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3A07FD5" w14:textId="3C2423E2" w:rsidR="008F5866" w:rsidRPr="00E41B16" w:rsidRDefault="008F5866" w:rsidP="00B55347">
      <w:pPr>
        <w:ind w:left="360"/>
        <w:rPr>
          <w:rFonts w:ascii="Calibri" w:hAnsi="Calibri"/>
        </w:rPr>
      </w:pPr>
    </w:p>
    <w:p w14:paraId="6F54F122" w14:textId="0D954DB7" w:rsidR="00E41B16" w:rsidRDefault="00E41B16" w:rsidP="00E41B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  <w:b/>
          <w:sz w:val="28"/>
          <w:u w:val="single"/>
        </w:rPr>
      </w:pPr>
      <w:r>
        <w:rPr>
          <w:rFonts w:asciiTheme="majorHAnsi" w:hAnsiTheme="majorHAnsi"/>
          <w:b/>
          <w:sz w:val="28"/>
          <w:u w:val="single"/>
        </w:rPr>
        <w:t xml:space="preserve">4.2: </w:t>
      </w:r>
      <w:r w:rsidR="00F11B84">
        <w:rPr>
          <w:rFonts w:asciiTheme="majorHAnsi" w:hAnsiTheme="majorHAnsi"/>
          <w:b/>
          <w:sz w:val="28"/>
          <w:u w:val="single"/>
        </w:rPr>
        <w:t>Solving Quadratic Equations by Factoring</w:t>
      </w:r>
    </w:p>
    <w:p w14:paraId="28B38EC7" w14:textId="77777777" w:rsidR="00E41B16" w:rsidRDefault="00E41B16" w:rsidP="00E41B16">
      <w:pPr>
        <w:rPr>
          <w:rFonts w:asciiTheme="majorHAnsi" w:hAnsiTheme="majorHAnsi"/>
          <w:b/>
          <w:sz w:val="28"/>
          <w:u w:val="single"/>
        </w:rPr>
      </w:pPr>
    </w:p>
    <w:p w14:paraId="0B7931A7" w14:textId="77777777" w:rsidR="00E41B16" w:rsidRDefault="00E41B16" w:rsidP="00E41B16">
      <w:pPr>
        <w:pStyle w:val="NoteLevel11"/>
        <w:numPr>
          <w:ilvl w:val="0"/>
          <w:numId w:val="0"/>
        </w:num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Objectives:</w:t>
      </w:r>
    </w:p>
    <w:p w14:paraId="4372807A" w14:textId="77777777" w:rsidR="00E41B16" w:rsidRDefault="00E41B16" w:rsidP="00E41B16">
      <w:pPr>
        <w:pStyle w:val="NoteLevel11"/>
        <w:numPr>
          <w:ilvl w:val="0"/>
          <w:numId w:val="37"/>
        </w:numPr>
        <w:rPr>
          <w:rFonts w:asciiTheme="majorHAnsi" w:hAnsiTheme="majorHAnsi"/>
        </w:rPr>
      </w:pPr>
      <w:r>
        <w:rPr>
          <w:rFonts w:asciiTheme="majorHAnsi" w:hAnsiTheme="majorHAnsi"/>
        </w:rPr>
        <w:t>Factor different types of quadratic expressions</w:t>
      </w:r>
    </w:p>
    <w:p w14:paraId="1AB793A0" w14:textId="77777777" w:rsidR="00E41B16" w:rsidRDefault="00E41B16" w:rsidP="00E41B16">
      <w:pPr>
        <w:pStyle w:val="NoteLevel11"/>
        <w:numPr>
          <w:ilvl w:val="0"/>
          <w:numId w:val="37"/>
        </w:numPr>
        <w:rPr>
          <w:rFonts w:asciiTheme="majorHAnsi" w:hAnsiTheme="majorHAnsi"/>
        </w:rPr>
      </w:pPr>
      <w:r>
        <w:rPr>
          <w:rFonts w:asciiTheme="majorHAnsi" w:hAnsiTheme="majorHAnsi"/>
        </w:rPr>
        <w:t>Solving quadratic equations by factoring</w:t>
      </w:r>
    </w:p>
    <w:p w14:paraId="0FA729A9" w14:textId="77777777" w:rsidR="00E41B16" w:rsidRDefault="00E41B16" w:rsidP="00E41B16">
      <w:pPr>
        <w:pStyle w:val="NoteLevel11"/>
        <w:numPr>
          <w:ilvl w:val="0"/>
          <w:numId w:val="0"/>
        </w:numPr>
        <w:rPr>
          <w:rFonts w:asciiTheme="majorHAnsi" w:hAnsiTheme="majorHAnsi"/>
        </w:rPr>
      </w:pPr>
    </w:p>
    <w:p w14:paraId="1AF5E547" w14:textId="345ADA2E" w:rsidR="00780A44" w:rsidRDefault="00753FAD" w:rsidP="00780A44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1C70D654" wp14:editId="7E316F62">
                <wp:simplePos x="0" y="0"/>
                <wp:positionH relativeFrom="column">
                  <wp:posOffset>794759</wp:posOffset>
                </wp:positionH>
                <wp:positionV relativeFrom="paragraph">
                  <wp:posOffset>109145</wp:posOffset>
                </wp:positionV>
                <wp:extent cx="1230840" cy="71280"/>
                <wp:effectExtent l="76200" t="171450" r="121920" b="21463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2308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" o:spid="_x0000_s1026" type="#_x0000_t75" style="position:absolute;margin-left:57.9pt;margin-top:-2.4pt;width:107.1pt;height:28.8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">
                <v:imagedata r:id="rId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60642997" wp14:editId="64D5B0CD">
                <wp:simplePos x="0" y="0"/>
                <wp:positionH relativeFrom="column">
                  <wp:posOffset>4953119</wp:posOffset>
                </wp:positionH>
                <wp:positionV relativeFrom="paragraph">
                  <wp:posOffset>113465</wp:posOffset>
                </wp:positionV>
                <wp:extent cx="1293480" cy="69480"/>
                <wp:effectExtent l="0" t="171450" r="135890" b="21653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2934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" o:spid="_x0000_s1026" type="#_x0000_t75" style="position:absolute;margin-left:386.05pt;margin-top:-1.45pt;width:111.7pt;height:27.9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">
                <v:imagedata r:id="rId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25228750" wp14:editId="2901319B">
                <wp:simplePos x="0" y="0"/>
                <wp:positionH relativeFrom="column">
                  <wp:posOffset>4984439</wp:posOffset>
                </wp:positionH>
                <wp:positionV relativeFrom="paragraph">
                  <wp:posOffset>72065</wp:posOffset>
                </wp:positionV>
                <wp:extent cx="1234440" cy="47520"/>
                <wp:effectExtent l="0" t="171450" r="118110" b="20066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23444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" o:spid="_x0000_s1026" type="#_x0000_t75" style="position:absolute;margin-left:389.7pt;margin-top:-5.7pt;width:104.9pt;height:2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">
                <v:imagedata r:id="rId13" o:title=""/>
              </v:shape>
            </w:pict>
          </mc:Fallback>
        </mc:AlternateContent>
      </w:r>
      <w:r w:rsidR="00E41B16">
        <w:rPr>
          <w:rFonts w:ascii="Calibri" w:hAnsi="Calibri"/>
        </w:rPr>
        <w:t>Recall that a</w:t>
      </w:r>
      <w:r w:rsidR="00E41B16" w:rsidRPr="00E41B16">
        <w:rPr>
          <w:rFonts w:ascii="Calibri" w:hAnsi="Calibri"/>
        </w:rPr>
        <w:t xml:space="preserve"> </w:t>
      </w:r>
      <w:r w:rsidR="00E41B16" w:rsidRPr="00E41B16">
        <w:rPr>
          <w:rFonts w:ascii="Calibri" w:hAnsi="Calibri"/>
          <w:u w:val="single"/>
        </w:rPr>
        <w:t>quadratic equation</w:t>
      </w:r>
      <w:r w:rsidR="00E41B16" w:rsidRPr="00E41B16">
        <w:rPr>
          <w:rFonts w:ascii="Calibri" w:hAnsi="Calibri"/>
        </w:rPr>
        <w:t xml:space="preserve"> is an equation that can be written in the form:</w:t>
      </w:r>
      <w:r w:rsidR="00E41B16" w:rsidRPr="00E41B16">
        <w:rPr>
          <w:rFonts w:ascii="Calibri" w:hAnsi="Calibri"/>
        </w:rPr>
        <w:tab/>
      </w:r>
      <w:r w:rsidR="00E41B16" w:rsidRPr="00E41B16">
        <w:rPr>
          <w:rFonts w:ascii="Calibri" w:hAnsi="Calibri"/>
          <w:b/>
          <w:position w:val="-6"/>
        </w:rPr>
        <w:object w:dxaOrig="1600" w:dyaOrig="340" w14:anchorId="15C7B41D">
          <v:shape id="_x0000_i1025" type="#_x0000_t75" style="width:85.75pt;height:18.8pt" o:ole="" fillcolor="window">
            <v:imagedata r:id="rId14" o:title=""/>
          </v:shape>
          <o:OLEObject Type="Embed" ProgID="Equation.3" ShapeID="_x0000_i1025" DrawAspect="Content" ObjectID="_1428493235" r:id="rId15"/>
        </w:object>
      </w:r>
      <w:r w:rsidR="00E41B16" w:rsidRPr="00E41B16">
        <w:rPr>
          <w:rFonts w:ascii="Calibri" w:hAnsi="Calibri"/>
        </w:rPr>
        <w:t xml:space="preserve"> where a, b and c are constants and a </w:t>
      </w:r>
      <w:r w:rsidR="00E41B16" w:rsidRPr="00E41B16">
        <w:rPr>
          <w:rFonts w:ascii="Calibri" w:hAnsi="Calibri"/>
        </w:rPr>
        <w:sym w:font="Symbol" w:char="F0B9"/>
      </w:r>
      <w:r w:rsidR="00E41B16" w:rsidRPr="00E41B16">
        <w:rPr>
          <w:rFonts w:ascii="Calibri" w:hAnsi="Calibri"/>
        </w:rPr>
        <w:t xml:space="preserve"> 0  </w:t>
      </w:r>
    </w:p>
    <w:p w14:paraId="6669A710" w14:textId="77777777" w:rsidR="00780A44" w:rsidRDefault="00780A44" w:rsidP="00780A44">
      <w:pPr>
        <w:rPr>
          <w:rFonts w:ascii="Calibri" w:hAnsi="Calibri"/>
        </w:rPr>
      </w:pPr>
    </w:p>
    <w:p w14:paraId="7E3AFB95" w14:textId="0480C4D0" w:rsidR="00780A44" w:rsidRDefault="00753FAD" w:rsidP="00780A44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5B0B24DF" wp14:editId="7E74FB0D">
                <wp:simplePos x="0" y="0"/>
                <wp:positionH relativeFrom="column">
                  <wp:posOffset>6156239</wp:posOffset>
                </wp:positionH>
                <wp:positionV relativeFrom="paragraph">
                  <wp:posOffset>-26540</wp:posOffset>
                </wp:positionV>
                <wp:extent cx="138240" cy="138600"/>
                <wp:effectExtent l="38100" t="57150" r="14605" b="52070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382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" o:spid="_x0000_s1026" type="#_x0000_t75" style="position:absolute;margin-left:483.6pt;margin-top:-3.3pt;width:12.65pt;height:13.1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">
                <v:imagedata r:id="rId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64011F5D" wp14:editId="7F837014">
                <wp:simplePos x="0" y="0"/>
                <wp:positionH relativeFrom="column">
                  <wp:posOffset>6237959</wp:posOffset>
                </wp:positionH>
                <wp:positionV relativeFrom="paragraph">
                  <wp:posOffset>-60020</wp:posOffset>
                </wp:positionV>
                <wp:extent cx="316080" cy="334800"/>
                <wp:effectExtent l="38100" t="57150" r="27305" b="6540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316080" cy="33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" o:spid="_x0000_s1026" type="#_x0000_t75" style="position:absolute;margin-left:490.55pt;margin-top:-6.05pt;width:26.45pt;height:29.1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">
                <v:imagedata r:id="rId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0E22CDB5" wp14:editId="6DE89913">
                <wp:simplePos x="0" y="0"/>
                <wp:positionH relativeFrom="column">
                  <wp:posOffset>4996319</wp:posOffset>
                </wp:positionH>
                <wp:positionV relativeFrom="paragraph">
                  <wp:posOffset>201700</wp:posOffset>
                </wp:positionV>
                <wp:extent cx="83880" cy="56880"/>
                <wp:effectExtent l="38100" t="38100" r="30480" b="57785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838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" o:spid="_x0000_s1026" type="#_x0000_t75" style="position:absolute;margin-left:392.1pt;margin-top:14.95pt;width:8.3pt;height:6.7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">
                <v:imagedata r:id="rId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34E91090" wp14:editId="469B7735">
                <wp:simplePos x="0" y="0"/>
                <wp:positionH relativeFrom="column">
                  <wp:posOffset>5039519</wp:posOffset>
                </wp:positionH>
                <wp:positionV relativeFrom="paragraph">
                  <wp:posOffset>199900</wp:posOffset>
                </wp:positionV>
                <wp:extent cx="342000" cy="332280"/>
                <wp:effectExtent l="38100" t="57150" r="20320" b="6794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34200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" o:spid="_x0000_s1026" type="#_x0000_t75" style="position:absolute;margin-left:396pt;margin-top:14.4pt;width:29.1pt;height:28.9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">
                <v:imagedata r:id="rId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3A409DEE" wp14:editId="53F1306C">
                <wp:simplePos x="0" y="0"/>
                <wp:positionH relativeFrom="column">
                  <wp:posOffset>1241519</wp:posOffset>
                </wp:positionH>
                <wp:positionV relativeFrom="paragraph">
                  <wp:posOffset>318700</wp:posOffset>
                </wp:positionV>
                <wp:extent cx="338040" cy="9360"/>
                <wp:effectExtent l="95250" t="152400" r="81280" b="18161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3380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92.75pt;margin-top:14.75pt;width:34.2pt;height:21.6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">
                <v:imagedata r:id="rId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48A1D840" wp14:editId="3147396A">
                <wp:simplePos x="0" y="0"/>
                <wp:positionH relativeFrom="column">
                  <wp:posOffset>696839</wp:posOffset>
                </wp:positionH>
                <wp:positionV relativeFrom="paragraph">
                  <wp:posOffset>274060</wp:posOffset>
                </wp:positionV>
                <wp:extent cx="317880" cy="26280"/>
                <wp:effectExtent l="95250" t="133350" r="101600" b="18351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3178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50.7pt;margin-top:13.05pt;width:33.3pt;height:20.1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">
                <v:imagedata r:id="rId27" o:title=""/>
              </v:shape>
            </w:pict>
          </mc:Fallback>
        </mc:AlternateContent>
      </w:r>
      <w:r w:rsidR="00780A44">
        <w:rPr>
          <w:rFonts w:ascii="Calibri" w:hAnsi="Calibri"/>
        </w:rPr>
        <w:t xml:space="preserve">As with last class, we can “solve” a quadratic equation </w:t>
      </w:r>
      <w:r w:rsidR="00780A44" w:rsidRPr="00780A44">
        <w:rPr>
          <w:rFonts w:ascii="Calibri" w:hAnsi="Calibri"/>
          <w:u w:val="single"/>
        </w:rPr>
        <w:t>by setting the equation equal to zero</w:t>
      </w:r>
      <w:r w:rsidR="00780A44">
        <w:rPr>
          <w:rFonts w:ascii="Calibri" w:hAnsi="Calibri"/>
        </w:rPr>
        <w:t xml:space="preserve"> and finding the </w:t>
      </w:r>
      <w:r w:rsidR="00780A44">
        <w:rPr>
          <w:rFonts w:ascii="Calibri" w:hAnsi="Calibri"/>
          <w:b/>
        </w:rPr>
        <w:t>roots</w:t>
      </w:r>
      <w:r w:rsidR="00780A44">
        <w:rPr>
          <w:rFonts w:ascii="Calibri" w:hAnsi="Calibri"/>
        </w:rPr>
        <w:t xml:space="preserve"> or </w:t>
      </w:r>
      <w:r w:rsidR="00780A44">
        <w:rPr>
          <w:rFonts w:ascii="Calibri" w:hAnsi="Calibri"/>
          <w:b/>
        </w:rPr>
        <w:t>zeros</w:t>
      </w:r>
      <w:r w:rsidR="00780A44">
        <w:rPr>
          <w:rFonts w:ascii="Calibri" w:hAnsi="Calibri"/>
        </w:rPr>
        <w:t xml:space="preserve"> of the equation. We can do this by factoring.</w:t>
      </w:r>
    </w:p>
    <w:p w14:paraId="37D27D1D" w14:textId="403E97C5" w:rsidR="00780A44" w:rsidRDefault="00753FAD" w:rsidP="00780A44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3C512C52" wp14:editId="1111B984">
                <wp:simplePos x="0" y="0"/>
                <wp:positionH relativeFrom="column">
                  <wp:posOffset>5717399</wp:posOffset>
                </wp:positionH>
                <wp:positionV relativeFrom="paragraph">
                  <wp:posOffset>101750</wp:posOffset>
                </wp:positionV>
                <wp:extent cx="1036080" cy="105120"/>
                <wp:effectExtent l="38100" t="38100" r="31115" b="47625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10360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" o:spid="_x0000_s1026" type="#_x0000_t75" style="position:absolute;margin-left:449.1pt;margin-top:7.4pt;width:83.1pt;height:9.9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">
                <v:imagedata r:id="rId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66593866" wp14:editId="3C153545">
                <wp:simplePos x="0" y="0"/>
                <wp:positionH relativeFrom="column">
                  <wp:posOffset>5175239</wp:posOffset>
                </wp:positionH>
                <wp:positionV relativeFrom="paragraph">
                  <wp:posOffset>159350</wp:posOffset>
                </wp:positionV>
                <wp:extent cx="42840" cy="38880"/>
                <wp:effectExtent l="57150" t="57150" r="52705" b="75565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428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" o:spid="_x0000_s1026" type="#_x0000_t75" style="position:absolute;margin-left:406.3pt;margin-top:11.25pt;width:5.9pt;height:5.6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">
                <v:imagedata r:id="rId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23971D2F" wp14:editId="1059BD86">
                <wp:simplePos x="0" y="0"/>
                <wp:positionH relativeFrom="column">
                  <wp:posOffset>3724079</wp:posOffset>
                </wp:positionH>
                <wp:positionV relativeFrom="paragraph">
                  <wp:posOffset>15350</wp:posOffset>
                </wp:positionV>
                <wp:extent cx="120240" cy="77760"/>
                <wp:effectExtent l="38100" t="38100" r="13335" b="5588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1202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292.1pt;margin-top:.3pt;width:11.05pt;height:8.1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">
                <v:imagedata r:id="rId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089ECC1A" wp14:editId="1A335BF2">
                <wp:simplePos x="0" y="0"/>
                <wp:positionH relativeFrom="column">
                  <wp:posOffset>4059239</wp:posOffset>
                </wp:positionH>
                <wp:positionV relativeFrom="paragraph">
                  <wp:posOffset>45230</wp:posOffset>
                </wp:positionV>
                <wp:extent cx="75240" cy="56880"/>
                <wp:effectExtent l="19050" t="38100" r="20320" b="3873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752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319.2pt;margin-top:2.8pt;width:6.65pt;height:6.2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">
                <v:imagedata r:id="rId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7241413E" wp14:editId="6C395D2C">
                <wp:simplePos x="0" y="0"/>
                <wp:positionH relativeFrom="column">
                  <wp:posOffset>4027199</wp:posOffset>
                </wp:positionH>
                <wp:positionV relativeFrom="paragraph">
                  <wp:posOffset>55310</wp:posOffset>
                </wp:positionV>
                <wp:extent cx="70200" cy="41760"/>
                <wp:effectExtent l="19050" t="38100" r="25400" b="3492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7020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316.25pt;margin-top:3.9pt;width:6.7pt;height:4.8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">
                <v:imagedata r:id="rId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3603F49F" wp14:editId="5CCD064A">
                <wp:simplePos x="0" y="0"/>
                <wp:positionH relativeFrom="column">
                  <wp:posOffset>-648121</wp:posOffset>
                </wp:positionH>
                <wp:positionV relativeFrom="paragraph">
                  <wp:posOffset>53510</wp:posOffset>
                </wp:positionV>
                <wp:extent cx="1074960" cy="152640"/>
                <wp:effectExtent l="95250" t="171450" r="106680" b="19050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0749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-55.8pt;margin-top:-6.25pt;width:93.6pt;height:33.0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">
                <v:imagedata r:id="rId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7C4D347F" wp14:editId="7BE1873B">
                <wp:simplePos x="0" y="0"/>
                <wp:positionH relativeFrom="column">
                  <wp:posOffset>436559</wp:posOffset>
                </wp:positionH>
                <wp:positionV relativeFrom="paragraph">
                  <wp:posOffset>19310</wp:posOffset>
                </wp:positionV>
                <wp:extent cx="68400" cy="116640"/>
                <wp:effectExtent l="57150" t="57150" r="46355" b="7429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684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32.85pt;margin-top:.1pt;width:8.5pt;height:11.8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">
                <v:imagedata r:id="rId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3B2371D0" wp14:editId="0E3D52F5">
                <wp:simplePos x="0" y="0"/>
                <wp:positionH relativeFrom="column">
                  <wp:posOffset>366359</wp:posOffset>
                </wp:positionH>
                <wp:positionV relativeFrom="paragraph">
                  <wp:posOffset>19310</wp:posOffset>
                </wp:positionV>
                <wp:extent cx="51120" cy="105480"/>
                <wp:effectExtent l="38100" t="57150" r="63500" b="6604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511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28.1pt;margin-top:.2pt;width:6.3pt;height:10.9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">
                <v:imagedata r:id="rId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01AAD90F" wp14:editId="6BF7D4BF">
                <wp:simplePos x="0" y="0"/>
                <wp:positionH relativeFrom="column">
                  <wp:posOffset>349439</wp:posOffset>
                </wp:positionH>
                <wp:positionV relativeFrom="paragraph">
                  <wp:posOffset>53870</wp:posOffset>
                </wp:positionV>
                <wp:extent cx="24480" cy="90000"/>
                <wp:effectExtent l="57150" t="57150" r="71120" b="6286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244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26.05pt;margin-top:2.9pt;width:4.55pt;height:9.8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">
                <v:imagedata r:id="rId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38BD2FB2" wp14:editId="13ECF7BA">
                <wp:simplePos x="0" y="0"/>
                <wp:positionH relativeFrom="column">
                  <wp:posOffset>212639</wp:posOffset>
                </wp:positionH>
                <wp:positionV relativeFrom="paragraph">
                  <wp:posOffset>32630</wp:posOffset>
                </wp:positionV>
                <wp:extent cx="95040" cy="107640"/>
                <wp:effectExtent l="57150" t="57150" r="38735" b="8318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950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15.2pt;margin-top:1.05pt;width:9.5pt;height:11.5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">
                <v:imagedata r:id="rId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6448BDAC" wp14:editId="32EB6023">
                <wp:simplePos x="0" y="0"/>
                <wp:positionH relativeFrom="column">
                  <wp:posOffset>90599</wp:posOffset>
                </wp:positionH>
                <wp:positionV relativeFrom="paragraph">
                  <wp:posOffset>48110</wp:posOffset>
                </wp:positionV>
                <wp:extent cx="88200" cy="112680"/>
                <wp:effectExtent l="38100" t="57150" r="26670" b="7810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882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5.65pt;margin-top:2.4pt;width:8.85pt;height:11.8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">
                <v:imagedata r:id="rId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47E149D0" wp14:editId="6193F979">
                <wp:simplePos x="0" y="0"/>
                <wp:positionH relativeFrom="column">
                  <wp:posOffset>-3721</wp:posOffset>
                </wp:positionH>
                <wp:positionV relativeFrom="paragraph">
                  <wp:posOffset>63950</wp:posOffset>
                </wp:positionV>
                <wp:extent cx="72000" cy="93600"/>
                <wp:effectExtent l="38100" t="38100" r="42545" b="5905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720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-1.45pt;margin-top:4.45pt;width:7.3pt;height:9.5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">
                <v:imagedata r:id="rId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5E768745" wp14:editId="0AF1AABC">
                <wp:simplePos x="0" y="0"/>
                <wp:positionH relativeFrom="column">
                  <wp:posOffset>-109921</wp:posOffset>
                </wp:positionH>
                <wp:positionV relativeFrom="paragraph">
                  <wp:posOffset>90230</wp:posOffset>
                </wp:positionV>
                <wp:extent cx="92160" cy="101880"/>
                <wp:effectExtent l="57150" t="57150" r="41275" b="6985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921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-10.15pt;margin-top:5.6pt;width:9.2pt;height:11.0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">
                <v:imagedata r:id="rId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1640D5CE" wp14:editId="32468869">
                <wp:simplePos x="0" y="0"/>
                <wp:positionH relativeFrom="column">
                  <wp:posOffset>-206761</wp:posOffset>
                </wp:positionH>
                <wp:positionV relativeFrom="paragraph">
                  <wp:posOffset>116150</wp:posOffset>
                </wp:positionV>
                <wp:extent cx="73800" cy="15840"/>
                <wp:effectExtent l="57150" t="38100" r="40640" b="6096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738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-17.75pt;margin-top:8.15pt;width:7.7pt;height:3.8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">
                <v:imagedata r:id="rId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24F57AEA" wp14:editId="0504C03D">
                <wp:simplePos x="0" y="0"/>
                <wp:positionH relativeFrom="column">
                  <wp:posOffset>-211801</wp:posOffset>
                </wp:positionH>
                <wp:positionV relativeFrom="paragraph">
                  <wp:posOffset>66110</wp:posOffset>
                </wp:positionV>
                <wp:extent cx="42120" cy="129600"/>
                <wp:effectExtent l="38100" t="57150" r="72390" b="6096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421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-17.95pt;margin-top:3.8pt;width:6.05pt;height:12.8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">
                <v:imagedata r:id="rId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7EB83932" wp14:editId="58C25486">
                <wp:simplePos x="0" y="0"/>
                <wp:positionH relativeFrom="column">
                  <wp:posOffset>-351841</wp:posOffset>
                </wp:positionH>
                <wp:positionV relativeFrom="paragraph">
                  <wp:posOffset>106790</wp:posOffset>
                </wp:positionV>
                <wp:extent cx="116640" cy="114840"/>
                <wp:effectExtent l="38100" t="57150" r="17145" b="7620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166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-28.6pt;margin-top:6.85pt;width:11.2pt;height:12.3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">
                <v:imagedata r:id="rId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4EDF039A" wp14:editId="025A4401">
                <wp:simplePos x="0" y="0"/>
                <wp:positionH relativeFrom="column">
                  <wp:posOffset>-423841</wp:posOffset>
                </wp:positionH>
                <wp:positionV relativeFrom="paragraph">
                  <wp:posOffset>45950</wp:posOffset>
                </wp:positionV>
                <wp:extent cx="10800" cy="16920"/>
                <wp:effectExtent l="38100" t="57150" r="46355" b="5969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08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-34.65pt;margin-top:2.25pt;width:2.85pt;height:3.4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">
                <v:imagedata r:id="rId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64DC1FE0" wp14:editId="5F316EB0">
                <wp:simplePos x="0" y="0"/>
                <wp:positionH relativeFrom="column">
                  <wp:posOffset>-554881</wp:posOffset>
                </wp:positionH>
                <wp:positionV relativeFrom="paragraph">
                  <wp:posOffset>166550</wp:posOffset>
                </wp:positionV>
                <wp:extent cx="93960" cy="24840"/>
                <wp:effectExtent l="57150" t="57150" r="59055" b="7048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939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-45.2pt;margin-top:11.8pt;width:9.75pt;height:4.7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">
                <v:imagedata r:id="rId63" o:title=""/>
              </v:shape>
            </w:pict>
          </mc:Fallback>
        </mc:AlternateContent>
      </w:r>
    </w:p>
    <w:p w14:paraId="21169049" w14:textId="430248C6" w:rsidR="00780A44" w:rsidRPr="00780A44" w:rsidRDefault="00753FAD" w:rsidP="00780A44">
      <w:pPr>
        <w:pStyle w:val="ListParagraph"/>
        <w:numPr>
          <w:ilvl w:val="0"/>
          <w:numId w:val="38"/>
        </w:num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49AEA6F3" wp14:editId="07970600">
                <wp:simplePos x="0" y="0"/>
                <wp:positionH relativeFrom="column">
                  <wp:posOffset>6134279</wp:posOffset>
                </wp:positionH>
                <wp:positionV relativeFrom="paragraph">
                  <wp:posOffset>-291305</wp:posOffset>
                </wp:positionV>
                <wp:extent cx="57960" cy="659160"/>
                <wp:effectExtent l="38100" t="38100" r="56515" b="4572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57960" cy="65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" o:spid="_x0000_s1026" type="#_x0000_t75" style="position:absolute;margin-left:482pt;margin-top:-24.15pt;width:6.85pt;height:53.6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">
                <v:imagedata r:id="rId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424BEDE6" wp14:editId="444FE163">
                <wp:simplePos x="0" y="0"/>
                <wp:positionH relativeFrom="column">
                  <wp:posOffset>4582679</wp:posOffset>
                </wp:positionH>
                <wp:positionV relativeFrom="paragraph">
                  <wp:posOffset>-65</wp:posOffset>
                </wp:positionV>
                <wp:extent cx="832320" cy="30240"/>
                <wp:effectExtent l="38100" t="57150" r="44450" b="6540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8323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359.95pt;margin-top:-1.4pt;width:67.45pt;height:5.1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">
                <v:imagedata r:id="rId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42F20598" wp14:editId="32566A27">
                <wp:simplePos x="0" y="0"/>
                <wp:positionH relativeFrom="column">
                  <wp:posOffset>4932599</wp:posOffset>
                </wp:positionH>
                <wp:positionV relativeFrom="paragraph">
                  <wp:posOffset>-172145</wp:posOffset>
                </wp:positionV>
                <wp:extent cx="20160" cy="467280"/>
                <wp:effectExtent l="57150" t="57150" r="75565" b="6667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20160" cy="46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386.8pt;margin-top:-14.75pt;width:4.4pt;height:39.4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">
                <v:imagedata r:id="rId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6F3777CA" wp14:editId="6B348A06">
                <wp:simplePos x="0" y="0"/>
                <wp:positionH relativeFrom="column">
                  <wp:posOffset>4045559</wp:posOffset>
                </wp:positionH>
                <wp:positionV relativeFrom="paragraph">
                  <wp:posOffset>15415</wp:posOffset>
                </wp:positionV>
                <wp:extent cx="37080" cy="37080"/>
                <wp:effectExtent l="38100" t="38100" r="58420" b="5842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370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317.4pt;margin-top:.1pt;width:5.4pt;height:5.2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">
                <v:imagedata r:id="rId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795E115B" wp14:editId="14A1FFB0">
                <wp:simplePos x="0" y="0"/>
                <wp:positionH relativeFrom="column">
                  <wp:posOffset>3800039</wp:posOffset>
                </wp:positionH>
                <wp:positionV relativeFrom="paragraph">
                  <wp:posOffset>12535</wp:posOffset>
                </wp:positionV>
                <wp:extent cx="36720" cy="39600"/>
                <wp:effectExtent l="57150" t="57150" r="59055" b="7493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367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297.9pt;margin-top:-.35pt;width:5.65pt;height:5.8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">
                <v:imagedata r:id="rId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0AB94876" wp14:editId="2FD976E0">
                <wp:simplePos x="0" y="0"/>
                <wp:positionH relativeFrom="column">
                  <wp:posOffset>3775559</wp:posOffset>
                </wp:positionH>
                <wp:positionV relativeFrom="paragraph">
                  <wp:posOffset>-106625</wp:posOffset>
                </wp:positionV>
                <wp:extent cx="318960" cy="353880"/>
                <wp:effectExtent l="38100" t="38100" r="62230" b="4635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318960" cy="35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296.55pt;margin-top:-9.15pt;width:27.2pt;height:29.9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">
                <v:imagedata r:id="rId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04C2C270" wp14:editId="7909981F">
                <wp:simplePos x="0" y="0"/>
                <wp:positionH relativeFrom="column">
                  <wp:posOffset>3664679</wp:posOffset>
                </wp:positionH>
                <wp:positionV relativeFrom="paragraph">
                  <wp:posOffset>19735</wp:posOffset>
                </wp:positionV>
                <wp:extent cx="658440" cy="26640"/>
                <wp:effectExtent l="38100" t="38100" r="46990" b="5016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6584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287.4pt;margin-top:.95pt;width:53.55pt;height:4.2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">
                <v:imagedata r:id="rId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6D75AF97" wp14:editId="4AC712BD">
                <wp:simplePos x="0" y="0"/>
                <wp:positionH relativeFrom="column">
                  <wp:posOffset>3905159</wp:posOffset>
                </wp:positionH>
                <wp:positionV relativeFrom="paragraph">
                  <wp:posOffset>-127505</wp:posOffset>
                </wp:positionV>
                <wp:extent cx="14760" cy="396360"/>
                <wp:effectExtent l="38100" t="38100" r="61595" b="6096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4760" cy="39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306.1pt;margin-top:-11.15pt;width:4.05pt;height:33.8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">
                <v:imagedata r:id="rId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453E8A34" wp14:editId="23AB8B0D">
                <wp:simplePos x="0" y="0"/>
                <wp:positionH relativeFrom="column">
                  <wp:posOffset>-403321</wp:posOffset>
                </wp:positionH>
                <wp:positionV relativeFrom="paragraph">
                  <wp:posOffset>-55145</wp:posOffset>
                </wp:positionV>
                <wp:extent cx="28800" cy="109800"/>
                <wp:effectExtent l="38100" t="57150" r="66675" b="6223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288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-33.15pt;margin-top:-5.75pt;width:5.05pt;height:11.4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">
                <v:imagedata r:id="rId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540C4436" wp14:editId="65BE1EE4">
                <wp:simplePos x="0" y="0"/>
                <wp:positionH relativeFrom="column">
                  <wp:posOffset>-656401</wp:posOffset>
                </wp:positionH>
                <wp:positionV relativeFrom="paragraph">
                  <wp:posOffset>-37865</wp:posOffset>
                </wp:positionV>
                <wp:extent cx="70560" cy="126000"/>
                <wp:effectExtent l="57150" t="57150" r="62865" b="6477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705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-53.1pt;margin-top:-4.4pt;width:8.5pt;height:12.8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">
                <v:imagedata r:id="rId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2357A998" wp14:editId="17549995">
                <wp:simplePos x="0" y="0"/>
                <wp:positionH relativeFrom="column">
                  <wp:posOffset>-639481</wp:posOffset>
                </wp:positionH>
                <wp:positionV relativeFrom="paragraph">
                  <wp:posOffset>-83945</wp:posOffset>
                </wp:positionV>
                <wp:extent cx="43200" cy="195480"/>
                <wp:effectExtent l="57150" t="57150" r="52070" b="7175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4320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-51.4pt;margin-top:-7.95pt;width:5.8pt;height:18.2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">
                <v:imagedata r:id="rId85" o:title=""/>
              </v:shape>
            </w:pict>
          </mc:Fallback>
        </mc:AlternateContent>
      </w:r>
      <w:r w:rsidR="00780A44">
        <w:rPr>
          <w:rFonts w:ascii="Calibri" w:hAnsi="Calibri"/>
        </w:rPr>
        <w:t>How many possible solutions might we have?</w:t>
      </w:r>
    </w:p>
    <w:p w14:paraId="79AA16AF" w14:textId="38FB4476" w:rsidR="00780A44" w:rsidRDefault="00753FAD" w:rsidP="00780A44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1A7E3750" wp14:editId="11CA449D">
                <wp:simplePos x="0" y="0"/>
                <wp:positionH relativeFrom="column">
                  <wp:posOffset>6820079</wp:posOffset>
                </wp:positionH>
                <wp:positionV relativeFrom="paragraph">
                  <wp:posOffset>31032</wp:posOffset>
                </wp:positionV>
                <wp:extent cx="16200" cy="13680"/>
                <wp:effectExtent l="57150" t="57150" r="60325" b="6286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62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" o:spid="_x0000_s1026" type="#_x0000_t75" style="position:absolute;margin-left:535.4pt;margin-top:.85pt;width:3.8pt;height:3.6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">
                <v:imagedata r:id="rId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15421491" wp14:editId="7C9EE505">
                <wp:simplePos x="0" y="0"/>
                <wp:positionH relativeFrom="column">
                  <wp:posOffset>6814679</wp:posOffset>
                </wp:positionH>
                <wp:positionV relativeFrom="paragraph">
                  <wp:posOffset>63072</wp:posOffset>
                </wp:positionV>
                <wp:extent cx="360" cy="360"/>
                <wp:effectExtent l="0" t="0" r="0" b="0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" o:spid="_x0000_s1026" type="#_x0000_t75" style="position:absolute;margin-left:535.2pt;margin-top:3.55pt;width:2.85pt;height:2.8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">
                <v:imagedata r:id="rId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474C799C" wp14:editId="517F28F4">
                <wp:simplePos x="0" y="0"/>
                <wp:positionH relativeFrom="column">
                  <wp:posOffset>6681119</wp:posOffset>
                </wp:positionH>
                <wp:positionV relativeFrom="paragraph">
                  <wp:posOffset>85032</wp:posOffset>
                </wp:positionV>
                <wp:extent cx="41040" cy="186840"/>
                <wp:effectExtent l="57150" t="57150" r="54610" b="6096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4104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" o:spid="_x0000_s1026" type="#_x0000_t75" style="position:absolute;margin-left:524.85pt;margin-top:5.35pt;width:5.8pt;height:17.4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">
                <v:imagedata r:id="rId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02D35A83" wp14:editId="6F686CF9">
                <wp:simplePos x="0" y="0"/>
                <wp:positionH relativeFrom="column">
                  <wp:posOffset>6479879</wp:posOffset>
                </wp:positionH>
                <wp:positionV relativeFrom="paragraph">
                  <wp:posOffset>86472</wp:posOffset>
                </wp:positionV>
                <wp:extent cx="36720" cy="167040"/>
                <wp:effectExtent l="38100" t="57150" r="59055" b="6159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367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" o:spid="_x0000_s1026" type="#_x0000_t75" style="position:absolute;margin-left:508.9pt;margin-top:5.5pt;width:5.3pt;height:15.7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">
                <v:imagedata r:id="rId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3A138726" wp14:editId="7C249EBB">
                <wp:simplePos x="0" y="0"/>
                <wp:positionH relativeFrom="column">
                  <wp:posOffset>4866005</wp:posOffset>
                </wp:positionH>
                <wp:positionV relativeFrom="paragraph">
                  <wp:posOffset>116205</wp:posOffset>
                </wp:positionV>
                <wp:extent cx="400050" cy="119380"/>
                <wp:effectExtent l="57150" t="57150" r="0" b="7112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400050" cy="119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" o:spid="_x0000_s1026" type="#_x0000_t75" style="position:absolute;margin-left:381.8pt;margin-top:7.7pt;width:33.6pt;height:12.2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">
                <v:imagedata r:id="rId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08327705" wp14:editId="78B57468">
                <wp:simplePos x="0" y="0"/>
                <wp:positionH relativeFrom="column">
                  <wp:posOffset>6668879</wp:posOffset>
                </wp:positionH>
                <wp:positionV relativeFrom="paragraph">
                  <wp:posOffset>161665</wp:posOffset>
                </wp:positionV>
                <wp:extent cx="9360" cy="27000"/>
                <wp:effectExtent l="38100" t="38100" r="48260" b="30480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93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" o:spid="_x0000_s1026" type="#_x0000_t75" style="position:absolute;margin-left:524.05pt;margin-top:11.7pt;width:2.4pt;height:3.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">
                <v:imagedata r:id="rId97" o:title=""/>
              </v:shape>
            </w:pict>
          </mc:Fallback>
        </mc:AlternateContent>
      </w:r>
    </w:p>
    <w:p w14:paraId="627EB7BE" w14:textId="4B542CF5" w:rsidR="00753FAD" w:rsidRDefault="00753FAD" w:rsidP="00780A44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4E71DD0F" wp14:editId="360DEB3C">
                <wp:simplePos x="0" y="0"/>
                <wp:positionH relativeFrom="column">
                  <wp:posOffset>6860039</wp:posOffset>
                </wp:positionH>
                <wp:positionV relativeFrom="paragraph">
                  <wp:posOffset>-57103</wp:posOffset>
                </wp:positionV>
                <wp:extent cx="178560" cy="126000"/>
                <wp:effectExtent l="57150" t="57150" r="31115" b="8382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785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" o:spid="_x0000_s1026" type="#_x0000_t75" style="position:absolute;margin-left:538.55pt;margin-top:-6.1pt;width:17.3pt;height:13.1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">
                <v:imagedata r:id="rId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5295CD81" wp14:editId="05DEBB67">
                <wp:simplePos x="0" y="0"/>
                <wp:positionH relativeFrom="column">
                  <wp:posOffset>6653399</wp:posOffset>
                </wp:positionH>
                <wp:positionV relativeFrom="paragraph">
                  <wp:posOffset>-40903</wp:posOffset>
                </wp:positionV>
                <wp:extent cx="168480" cy="120240"/>
                <wp:effectExtent l="0" t="57150" r="60325" b="70485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684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" o:spid="_x0000_s1026" type="#_x0000_t75" style="position:absolute;margin-left:523.25pt;margin-top:-4.75pt;width:15.4pt;height:12.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">
                <v:imagedata r:id="rId1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6526C557" wp14:editId="699CBDE5">
                <wp:simplePos x="0" y="0"/>
                <wp:positionH relativeFrom="column">
                  <wp:posOffset>6551879</wp:posOffset>
                </wp:positionH>
                <wp:positionV relativeFrom="paragraph">
                  <wp:posOffset>-40183</wp:posOffset>
                </wp:positionV>
                <wp:extent cx="98640" cy="126000"/>
                <wp:effectExtent l="57150" t="38100" r="73025" b="6477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986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" o:spid="_x0000_s1026" type="#_x0000_t75" style="position:absolute;margin-left:514.45pt;margin-top:-3.9pt;width:10.85pt;height:12.2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">
                <v:imagedata r:id="rId1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0D0AFF59" wp14:editId="405CF60D">
                <wp:simplePos x="0" y="0"/>
                <wp:positionH relativeFrom="column">
                  <wp:posOffset>6375119</wp:posOffset>
                </wp:positionH>
                <wp:positionV relativeFrom="paragraph">
                  <wp:posOffset>-16423</wp:posOffset>
                </wp:positionV>
                <wp:extent cx="78840" cy="110520"/>
                <wp:effectExtent l="57150" t="38100" r="54610" b="6096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788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" o:spid="_x0000_s1026" type="#_x0000_t75" style="position:absolute;margin-left:500.5pt;margin-top:-2.1pt;width:9.25pt;height:11.0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">
                <v:imagedata r:id="rId1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62A80B98" wp14:editId="1920D04F">
                <wp:simplePos x="0" y="0"/>
                <wp:positionH relativeFrom="column">
                  <wp:posOffset>6258119</wp:posOffset>
                </wp:positionH>
                <wp:positionV relativeFrom="paragraph">
                  <wp:posOffset>-65383</wp:posOffset>
                </wp:positionV>
                <wp:extent cx="95400" cy="161640"/>
                <wp:effectExtent l="57150" t="57150" r="57150" b="6731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954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" o:spid="_x0000_s1026" type="#_x0000_t75" style="position:absolute;margin-left:491.3pt;margin-top:-6.6pt;width:10.4pt;height:15.6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">
                <v:imagedata r:id="rId1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029361B9" wp14:editId="2460675B">
                <wp:simplePos x="0" y="0"/>
                <wp:positionH relativeFrom="column">
                  <wp:posOffset>6078479</wp:posOffset>
                </wp:positionH>
                <wp:positionV relativeFrom="paragraph">
                  <wp:posOffset>5897</wp:posOffset>
                </wp:positionV>
                <wp:extent cx="70560" cy="119520"/>
                <wp:effectExtent l="57150" t="57150" r="43815" b="71120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705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" o:spid="_x0000_s1026" type="#_x0000_t75" style="position:absolute;margin-left:477.15pt;margin-top:-.8pt;width:8.4pt;height:12.1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">
                <v:imagedata r:id="rId1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480D585F" wp14:editId="0B10517C">
                <wp:simplePos x="0" y="0"/>
                <wp:positionH relativeFrom="column">
                  <wp:posOffset>5916119</wp:posOffset>
                </wp:positionH>
                <wp:positionV relativeFrom="paragraph">
                  <wp:posOffset>-66463</wp:posOffset>
                </wp:positionV>
                <wp:extent cx="127080" cy="208800"/>
                <wp:effectExtent l="57150" t="57150" r="44450" b="7747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2708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" o:spid="_x0000_s1026" type="#_x0000_t75" style="position:absolute;margin-left:464.4pt;margin-top:-6.6pt;width:13pt;height:19.2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">
                <v:imagedata r:id="rId1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7A7842BF" wp14:editId="1CF6D562">
                <wp:simplePos x="0" y="0"/>
                <wp:positionH relativeFrom="column">
                  <wp:posOffset>5521559</wp:posOffset>
                </wp:positionH>
                <wp:positionV relativeFrom="paragraph">
                  <wp:posOffset>43337</wp:posOffset>
                </wp:positionV>
                <wp:extent cx="130320" cy="176400"/>
                <wp:effectExtent l="57150" t="57150" r="41275" b="7175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303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" o:spid="_x0000_s1026" type="#_x0000_t75" style="position:absolute;margin-left:433.3pt;margin-top:2.1pt;width:13.15pt;height:16.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">
                <v:imagedata r:id="rId1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7E860CAE" wp14:editId="507A59F2">
                <wp:simplePos x="0" y="0"/>
                <wp:positionH relativeFrom="column">
                  <wp:posOffset>5313119</wp:posOffset>
                </wp:positionH>
                <wp:positionV relativeFrom="paragraph">
                  <wp:posOffset>104537</wp:posOffset>
                </wp:positionV>
                <wp:extent cx="217440" cy="128880"/>
                <wp:effectExtent l="38100" t="57150" r="30480" b="81280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2174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" o:spid="_x0000_s1026" type="#_x0000_t75" style="position:absolute;margin-left:416.85pt;margin-top:6.75pt;width:18.95pt;height:13.2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">
                <v:imagedata r:id="rId1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25D73B13" wp14:editId="60A57FB8">
                <wp:simplePos x="0" y="0"/>
                <wp:positionH relativeFrom="column">
                  <wp:posOffset>5279999</wp:posOffset>
                </wp:positionH>
                <wp:positionV relativeFrom="paragraph">
                  <wp:posOffset>86537</wp:posOffset>
                </wp:positionV>
                <wp:extent cx="3240" cy="28440"/>
                <wp:effectExtent l="38100" t="38100" r="53975" b="4826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32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" o:spid="_x0000_s1026" type="#_x0000_t75" style="position:absolute;margin-left:414.45pt;margin-top:5.65pt;width:2.25pt;height:3.9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">
                <v:imagedata r:id="rId1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5DCA65A5" wp14:editId="62B326BD">
                <wp:simplePos x="0" y="0"/>
                <wp:positionH relativeFrom="column">
                  <wp:posOffset>5192879</wp:posOffset>
                </wp:positionH>
                <wp:positionV relativeFrom="paragraph">
                  <wp:posOffset>91937</wp:posOffset>
                </wp:positionV>
                <wp:extent cx="28800" cy="146880"/>
                <wp:effectExtent l="38100" t="38100" r="47625" b="4381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2880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" o:spid="_x0000_s1026" type="#_x0000_t75" style="position:absolute;margin-left:408.05pt;margin-top:6.15pt;width:4.4pt;height:13.4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">
                <v:imagedata r:id="rId1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1F965FC0" wp14:editId="5C8E72D7">
                <wp:simplePos x="0" y="0"/>
                <wp:positionH relativeFrom="column">
                  <wp:posOffset>4162199</wp:posOffset>
                </wp:positionH>
                <wp:positionV relativeFrom="paragraph">
                  <wp:posOffset>143370</wp:posOffset>
                </wp:positionV>
                <wp:extent cx="15480" cy="16920"/>
                <wp:effectExtent l="38100" t="38100" r="41910" b="4064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54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" o:spid="_x0000_s1026" type="#_x0000_t75" style="position:absolute;margin-left:326.55pt;margin-top:10.1pt;width:2.8pt;height:3.0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">
                <v:imagedata r:id="rId1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51F756BD" wp14:editId="4A8C09AA">
                <wp:simplePos x="0" y="0"/>
                <wp:positionH relativeFrom="column">
                  <wp:posOffset>3922439</wp:posOffset>
                </wp:positionH>
                <wp:positionV relativeFrom="paragraph">
                  <wp:posOffset>24210</wp:posOffset>
                </wp:positionV>
                <wp:extent cx="87480" cy="98640"/>
                <wp:effectExtent l="38100" t="38100" r="65405" b="5397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874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" o:spid="_x0000_s1026" type="#_x0000_t75" style="position:absolute;margin-left:307.5pt;margin-top:.75pt;width:9.7pt;height:10.2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">
                <v:imagedata r:id="rId1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6AED28D3" wp14:editId="04C88985">
                <wp:simplePos x="0" y="0"/>
                <wp:positionH relativeFrom="column">
                  <wp:posOffset>3609959</wp:posOffset>
                </wp:positionH>
                <wp:positionV relativeFrom="paragraph">
                  <wp:posOffset>35730</wp:posOffset>
                </wp:positionV>
                <wp:extent cx="269640" cy="89280"/>
                <wp:effectExtent l="38100" t="57150" r="35560" b="6350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2696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" o:spid="_x0000_s1026" type="#_x0000_t75" style="position:absolute;margin-left:283.45pt;margin-top:1.45pt;width:23.5pt;height:9.8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">
                <v:imagedata r:id="rId1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6CA67EF7" wp14:editId="045355E2">
                <wp:simplePos x="0" y="0"/>
                <wp:positionH relativeFrom="column">
                  <wp:posOffset>3641999</wp:posOffset>
                </wp:positionH>
                <wp:positionV relativeFrom="paragraph">
                  <wp:posOffset>21330</wp:posOffset>
                </wp:positionV>
                <wp:extent cx="9720" cy="109080"/>
                <wp:effectExtent l="38100" t="38100" r="47625" b="24765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97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" o:spid="_x0000_s1026" type="#_x0000_t75" style="position:absolute;margin-left:285.65pt;margin-top:1.15pt;width:2.8pt;height:9.8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">
                <v:imagedata r:id="rId127" o:title=""/>
              </v:shape>
            </w:pict>
          </mc:Fallback>
        </mc:AlternateContent>
      </w:r>
    </w:p>
    <w:p w14:paraId="325BE64A" w14:textId="527ECE2F" w:rsidR="00753FAD" w:rsidRDefault="00753FAD" w:rsidP="00780A44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4C278A79" wp14:editId="4DA9B477">
                <wp:simplePos x="0" y="0"/>
                <wp:positionH relativeFrom="column">
                  <wp:posOffset>5197199</wp:posOffset>
                </wp:positionH>
                <wp:positionV relativeFrom="paragraph">
                  <wp:posOffset>-45158</wp:posOffset>
                </wp:positionV>
                <wp:extent cx="95400" cy="99720"/>
                <wp:effectExtent l="0" t="57150" r="57150" b="7175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954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" o:spid="_x0000_s1026" type="#_x0000_t75" style="position:absolute;margin-left:408.55pt;margin-top:-4.95pt;width:9.55pt;height:10.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">
                <v:imagedata r:id="rId1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73DA92D0" wp14:editId="43C067EB">
                <wp:simplePos x="0" y="0"/>
                <wp:positionH relativeFrom="column">
                  <wp:posOffset>5089559</wp:posOffset>
                </wp:positionH>
                <wp:positionV relativeFrom="paragraph">
                  <wp:posOffset>-46958</wp:posOffset>
                </wp:positionV>
                <wp:extent cx="86400" cy="125280"/>
                <wp:effectExtent l="57150" t="38100" r="66040" b="6540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864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" o:spid="_x0000_s1026" type="#_x0000_t75" style="position:absolute;margin-left:399.55pt;margin-top:-4.65pt;width:9.55pt;height:12.3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">
                <v:imagedata r:id="rId1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66D4A677" wp14:editId="74E28670">
                <wp:simplePos x="0" y="0"/>
                <wp:positionH relativeFrom="column">
                  <wp:posOffset>5030159</wp:posOffset>
                </wp:positionH>
                <wp:positionV relativeFrom="paragraph">
                  <wp:posOffset>-78998</wp:posOffset>
                </wp:positionV>
                <wp:extent cx="38160" cy="157320"/>
                <wp:effectExtent l="38100" t="38100" r="38100" b="71755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381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" o:spid="_x0000_s1026" type="#_x0000_t75" style="position:absolute;margin-left:394.75pt;margin-top:-7.35pt;width:4.6pt;height:1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">
                <v:imagedata r:id="rId1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67963272" wp14:editId="11705CBE">
                <wp:simplePos x="0" y="0"/>
                <wp:positionH relativeFrom="column">
                  <wp:posOffset>4936199</wp:posOffset>
                </wp:positionH>
                <wp:positionV relativeFrom="paragraph">
                  <wp:posOffset>-28238</wp:posOffset>
                </wp:positionV>
                <wp:extent cx="63000" cy="106560"/>
                <wp:effectExtent l="38100" t="38100" r="70485" b="65405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630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" o:spid="_x0000_s1026" type="#_x0000_t75" style="position:absolute;margin-left:387.35pt;margin-top:-3.2pt;width:7.75pt;height:10.9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">
                <v:imagedata r:id="rId1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37E3498B" wp14:editId="59BCEAE0">
                <wp:simplePos x="0" y="0"/>
                <wp:positionH relativeFrom="column">
                  <wp:posOffset>4828559</wp:posOffset>
                </wp:positionH>
                <wp:positionV relativeFrom="paragraph">
                  <wp:posOffset>-68558</wp:posOffset>
                </wp:positionV>
                <wp:extent cx="84600" cy="166680"/>
                <wp:effectExtent l="57150" t="57150" r="29845" b="6223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846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" o:spid="_x0000_s1026" type="#_x0000_t75" style="position:absolute;margin-left:379.1pt;margin-top:-6.6pt;width:9.05pt;height:15.7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">
                <v:imagedata r:id="rId1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75A39186" wp14:editId="32D1FFAA">
                <wp:simplePos x="0" y="0"/>
                <wp:positionH relativeFrom="column">
                  <wp:posOffset>4456319</wp:posOffset>
                </wp:positionH>
                <wp:positionV relativeFrom="paragraph">
                  <wp:posOffset>-63565</wp:posOffset>
                </wp:positionV>
                <wp:extent cx="99360" cy="162000"/>
                <wp:effectExtent l="57150" t="57150" r="34290" b="6667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993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" o:spid="_x0000_s1026" type="#_x0000_t75" style="position:absolute;margin-left:349.75pt;margin-top:-6.4pt;width:10.45pt;height:15.1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">
                <v:imagedata r:id="rId1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5493D6F4" wp14:editId="3F5C02B6">
                <wp:simplePos x="0" y="0"/>
                <wp:positionH relativeFrom="column">
                  <wp:posOffset>4209719</wp:posOffset>
                </wp:positionH>
                <wp:positionV relativeFrom="paragraph">
                  <wp:posOffset>-9925</wp:posOffset>
                </wp:positionV>
                <wp:extent cx="236880" cy="105480"/>
                <wp:effectExtent l="38100" t="57150" r="48895" b="66040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2368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" o:spid="_x0000_s1026" type="#_x0000_t75" style="position:absolute;margin-left:330pt;margin-top:-2.35pt;width:20.5pt;height:11.1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">
                <v:imagedata r:id="rId1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174BB2FE" wp14:editId="52CC297F">
                <wp:simplePos x="0" y="0"/>
                <wp:positionH relativeFrom="column">
                  <wp:posOffset>4063199</wp:posOffset>
                </wp:positionH>
                <wp:positionV relativeFrom="paragraph">
                  <wp:posOffset>28955</wp:posOffset>
                </wp:positionV>
                <wp:extent cx="115920" cy="77760"/>
                <wp:effectExtent l="0" t="57150" r="36830" b="7493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159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" o:spid="_x0000_s1026" type="#_x0000_t75" style="position:absolute;margin-left:319.45pt;margin-top:.9pt;width:10.75pt;height:8.8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">
                <v:imagedata r:id="rId1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51E81FAD" wp14:editId="685F8576">
                <wp:simplePos x="0" y="0"/>
                <wp:positionH relativeFrom="column">
                  <wp:posOffset>4077599</wp:posOffset>
                </wp:positionH>
                <wp:positionV relativeFrom="paragraph">
                  <wp:posOffset>-12805</wp:posOffset>
                </wp:positionV>
                <wp:extent cx="29160" cy="134640"/>
                <wp:effectExtent l="38100" t="38100" r="47625" b="3683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291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" o:spid="_x0000_s1026" type="#_x0000_t75" style="position:absolute;margin-left:320.05pt;margin-top:-1.95pt;width:4.55pt;height:12.3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">
                <v:imagedata r:id="rId1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7E7303EA" wp14:editId="71D1587C">
                <wp:simplePos x="0" y="0"/>
                <wp:positionH relativeFrom="column">
                  <wp:posOffset>3947639</wp:posOffset>
                </wp:positionH>
                <wp:positionV relativeFrom="paragraph">
                  <wp:posOffset>30035</wp:posOffset>
                </wp:positionV>
                <wp:extent cx="102240" cy="100080"/>
                <wp:effectExtent l="57150" t="38100" r="69215" b="5270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022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" o:spid="_x0000_s1026" type="#_x0000_t75" style="position:absolute;margin-left:309.5pt;margin-top:1.8pt;width:10.9pt;height:9.9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">
                <v:imagedata r:id="rId1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022758D6" wp14:editId="1445586F">
                <wp:simplePos x="0" y="0"/>
                <wp:positionH relativeFrom="column">
                  <wp:posOffset>3883199</wp:posOffset>
                </wp:positionH>
                <wp:positionV relativeFrom="paragraph">
                  <wp:posOffset>18155</wp:posOffset>
                </wp:positionV>
                <wp:extent cx="37440" cy="104760"/>
                <wp:effectExtent l="38100" t="38100" r="39370" b="4826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374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" o:spid="_x0000_s1026" type="#_x0000_t75" style="position:absolute;margin-left:304.5pt;margin-top:.2pt;width:4.7pt;height:10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">
                <v:imagedata r:id="rId1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6A972393" wp14:editId="28360FCF">
                <wp:simplePos x="0" y="0"/>
                <wp:positionH relativeFrom="column">
                  <wp:posOffset>3773759</wp:posOffset>
                </wp:positionH>
                <wp:positionV relativeFrom="paragraph">
                  <wp:posOffset>43355</wp:posOffset>
                </wp:positionV>
                <wp:extent cx="91080" cy="80280"/>
                <wp:effectExtent l="38100" t="38100" r="61595" b="7239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910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" o:spid="_x0000_s1026" type="#_x0000_t75" style="position:absolute;margin-left:295.8pt;margin-top:2.3pt;width:10pt;height:8.8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">
                <v:imagedata r:id="rId1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7FAA9C71" wp14:editId="1DBEFF0D">
                <wp:simplePos x="0" y="0"/>
                <wp:positionH relativeFrom="column">
                  <wp:posOffset>3667919</wp:posOffset>
                </wp:positionH>
                <wp:positionV relativeFrom="paragraph">
                  <wp:posOffset>8075</wp:posOffset>
                </wp:positionV>
                <wp:extent cx="82080" cy="127080"/>
                <wp:effectExtent l="57150" t="38100" r="51435" b="63500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820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" o:spid="_x0000_s1026" type="#_x0000_t75" style="position:absolute;margin-left:287.75pt;margin-top:-.45pt;width:8.8pt;height:12.4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">
                <v:imagedata r:id="rId153" o:title=""/>
              </v:shape>
            </w:pict>
          </mc:Fallback>
        </mc:AlternateContent>
      </w:r>
    </w:p>
    <w:p w14:paraId="0D35336F" w14:textId="3374AA0E" w:rsidR="00780A44" w:rsidRDefault="00780A44" w:rsidP="00780A44">
      <w:pPr>
        <w:rPr>
          <w:rFonts w:ascii="Calibri" w:hAnsi="Calibri"/>
        </w:rPr>
      </w:pPr>
      <w:r>
        <w:rPr>
          <w:rFonts w:ascii="Calibri" w:hAnsi="Calibri"/>
        </w:rPr>
        <w:t>Solve the following quadratic equations by factoring. Check your solution(s).</w:t>
      </w:r>
    </w:p>
    <w:p w14:paraId="4D02E68A" w14:textId="577DD760" w:rsidR="00780A44" w:rsidRDefault="00753FAD" w:rsidP="00E41B16">
      <w:pPr>
        <w:ind w:left="360"/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3A5671B2" wp14:editId="32310672">
                <wp:simplePos x="0" y="0"/>
                <wp:positionH relativeFrom="column">
                  <wp:posOffset>3074999</wp:posOffset>
                </wp:positionH>
                <wp:positionV relativeFrom="paragraph">
                  <wp:posOffset>44331</wp:posOffset>
                </wp:positionV>
                <wp:extent cx="306720" cy="159480"/>
                <wp:effectExtent l="38100" t="38100" r="36195" b="6921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3067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" o:spid="_x0000_s1026" type="#_x0000_t75" style="position:absolute;margin-left:240.9pt;margin-top:2.35pt;width:25.95pt;height:15.0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">
                <v:imagedata r:id="rId1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07372887" wp14:editId="3E55B50C">
                <wp:simplePos x="0" y="0"/>
                <wp:positionH relativeFrom="column">
                  <wp:posOffset>2979959</wp:posOffset>
                </wp:positionH>
                <wp:positionV relativeFrom="paragraph">
                  <wp:posOffset>90411</wp:posOffset>
                </wp:positionV>
                <wp:extent cx="87840" cy="40320"/>
                <wp:effectExtent l="19050" t="38100" r="26670" b="3619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878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" o:spid="_x0000_s1026" type="#_x0000_t75" style="position:absolute;margin-left:234.05pt;margin-top:6.65pt;width:8pt;height:4.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">
                <v:imagedata r:id="rId1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37FEBAE8" wp14:editId="76B9487E">
                <wp:simplePos x="0" y="0"/>
                <wp:positionH relativeFrom="column">
                  <wp:posOffset>2996879</wp:posOffset>
                </wp:positionH>
                <wp:positionV relativeFrom="paragraph">
                  <wp:posOffset>65931</wp:posOffset>
                </wp:positionV>
                <wp:extent cx="21240" cy="142200"/>
                <wp:effectExtent l="38100" t="57150" r="74295" b="67945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212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" o:spid="_x0000_s1026" type="#_x0000_t75" style="position:absolute;margin-left:234.8pt;margin-top:3.85pt;width:4.25pt;height:13.6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">
                <v:imagedata r:id="rId1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350827CF" wp14:editId="49892DCB">
                <wp:simplePos x="0" y="0"/>
                <wp:positionH relativeFrom="column">
                  <wp:posOffset>2802479</wp:posOffset>
                </wp:positionH>
                <wp:positionV relativeFrom="paragraph">
                  <wp:posOffset>111291</wp:posOffset>
                </wp:positionV>
                <wp:extent cx="103320" cy="110520"/>
                <wp:effectExtent l="57150" t="57150" r="30480" b="80010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033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" o:spid="_x0000_s1026" type="#_x0000_t75" style="position:absolute;margin-left:219.15pt;margin-top:7.35pt;width:10.25pt;height:11.6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">
                <v:imagedata r:id="rId1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4620E2DF" wp14:editId="4381B924">
                <wp:simplePos x="0" y="0"/>
                <wp:positionH relativeFrom="column">
                  <wp:posOffset>2679719</wp:posOffset>
                </wp:positionH>
                <wp:positionV relativeFrom="paragraph">
                  <wp:posOffset>94371</wp:posOffset>
                </wp:positionV>
                <wp:extent cx="82800" cy="126000"/>
                <wp:effectExtent l="57150" t="57150" r="69850" b="6477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828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" o:spid="_x0000_s1026" type="#_x0000_t75" style="position:absolute;margin-left:209.6pt;margin-top:6.2pt;width:9.3pt;height:12.4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">
                <v:imagedata r:id="rId1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2DF3B6F1" wp14:editId="74668612">
                <wp:simplePos x="0" y="0"/>
                <wp:positionH relativeFrom="column">
                  <wp:posOffset>2651639</wp:posOffset>
                </wp:positionH>
                <wp:positionV relativeFrom="paragraph">
                  <wp:posOffset>76731</wp:posOffset>
                </wp:positionV>
                <wp:extent cx="30600" cy="160920"/>
                <wp:effectExtent l="38100" t="57150" r="64770" b="67945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306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" o:spid="_x0000_s1026" type="#_x0000_t75" style="position:absolute;margin-left:207.5pt;margin-top:4.7pt;width:5.3pt;height:15.6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">
                <v:imagedata r:id="rId1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2BE1C8E9" wp14:editId="14A449C0">
                <wp:simplePos x="0" y="0"/>
                <wp:positionH relativeFrom="column">
                  <wp:posOffset>2511239</wp:posOffset>
                </wp:positionH>
                <wp:positionV relativeFrom="paragraph">
                  <wp:posOffset>113091</wp:posOffset>
                </wp:positionV>
                <wp:extent cx="127800" cy="111600"/>
                <wp:effectExtent l="57150" t="57150" r="5715" b="79375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278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" o:spid="_x0000_s1026" type="#_x0000_t75" style="position:absolute;margin-left:196.35pt;margin-top:7.55pt;width:12pt;height:11.6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">
                <v:imagedata r:id="rId1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4D26AED8" wp14:editId="51C79D95">
                <wp:simplePos x="0" y="0"/>
                <wp:positionH relativeFrom="column">
                  <wp:posOffset>2348879</wp:posOffset>
                </wp:positionH>
                <wp:positionV relativeFrom="paragraph">
                  <wp:posOffset>77091</wp:posOffset>
                </wp:positionV>
                <wp:extent cx="149040" cy="179640"/>
                <wp:effectExtent l="57150" t="57150" r="22860" b="6858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490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" o:spid="_x0000_s1026" type="#_x0000_t75" style="position:absolute;margin-left:183.55pt;margin-top:4.65pt;width:13.7pt;height:17.0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">
                <v:imagedata r:id="rId1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6C1737E8" wp14:editId="2F862BF7">
                <wp:simplePos x="0" y="0"/>
                <wp:positionH relativeFrom="column">
                  <wp:posOffset>1970879</wp:posOffset>
                </wp:positionH>
                <wp:positionV relativeFrom="paragraph">
                  <wp:posOffset>-28029</wp:posOffset>
                </wp:positionV>
                <wp:extent cx="290160" cy="361440"/>
                <wp:effectExtent l="57150" t="57150" r="53340" b="5778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290160" cy="36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" o:spid="_x0000_s1026" type="#_x0000_t75" style="position:absolute;margin-left:154pt;margin-top:-3.35pt;width:25.55pt;height:31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">
                <v:imagedata r:id="rId1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4BD6105A" wp14:editId="4BD852D9">
                <wp:simplePos x="0" y="0"/>
                <wp:positionH relativeFrom="column">
                  <wp:posOffset>2138639</wp:posOffset>
                </wp:positionH>
                <wp:positionV relativeFrom="paragraph">
                  <wp:posOffset>92931</wp:posOffset>
                </wp:positionV>
                <wp:extent cx="7560" cy="116280"/>
                <wp:effectExtent l="38100" t="57150" r="69215" b="74295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75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" o:spid="_x0000_s1026" type="#_x0000_t75" style="position:absolute;margin-left:166.75pt;margin-top:6.1pt;width:3.95pt;height:11.9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">
                <v:imagedata r:id="rId173" o:title=""/>
              </v:shape>
            </w:pict>
          </mc:Fallback>
        </mc:AlternateContent>
      </w:r>
    </w:p>
    <w:p w14:paraId="03532556" w14:textId="4310388E" w:rsidR="00E41B16" w:rsidRPr="005B695A" w:rsidRDefault="00753FAD" w:rsidP="00E41B16">
      <w:pPr>
        <w:ind w:left="360"/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60567DC5" wp14:editId="36DBEE91">
                <wp:simplePos x="0" y="0"/>
                <wp:positionH relativeFrom="column">
                  <wp:posOffset>2969159</wp:posOffset>
                </wp:positionH>
                <wp:positionV relativeFrom="paragraph">
                  <wp:posOffset>138356</wp:posOffset>
                </wp:positionV>
                <wp:extent cx="15120" cy="25560"/>
                <wp:effectExtent l="38100" t="38100" r="42545" b="5080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51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" o:spid="_x0000_s1026" type="#_x0000_t75" style="position:absolute;margin-left:232.4pt;margin-top:9.5pt;width:3.15pt;height:3.8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">
                <v:imagedata r:id="rId175" o:title=""/>
              </v:shape>
            </w:pict>
          </mc:Fallback>
        </mc:AlternateContent>
      </w:r>
      <w:r w:rsidR="00E41B16" w:rsidRPr="005B695A">
        <w:rPr>
          <w:rFonts w:ascii="Calibri" w:hAnsi="Calibri"/>
        </w:rPr>
        <w:t>1)   (x – 5</w:t>
      </w:r>
      <w:proofErr w:type="gramStart"/>
      <w:r w:rsidR="00E41B16" w:rsidRPr="005B695A">
        <w:rPr>
          <w:rFonts w:ascii="Calibri" w:hAnsi="Calibri"/>
        </w:rPr>
        <w:t>)(</w:t>
      </w:r>
      <w:proofErr w:type="gramEnd"/>
      <w:r w:rsidR="00E41B16" w:rsidRPr="005B695A">
        <w:rPr>
          <w:rFonts w:ascii="Calibri" w:hAnsi="Calibri"/>
        </w:rPr>
        <w:t>x + 2) = 0</w:t>
      </w:r>
      <w:r w:rsidR="00E41B16" w:rsidRPr="005B695A">
        <w:rPr>
          <w:rFonts w:ascii="Calibri" w:hAnsi="Calibri"/>
        </w:rPr>
        <w:tab/>
        <w:t xml:space="preserve">                                                </w:t>
      </w:r>
      <w:r w:rsidR="00780A44" w:rsidRPr="005B695A">
        <w:rPr>
          <w:rFonts w:ascii="Calibri" w:hAnsi="Calibri"/>
        </w:rPr>
        <w:tab/>
      </w:r>
      <w:r w:rsidR="00E41B16" w:rsidRPr="005B695A">
        <w:rPr>
          <w:rFonts w:ascii="Calibri" w:hAnsi="Calibri"/>
        </w:rPr>
        <w:t>2)    9x</w:t>
      </w:r>
      <w:r w:rsidR="00E41B16" w:rsidRPr="005B695A">
        <w:rPr>
          <w:rFonts w:ascii="Calibri" w:hAnsi="Calibri"/>
          <w:vertAlign w:val="superscript"/>
        </w:rPr>
        <w:t>2</w:t>
      </w:r>
      <w:r w:rsidR="00E41B16" w:rsidRPr="005B695A">
        <w:rPr>
          <w:rFonts w:ascii="Calibri" w:hAnsi="Calibri"/>
        </w:rPr>
        <w:t xml:space="preserve"> = 16</w:t>
      </w:r>
      <w:r w:rsidR="00E41B16" w:rsidRPr="005B695A">
        <w:rPr>
          <w:rFonts w:ascii="Calibri" w:hAnsi="Calibri"/>
        </w:rPr>
        <w:tab/>
      </w:r>
    </w:p>
    <w:p w14:paraId="27CC089E" w14:textId="191DFD62" w:rsidR="00E41B16" w:rsidRPr="005B695A" w:rsidRDefault="00753FAD" w:rsidP="00E41B16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2E8E4D0E" wp14:editId="39C06AA1">
                <wp:simplePos x="0" y="0"/>
                <wp:positionH relativeFrom="column">
                  <wp:posOffset>3027839</wp:posOffset>
                </wp:positionH>
                <wp:positionV relativeFrom="paragraph">
                  <wp:posOffset>-57779</wp:posOffset>
                </wp:positionV>
                <wp:extent cx="255600" cy="160560"/>
                <wp:effectExtent l="57150" t="57150" r="11430" b="68580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2556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" o:spid="_x0000_s1026" type="#_x0000_t75" style="position:absolute;margin-left:236.85pt;margin-top:-6.15pt;width:23.3pt;height:15.8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">
                <v:imagedata r:id="rId1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78A37310" wp14:editId="1FF9409F">
                <wp:simplePos x="0" y="0"/>
                <wp:positionH relativeFrom="column">
                  <wp:posOffset>2864039</wp:posOffset>
                </wp:positionH>
                <wp:positionV relativeFrom="paragraph">
                  <wp:posOffset>-7019</wp:posOffset>
                </wp:positionV>
                <wp:extent cx="116640" cy="101520"/>
                <wp:effectExtent l="0" t="57150" r="55245" b="7048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166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" o:spid="_x0000_s1026" type="#_x0000_t75" style="position:absolute;margin-left:224.6pt;margin-top:-2.1pt;width:11.65pt;height:10.8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">
                <v:imagedata r:id="rId1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7E65560F" wp14:editId="3C75FE2C">
                <wp:simplePos x="0" y="0"/>
                <wp:positionH relativeFrom="column">
                  <wp:posOffset>2893919</wp:posOffset>
                </wp:positionH>
                <wp:positionV relativeFrom="paragraph">
                  <wp:posOffset>-53099</wp:posOffset>
                </wp:positionV>
                <wp:extent cx="25200" cy="168120"/>
                <wp:effectExtent l="57150" t="57150" r="70485" b="6096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252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" o:spid="_x0000_s1026" type="#_x0000_t75" style="position:absolute;margin-left:226.45pt;margin-top:-5.5pt;width:4.7pt;height:15.4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">
                <v:imagedata r:id="rId1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349F474A" wp14:editId="53F1CBFF">
                <wp:simplePos x="0" y="0"/>
                <wp:positionH relativeFrom="column">
                  <wp:posOffset>2739839</wp:posOffset>
                </wp:positionH>
                <wp:positionV relativeFrom="paragraph">
                  <wp:posOffset>-20699</wp:posOffset>
                </wp:positionV>
                <wp:extent cx="117360" cy="140760"/>
                <wp:effectExtent l="57150" t="57150" r="0" b="69215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173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" o:spid="_x0000_s1026" type="#_x0000_t75" style="position:absolute;margin-left:214.2pt;margin-top:-3.15pt;width:11.4pt;height:14.1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">
                <v:imagedata r:id="rId1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46B34772" wp14:editId="42CC9153">
                <wp:simplePos x="0" y="0"/>
                <wp:positionH relativeFrom="column">
                  <wp:posOffset>2612399</wp:posOffset>
                </wp:positionH>
                <wp:positionV relativeFrom="paragraph">
                  <wp:posOffset>-5579</wp:posOffset>
                </wp:positionV>
                <wp:extent cx="107280" cy="122400"/>
                <wp:effectExtent l="57150" t="57150" r="45720" b="68580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072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" o:spid="_x0000_s1026" type="#_x0000_t75" style="position:absolute;margin-left:204.15pt;margin-top:-1.75pt;width:11.65pt;height:12.6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">
                <v:imagedata r:id="rId1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09649D0C" wp14:editId="338B48FB">
                <wp:simplePos x="0" y="0"/>
                <wp:positionH relativeFrom="column">
                  <wp:posOffset>2442119</wp:posOffset>
                </wp:positionH>
                <wp:positionV relativeFrom="paragraph">
                  <wp:posOffset>-25019</wp:posOffset>
                </wp:positionV>
                <wp:extent cx="142200" cy="255240"/>
                <wp:effectExtent l="57150" t="57150" r="48895" b="6921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4220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" o:spid="_x0000_s1026" type="#_x0000_t75" style="position:absolute;margin-left:190.8pt;margin-top:-3.4pt;width:13.25pt;height:23.1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">
                <v:imagedata r:id="rId1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0102DA5A" wp14:editId="394B2FE9">
                <wp:simplePos x="0" y="0"/>
                <wp:positionH relativeFrom="column">
                  <wp:posOffset>2318999</wp:posOffset>
                </wp:positionH>
                <wp:positionV relativeFrom="paragraph">
                  <wp:posOffset>-27899</wp:posOffset>
                </wp:positionV>
                <wp:extent cx="121320" cy="160560"/>
                <wp:effectExtent l="57150" t="57150" r="31115" b="68580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2132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" o:spid="_x0000_s1026" type="#_x0000_t75" style="position:absolute;margin-left:181.1pt;margin-top:-3.75pt;width:11.6pt;height:15.7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">
                <v:imagedata r:id="rId189" o:title=""/>
              </v:shape>
            </w:pict>
          </mc:Fallback>
        </mc:AlternateContent>
      </w:r>
    </w:p>
    <w:p w14:paraId="59736DF7" w14:textId="3A838969" w:rsidR="00E41B16" w:rsidRPr="005B695A" w:rsidRDefault="00753FAD" w:rsidP="00E41B16">
      <w:pPr>
        <w:rPr>
          <w:rFonts w:ascii="Calibri" w:hAnsi="Calibri"/>
        </w:rPr>
      </w:pPr>
      <w:bookmarkStart w:id="0" w:name="_GoBack"/>
      <w:bookmarkEnd w:id="0"/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633B62B3" wp14:editId="46D32768">
                <wp:simplePos x="0" y="0"/>
                <wp:positionH relativeFrom="column">
                  <wp:posOffset>5114399</wp:posOffset>
                </wp:positionH>
                <wp:positionV relativeFrom="paragraph">
                  <wp:posOffset>-8754</wp:posOffset>
                </wp:positionV>
                <wp:extent cx="153000" cy="146520"/>
                <wp:effectExtent l="57150" t="57150" r="0" b="82550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530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" o:spid="_x0000_s1026" type="#_x0000_t75" style="position:absolute;margin-left:401.15pt;margin-top:-2.05pt;width:15.25pt;height:14.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">
                <v:imagedata r:id="rId1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2D5C9D01" wp14:editId="7D9848FA">
                <wp:simplePos x="0" y="0"/>
                <wp:positionH relativeFrom="column">
                  <wp:posOffset>4914239</wp:posOffset>
                </wp:positionH>
                <wp:positionV relativeFrom="paragraph">
                  <wp:posOffset>74766</wp:posOffset>
                </wp:positionV>
                <wp:extent cx="135720" cy="19440"/>
                <wp:effectExtent l="38100" t="57150" r="55245" b="7620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1357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" o:spid="_x0000_s1026" type="#_x0000_t75" style="position:absolute;margin-left:385.65pt;margin-top:4.5pt;width:12.55pt;height:4.4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">
                <v:imagedata r:id="rId1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0D21651E" wp14:editId="70F0FDAD">
                <wp:simplePos x="0" y="0"/>
                <wp:positionH relativeFrom="column">
                  <wp:posOffset>4888679</wp:posOffset>
                </wp:positionH>
                <wp:positionV relativeFrom="paragraph">
                  <wp:posOffset>42006</wp:posOffset>
                </wp:positionV>
                <wp:extent cx="117720" cy="12600"/>
                <wp:effectExtent l="38100" t="57150" r="53975" b="8318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177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" o:spid="_x0000_s1026" type="#_x0000_t75" style="position:absolute;margin-left:383.6pt;margin-top:1.7pt;width:12.05pt;height:4.1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">
                <v:imagedata r:id="rId1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413A997E" wp14:editId="17F1AE78">
                <wp:simplePos x="0" y="0"/>
                <wp:positionH relativeFrom="column">
                  <wp:posOffset>4582319</wp:posOffset>
                </wp:positionH>
                <wp:positionV relativeFrom="paragraph">
                  <wp:posOffset>-15594</wp:posOffset>
                </wp:positionV>
                <wp:extent cx="135360" cy="204120"/>
                <wp:effectExtent l="57150" t="57150" r="36195" b="6286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3536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" o:spid="_x0000_s1026" type="#_x0000_t75" style="position:absolute;margin-left:359.2pt;margin-top:-2.65pt;width:13.85pt;height:18.2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">
                <v:imagedata r:id="rId1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5EA939BA" wp14:editId="778ACA74">
                <wp:simplePos x="0" y="0"/>
                <wp:positionH relativeFrom="column">
                  <wp:posOffset>4507079</wp:posOffset>
                </wp:positionH>
                <wp:positionV relativeFrom="paragraph">
                  <wp:posOffset>9246</wp:posOffset>
                </wp:positionV>
                <wp:extent cx="15840" cy="167760"/>
                <wp:effectExtent l="38100" t="57150" r="60960" b="8001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1584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" o:spid="_x0000_s1026" type="#_x0000_t75" style="position:absolute;margin-left:353.5pt;margin-top:-.55pt;width:3.7pt;height:16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">
                <v:imagedata r:id="rId1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6ACE78C9" wp14:editId="17AB54ED">
                <wp:simplePos x="0" y="0"/>
                <wp:positionH relativeFrom="column">
                  <wp:posOffset>4337519</wp:posOffset>
                </wp:positionH>
                <wp:positionV relativeFrom="paragraph">
                  <wp:posOffset>106806</wp:posOffset>
                </wp:positionV>
                <wp:extent cx="108360" cy="15120"/>
                <wp:effectExtent l="38100" t="38100" r="44450" b="6159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08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" o:spid="_x0000_s1026" type="#_x0000_t75" style="position:absolute;margin-left:340.2pt;margin-top:7.65pt;width:10.35pt;height:3.6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">
                <v:imagedata r:id="rId2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0CAE7697" wp14:editId="0A1E3C82">
                <wp:simplePos x="0" y="0"/>
                <wp:positionH relativeFrom="column">
                  <wp:posOffset>4179839</wp:posOffset>
                </wp:positionH>
                <wp:positionV relativeFrom="paragraph">
                  <wp:posOffset>-45474</wp:posOffset>
                </wp:positionV>
                <wp:extent cx="117000" cy="103680"/>
                <wp:effectExtent l="38100" t="57150" r="54610" b="6794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170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" o:spid="_x0000_s1026" type="#_x0000_t75" style="position:absolute;margin-left:328.25pt;margin-top:-5.05pt;width:11.4pt;height:11.1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">
                <v:imagedata r:id="rId2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71E263A4" wp14:editId="196F72F2">
                <wp:simplePos x="0" y="0"/>
                <wp:positionH relativeFrom="column">
                  <wp:posOffset>4022879</wp:posOffset>
                </wp:positionH>
                <wp:positionV relativeFrom="paragraph">
                  <wp:posOffset>76926</wp:posOffset>
                </wp:positionV>
                <wp:extent cx="90000" cy="114840"/>
                <wp:effectExtent l="57150" t="57150" r="62865" b="7620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900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" o:spid="_x0000_s1026" type="#_x0000_t75" style="position:absolute;margin-left:315.45pt;margin-top:4.75pt;width:9.55pt;height:11.8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">
                <v:imagedata r:id="rId2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1C6B4333" wp14:editId="5661388C">
                <wp:simplePos x="0" y="0"/>
                <wp:positionH relativeFrom="column">
                  <wp:posOffset>4022879</wp:posOffset>
                </wp:positionH>
                <wp:positionV relativeFrom="paragraph">
                  <wp:posOffset>58926</wp:posOffset>
                </wp:positionV>
                <wp:extent cx="75600" cy="131760"/>
                <wp:effectExtent l="57150" t="38100" r="76835" b="5905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756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" o:spid="_x0000_s1026" type="#_x0000_t75" style="position:absolute;margin-left:315.4pt;margin-top:3.45pt;width:8.65pt;height:13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">
                <v:imagedata r:id="rId2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4E129D48" wp14:editId="3BB4E782">
                <wp:simplePos x="0" y="0"/>
                <wp:positionH relativeFrom="column">
                  <wp:posOffset>3836039</wp:posOffset>
                </wp:positionH>
                <wp:positionV relativeFrom="paragraph">
                  <wp:posOffset>-37914</wp:posOffset>
                </wp:positionV>
                <wp:extent cx="123120" cy="241200"/>
                <wp:effectExtent l="57150" t="57150" r="48895" b="8318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2312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" o:spid="_x0000_s1026" type="#_x0000_t75" style="position:absolute;margin-left:300.65pt;margin-top:-4.4pt;width:12.6pt;height:21.9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">
                <v:imagedata r:id="rId2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18C40F2F" wp14:editId="0ACABD43">
                <wp:simplePos x="0" y="0"/>
                <wp:positionH relativeFrom="column">
                  <wp:posOffset>3135839</wp:posOffset>
                </wp:positionH>
                <wp:positionV relativeFrom="paragraph">
                  <wp:posOffset>53166</wp:posOffset>
                </wp:positionV>
                <wp:extent cx="325080" cy="133920"/>
                <wp:effectExtent l="38100" t="57150" r="37465" b="7620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3250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" o:spid="_x0000_s1026" type="#_x0000_t75" style="position:absolute;margin-left:246.05pt;margin-top:2.65pt;width:28.1pt;height:13.7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">
                <v:imagedata r:id="rId2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4FE37B93" wp14:editId="2113B7A2">
                <wp:simplePos x="0" y="0"/>
                <wp:positionH relativeFrom="column">
                  <wp:posOffset>3005159</wp:posOffset>
                </wp:positionH>
                <wp:positionV relativeFrom="paragraph">
                  <wp:posOffset>87006</wp:posOffset>
                </wp:positionV>
                <wp:extent cx="111960" cy="117720"/>
                <wp:effectExtent l="57150" t="57150" r="40640" b="7302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119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" o:spid="_x0000_s1026" type="#_x0000_t75" style="position:absolute;margin-left:235.2pt;margin-top:5.35pt;width:10.85pt;height:12.3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">
                <v:imagedata r:id="rId2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23349EB0" wp14:editId="5C5893DA">
                <wp:simplePos x="0" y="0"/>
                <wp:positionH relativeFrom="column">
                  <wp:posOffset>2684399</wp:posOffset>
                </wp:positionH>
                <wp:positionV relativeFrom="paragraph">
                  <wp:posOffset>67566</wp:posOffset>
                </wp:positionV>
                <wp:extent cx="250560" cy="165960"/>
                <wp:effectExtent l="57150" t="57150" r="16510" b="8191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2505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" o:spid="_x0000_s1026" type="#_x0000_t75" style="position:absolute;margin-left:209.85pt;margin-top:3.8pt;width:21.85pt;height:16.0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">
                <v:imagedata r:id="rId2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691CECB0" wp14:editId="15FC20C6">
                <wp:simplePos x="0" y="0"/>
                <wp:positionH relativeFrom="column">
                  <wp:posOffset>2574599</wp:posOffset>
                </wp:positionH>
                <wp:positionV relativeFrom="paragraph">
                  <wp:posOffset>123006</wp:posOffset>
                </wp:positionV>
                <wp:extent cx="81360" cy="104760"/>
                <wp:effectExtent l="38100" t="38100" r="71120" b="6731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813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" o:spid="_x0000_s1026" type="#_x0000_t75" style="position:absolute;margin-left:201.25pt;margin-top:8.7pt;width:9.4pt;height:10.8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">
                <v:imagedata r:id="rId2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0BFA7836" wp14:editId="00CABCA0">
                <wp:simplePos x="0" y="0"/>
                <wp:positionH relativeFrom="column">
                  <wp:posOffset>2293799</wp:posOffset>
                </wp:positionH>
                <wp:positionV relativeFrom="paragraph">
                  <wp:posOffset>120486</wp:posOffset>
                </wp:positionV>
                <wp:extent cx="104040" cy="119520"/>
                <wp:effectExtent l="38100" t="57150" r="48895" b="7112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040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" o:spid="_x0000_s1026" type="#_x0000_t75" style="position:absolute;margin-left:179.2pt;margin-top:8.1pt;width:10.1pt;height:12.2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">
                <v:imagedata r:id="rId2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7DB00335" wp14:editId="3F083E5D">
                <wp:simplePos x="0" y="0"/>
                <wp:positionH relativeFrom="column">
                  <wp:posOffset>1054679</wp:posOffset>
                </wp:positionH>
                <wp:positionV relativeFrom="paragraph">
                  <wp:posOffset>27527</wp:posOffset>
                </wp:positionV>
                <wp:extent cx="154080" cy="209520"/>
                <wp:effectExtent l="38100" t="38100" r="36830" b="3873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5408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" o:spid="_x0000_s1026" type="#_x0000_t75" style="position:absolute;margin-left:82.15pt;margin-top:1.7pt;width:13.5pt;height:18.4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">
                <v:imagedata r:id="rId2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637494E6" wp14:editId="13D1E8F4">
                <wp:simplePos x="0" y="0"/>
                <wp:positionH relativeFrom="column">
                  <wp:posOffset>1030559</wp:posOffset>
                </wp:positionH>
                <wp:positionV relativeFrom="paragraph">
                  <wp:posOffset>-116473</wp:posOffset>
                </wp:positionV>
                <wp:extent cx="91080" cy="321480"/>
                <wp:effectExtent l="57150" t="38100" r="61595" b="40640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9108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" o:spid="_x0000_s1026" type="#_x0000_t75" style="position:absolute;margin-left:80pt;margin-top:-10.45pt;width:9.5pt;height:27.2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">
                <v:imagedata r:id="rId2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353EE8D0" wp14:editId="159D5911">
                <wp:simplePos x="0" y="0"/>
                <wp:positionH relativeFrom="column">
                  <wp:posOffset>413519</wp:posOffset>
                </wp:positionH>
                <wp:positionV relativeFrom="paragraph">
                  <wp:posOffset>95567</wp:posOffset>
                </wp:positionV>
                <wp:extent cx="145080" cy="80640"/>
                <wp:effectExtent l="38100" t="38100" r="45720" b="5334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450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" o:spid="_x0000_s1026" type="#_x0000_t75" style="position:absolute;margin-left:31.1pt;margin-top:6.85pt;width:13.25pt;height:8.5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">
                <v:imagedata r:id="rId2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3650FAC1" wp14:editId="74182828">
                <wp:simplePos x="0" y="0"/>
                <wp:positionH relativeFrom="column">
                  <wp:posOffset>448079</wp:posOffset>
                </wp:positionH>
                <wp:positionV relativeFrom="paragraph">
                  <wp:posOffset>-152833</wp:posOffset>
                </wp:positionV>
                <wp:extent cx="174960" cy="320400"/>
                <wp:effectExtent l="38100" t="38100" r="34925" b="4191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74960" cy="3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" o:spid="_x0000_s1026" type="#_x0000_t75" style="position:absolute;margin-left:34.15pt;margin-top:-12.35pt;width:15.4pt;height:26.7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">
                <v:imagedata r:id="rId227" o:title=""/>
              </v:shape>
            </w:pict>
          </mc:Fallback>
        </mc:AlternateContent>
      </w:r>
    </w:p>
    <w:p w14:paraId="3C4E8209" w14:textId="7A186F5D" w:rsidR="00E41B16" w:rsidRPr="005B695A" w:rsidRDefault="00753FAD" w:rsidP="00E41B16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167540BE" wp14:editId="00A9365A">
                <wp:simplePos x="0" y="0"/>
                <wp:positionH relativeFrom="column">
                  <wp:posOffset>2410799</wp:posOffset>
                </wp:positionH>
                <wp:positionV relativeFrom="paragraph">
                  <wp:posOffset>-72409</wp:posOffset>
                </wp:positionV>
                <wp:extent cx="138960" cy="193680"/>
                <wp:effectExtent l="57150" t="57150" r="52070" b="73025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389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" o:spid="_x0000_s1026" type="#_x0000_t75" style="position:absolute;margin-left:188.4pt;margin-top:-7.05pt;width:12.95pt;height:18.1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">
                <v:imagedata r:id="rId229" o:title=""/>
              </v:shape>
            </w:pict>
          </mc:Fallback>
        </mc:AlternateContent>
      </w:r>
    </w:p>
    <w:p w14:paraId="2ADF5CED" w14:textId="24B3A030" w:rsidR="00E41B16" w:rsidRPr="005B695A" w:rsidRDefault="00753FAD" w:rsidP="00E41B16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1A1508E3" wp14:editId="7817BEEA">
                <wp:simplePos x="0" y="0"/>
                <wp:positionH relativeFrom="column">
                  <wp:posOffset>5556119</wp:posOffset>
                </wp:positionH>
                <wp:positionV relativeFrom="paragraph">
                  <wp:posOffset>-37064</wp:posOffset>
                </wp:positionV>
                <wp:extent cx="138240" cy="150840"/>
                <wp:effectExtent l="57150" t="38100" r="14605" b="5905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382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" o:spid="_x0000_s1026" type="#_x0000_t75" style="position:absolute;margin-left:436.15pt;margin-top:-4pt;width:13.7pt;height:14.4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">
                <v:imagedata r:id="rId2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6510CFEA" wp14:editId="79FBF378">
                <wp:simplePos x="0" y="0"/>
                <wp:positionH relativeFrom="column">
                  <wp:posOffset>5377919</wp:posOffset>
                </wp:positionH>
                <wp:positionV relativeFrom="paragraph">
                  <wp:posOffset>53656</wp:posOffset>
                </wp:positionV>
                <wp:extent cx="141480" cy="13320"/>
                <wp:effectExtent l="38100" t="38100" r="30480" b="63500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414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" o:spid="_x0000_s1026" type="#_x0000_t75" style="position:absolute;margin-left:422.25pt;margin-top:3.1pt;width:12.7pt;height:3.6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">
                <v:imagedata r:id="rId2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7F884173" wp14:editId="04794CCD">
                <wp:simplePos x="0" y="0"/>
                <wp:positionH relativeFrom="column">
                  <wp:posOffset>5352719</wp:posOffset>
                </wp:positionH>
                <wp:positionV relativeFrom="paragraph">
                  <wp:posOffset>2536</wp:posOffset>
                </wp:positionV>
                <wp:extent cx="126000" cy="12960"/>
                <wp:effectExtent l="57150" t="38100" r="45720" b="6350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1260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" o:spid="_x0000_s1026" type="#_x0000_t75" style="position:absolute;margin-left:420.35pt;margin-top:-.95pt;width:11.9pt;height:3.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">
                <v:imagedata r:id="rId2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5B4F0AAF" wp14:editId="52A7AC66">
                <wp:simplePos x="0" y="0"/>
                <wp:positionH relativeFrom="column">
                  <wp:posOffset>5127719</wp:posOffset>
                </wp:positionH>
                <wp:positionV relativeFrom="paragraph">
                  <wp:posOffset>-82424</wp:posOffset>
                </wp:positionV>
                <wp:extent cx="154080" cy="245880"/>
                <wp:effectExtent l="0" t="57150" r="36830" b="5905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5408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" o:spid="_x0000_s1026" type="#_x0000_t75" style="position:absolute;margin-left:403.45pt;margin-top:-7.65pt;width:13.85pt;height:21.6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">
                <v:imagedata r:id="rId2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759B2C29" wp14:editId="11D19890">
                <wp:simplePos x="0" y="0"/>
                <wp:positionH relativeFrom="column">
                  <wp:posOffset>5130599</wp:posOffset>
                </wp:positionH>
                <wp:positionV relativeFrom="paragraph">
                  <wp:posOffset>-33464</wp:posOffset>
                </wp:positionV>
                <wp:extent cx="18720" cy="158040"/>
                <wp:effectExtent l="57150" t="38100" r="57785" b="71120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87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" o:spid="_x0000_s1026" type="#_x0000_t75" style="position:absolute;margin-left:402.5pt;margin-top:-3.8pt;width:4pt;height:1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">
                <v:imagedata r:id="rId2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143EC89A" wp14:editId="500D77E3">
                <wp:simplePos x="0" y="0"/>
                <wp:positionH relativeFrom="column">
                  <wp:posOffset>5052119</wp:posOffset>
                </wp:positionH>
                <wp:positionV relativeFrom="paragraph">
                  <wp:posOffset>-2504</wp:posOffset>
                </wp:positionV>
                <wp:extent cx="105120" cy="72720"/>
                <wp:effectExtent l="38100" t="57150" r="9525" b="8001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051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" o:spid="_x0000_s1026" type="#_x0000_t75" style="position:absolute;margin-left:396.35pt;margin-top:-1.6pt;width:10.15pt;height:8.6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">
                <v:imagedata r:id="rId2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799F0F30" wp14:editId="7511DF28">
                <wp:simplePos x="0" y="0"/>
                <wp:positionH relativeFrom="column">
                  <wp:posOffset>4927199</wp:posOffset>
                </wp:positionH>
                <wp:positionV relativeFrom="paragraph">
                  <wp:posOffset>65896</wp:posOffset>
                </wp:positionV>
                <wp:extent cx="75240" cy="19440"/>
                <wp:effectExtent l="19050" t="38100" r="20320" b="3810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752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" o:spid="_x0000_s1026" type="#_x0000_t75" style="position:absolute;margin-left:387.4pt;margin-top:4.65pt;width:6.8pt;height:2.8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">
                <v:imagedata r:id="rId2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3B978255" wp14:editId="7705D223">
                <wp:simplePos x="0" y="0"/>
                <wp:positionH relativeFrom="column">
                  <wp:posOffset>4798679</wp:posOffset>
                </wp:positionH>
                <wp:positionV relativeFrom="paragraph">
                  <wp:posOffset>62656</wp:posOffset>
                </wp:positionV>
                <wp:extent cx="92160" cy="68400"/>
                <wp:effectExtent l="38100" t="57150" r="41275" b="6540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921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" o:spid="_x0000_s1026" type="#_x0000_t75" style="position:absolute;margin-left:376.6pt;margin-top:3.7pt;width:9pt;height:8.1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">
                <v:imagedata r:id="rId2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6F70BF09" wp14:editId="21D85FBD">
                <wp:simplePos x="0" y="0"/>
                <wp:positionH relativeFrom="column">
                  <wp:posOffset>4792919</wp:posOffset>
                </wp:positionH>
                <wp:positionV relativeFrom="paragraph">
                  <wp:posOffset>35656</wp:posOffset>
                </wp:positionV>
                <wp:extent cx="98280" cy="120240"/>
                <wp:effectExtent l="38100" t="57150" r="54610" b="51435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982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" o:spid="_x0000_s1026" type="#_x0000_t75" style="position:absolute;margin-left:376.65pt;margin-top:1.5pt;width:9.85pt;height:11.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">
                <v:imagedata r:id="rId2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5E60E458" wp14:editId="1C590BF4">
                <wp:simplePos x="0" y="0"/>
                <wp:positionH relativeFrom="column">
                  <wp:posOffset>4669439</wp:posOffset>
                </wp:positionH>
                <wp:positionV relativeFrom="paragraph">
                  <wp:posOffset>-19064</wp:posOffset>
                </wp:positionV>
                <wp:extent cx="90360" cy="179640"/>
                <wp:effectExtent l="38100" t="57150" r="62230" b="6858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9036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" o:spid="_x0000_s1026" type="#_x0000_t75" style="position:absolute;margin-left:366.4pt;margin-top:-2.95pt;width:9.85pt;height:17.1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">
                <v:imagedata r:id="rId2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4FB0983F" wp14:editId="37617E3B">
                <wp:simplePos x="0" y="0"/>
                <wp:positionH relativeFrom="column">
                  <wp:posOffset>4550639</wp:posOffset>
                </wp:positionH>
                <wp:positionV relativeFrom="paragraph">
                  <wp:posOffset>-36344</wp:posOffset>
                </wp:positionV>
                <wp:extent cx="99360" cy="240840"/>
                <wp:effectExtent l="38100" t="38100" r="53340" b="45085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9936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" o:spid="_x0000_s1026" type="#_x0000_t75" style="position:absolute;margin-left:356.85pt;margin-top:-3.6pt;width:9.7pt;height:20.6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">
                <v:imagedata r:id="rId2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43534931" wp14:editId="3DCB90FB">
                <wp:simplePos x="0" y="0"/>
                <wp:positionH relativeFrom="column">
                  <wp:posOffset>4419599</wp:posOffset>
                </wp:positionH>
                <wp:positionV relativeFrom="paragraph">
                  <wp:posOffset>-28784</wp:posOffset>
                </wp:positionV>
                <wp:extent cx="115200" cy="216720"/>
                <wp:effectExtent l="38100" t="57150" r="37465" b="5016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1520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" o:spid="_x0000_s1026" type="#_x0000_t75" style="position:absolute;margin-left:347.55pt;margin-top:-3.45pt;width:10.9pt;height:19.0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">
                <v:imagedata r:id="rId2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16190AC3" wp14:editId="369CD893">
                <wp:simplePos x="0" y="0"/>
                <wp:positionH relativeFrom="column">
                  <wp:posOffset>4406999</wp:posOffset>
                </wp:positionH>
                <wp:positionV relativeFrom="paragraph">
                  <wp:posOffset>29896</wp:posOffset>
                </wp:positionV>
                <wp:extent cx="12600" cy="133200"/>
                <wp:effectExtent l="38100" t="38100" r="64135" b="5778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26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" o:spid="_x0000_s1026" type="#_x0000_t75" style="position:absolute;margin-left:345.5pt;margin-top:1.2pt;width:3.65pt;height:13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">
                <v:imagedata r:id="rId2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1C91CBC3" wp14:editId="314B42DA">
                <wp:simplePos x="0" y="0"/>
                <wp:positionH relativeFrom="column">
                  <wp:posOffset>4317359</wp:posOffset>
                </wp:positionH>
                <wp:positionV relativeFrom="paragraph">
                  <wp:posOffset>48976</wp:posOffset>
                </wp:positionV>
                <wp:extent cx="104400" cy="62640"/>
                <wp:effectExtent l="57150" t="38100" r="48260" b="7112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044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" o:spid="_x0000_s1026" type="#_x0000_t75" style="position:absolute;margin-left:338.5pt;margin-top:2.7pt;width:10.35pt;height:7.6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">
                <v:imagedata r:id="rId2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15042BDA" wp14:editId="789F932F">
                <wp:simplePos x="0" y="0"/>
                <wp:positionH relativeFrom="column">
                  <wp:posOffset>4168319</wp:posOffset>
                </wp:positionH>
                <wp:positionV relativeFrom="paragraph">
                  <wp:posOffset>108016</wp:posOffset>
                </wp:positionV>
                <wp:extent cx="102240" cy="18000"/>
                <wp:effectExtent l="38100" t="38100" r="31115" b="3937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022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" o:spid="_x0000_s1026" type="#_x0000_t75" style="position:absolute;margin-left:327.2pt;margin-top:8pt;width:9.45pt;height:3.2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">
                <v:imagedata r:id="rId2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0687138B" wp14:editId="51A6C238">
                <wp:simplePos x="0" y="0"/>
                <wp:positionH relativeFrom="column">
                  <wp:posOffset>4185599</wp:posOffset>
                </wp:positionH>
                <wp:positionV relativeFrom="paragraph">
                  <wp:posOffset>86056</wp:posOffset>
                </wp:positionV>
                <wp:extent cx="16920" cy="97920"/>
                <wp:effectExtent l="38100" t="38100" r="40640" b="5461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169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" o:spid="_x0000_s1026" type="#_x0000_t75" style="position:absolute;margin-left:328.9pt;margin-top:5.7pt;width:3.35pt;height:9.9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">
                <v:imagedata r:id="rId2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62712954" wp14:editId="45E67A75">
                <wp:simplePos x="0" y="0"/>
                <wp:positionH relativeFrom="column">
                  <wp:posOffset>4045199</wp:posOffset>
                </wp:positionH>
                <wp:positionV relativeFrom="paragraph">
                  <wp:posOffset>105496</wp:posOffset>
                </wp:positionV>
                <wp:extent cx="82440" cy="81360"/>
                <wp:effectExtent l="38100" t="38100" r="51435" b="5207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824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" o:spid="_x0000_s1026" type="#_x0000_t75" style="position:absolute;margin-left:317.2pt;margin-top:7.3pt;width:8.3pt;height:8.7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">
                <v:imagedata r:id="rId2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54F8F316" wp14:editId="658B9D15">
                <wp:simplePos x="0" y="0"/>
                <wp:positionH relativeFrom="column">
                  <wp:posOffset>4037279</wp:posOffset>
                </wp:positionH>
                <wp:positionV relativeFrom="paragraph">
                  <wp:posOffset>105136</wp:posOffset>
                </wp:positionV>
                <wp:extent cx="65520" cy="84960"/>
                <wp:effectExtent l="57150" t="57150" r="67945" b="67945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655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" o:spid="_x0000_s1026" type="#_x0000_t75" style="position:absolute;margin-left:316.55pt;margin-top:7pt;width:7.75pt;height:9.3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">
                <v:imagedata r:id="rId2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5BBF772E" wp14:editId="17F796A5">
                <wp:simplePos x="0" y="0"/>
                <wp:positionH relativeFrom="column">
                  <wp:posOffset>3894359</wp:posOffset>
                </wp:positionH>
                <wp:positionV relativeFrom="paragraph">
                  <wp:posOffset>45736</wp:posOffset>
                </wp:positionV>
                <wp:extent cx="87840" cy="162000"/>
                <wp:effectExtent l="57150" t="57150" r="45720" b="6667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878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" o:spid="_x0000_s1026" type="#_x0000_t75" style="position:absolute;margin-left:305.5pt;margin-top:2.2pt;width:9.5pt;height:15.6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">
                <v:imagedata r:id="rId2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45322039" wp14:editId="6479F741">
                <wp:simplePos x="0" y="0"/>
                <wp:positionH relativeFrom="column">
                  <wp:posOffset>3752519</wp:posOffset>
                </wp:positionH>
                <wp:positionV relativeFrom="paragraph">
                  <wp:posOffset>-3944</wp:posOffset>
                </wp:positionV>
                <wp:extent cx="79920" cy="264960"/>
                <wp:effectExtent l="57150" t="38100" r="53975" b="5905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7992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" o:spid="_x0000_s1026" type="#_x0000_t75" style="position:absolute;margin-left:293.95pt;margin-top:-1.4pt;width:8.65pt;height:22.9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">
                <v:imagedata r:id="rId2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636405E6" wp14:editId="210FB659">
                <wp:simplePos x="0" y="0"/>
                <wp:positionH relativeFrom="column">
                  <wp:posOffset>2775119</wp:posOffset>
                </wp:positionH>
                <wp:positionV relativeFrom="paragraph">
                  <wp:posOffset>30976</wp:posOffset>
                </wp:positionV>
                <wp:extent cx="426960" cy="191880"/>
                <wp:effectExtent l="57150" t="57150" r="68580" b="74930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42696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" o:spid="_x0000_s1026" type="#_x0000_t75" style="position:absolute;margin-left:217.2pt;margin-top:.9pt;width:36.15pt;height:18.2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">
                <v:imagedata r:id="rId2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32B99444" wp14:editId="00A69CE2">
                <wp:simplePos x="0" y="0"/>
                <wp:positionH relativeFrom="column">
                  <wp:posOffset>2810399</wp:posOffset>
                </wp:positionH>
                <wp:positionV relativeFrom="paragraph">
                  <wp:posOffset>85336</wp:posOffset>
                </wp:positionV>
                <wp:extent cx="6120" cy="119880"/>
                <wp:effectExtent l="38100" t="57150" r="70485" b="7112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61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" o:spid="_x0000_s1026" type="#_x0000_t75" style="position:absolute;margin-left:219.7pt;margin-top:5.5pt;width:3.65pt;height:12.1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">
                <v:imagedata r:id="rId2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32AA537D" wp14:editId="44459D85">
                <wp:simplePos x="0" y="0"/>
                <wp:positionH relativeFrom="column">
                  <wp:posOffset>2669999</wp:posOffset>
                </wp:positionH>
                <wp:positionV relativeFrom="paragraph">
                  <wp:posOffset>79576</wp:posOffset>
                </wp:positionV>
                <wp:extent cx="106200" cy="135000"/>
                <wp:effectExtent l="38100" t="57150" r="27305" b="7493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062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" o:spid="_x0000_s1026" type="#_x0000_t75" style="position:absolute;margin-left:208.75pt;margin-top:4.85pt;width:10.2pt;height:13.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">
                <v:imagedata r:id="rId2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29181BFE" wp14:editId="37733C4D">
                <wp:simplePos x="0" y="0"/>
                <wp:positionH relativeFrom="column">
                  <wp:posOffset>2553719</wp:posOffset>
                </wp:positionH>
                <wp:positionV relativeFrom="paragraph">
                  <wp:posOffset>126736</wp:posOffset>
                </wp:positionV>
                <wp:extent cx="106200" cy="36000"/>
                <wp:effectExtent l="38100" t="38100" r="46355" b="21590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062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" o:spid="_x0000_s1026" type="#_x0000_t75" style="position:absolute;margin-left:199.95pt;margin-top:9.55pt;width:9.85pt;height:4.1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">
                <v:imagedata r:id="rId2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3A4A2B35" wp14:editId="37373CCB">
                <wp:simplePos x="0" y="0"/>
                <wp:positionH relativeFrom="column">
                  <wp:posOffset>2507639</wp:posOffset>
                </wp:positionH>
                <wp:positionV relativeFrom="paragraph">
                  <wp:posOffset>70936</wp:posOffset>
                </wp:positionV>
                <wp:extent cx="122400" cy="162000"/>
                <wp:effectExtent l="57150" t="57150" r="30480" b="85725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1224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" o:spid="_x0000_s1026" type="#_x0000_t75" style="position:absolute;margin-left:195.9pt;margin-top:4.15pt;width:12.45pt;height:15.8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">
                <v:imagedata r:id="rId2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7CBD17C3" wp14:editId="03A507FC">
                <wp:simplePos x="0" y="0"/>
                <wp:positionH relativeFrom="column">
                  <wp:posOffset>2399639</wp:posOffset>
                </wp:positionH>
                <wp:positionV relativeFrom="paragraph">
                  <wp:posOffset>146896</wp:posOffset>
                </wp:positionV>
                <wp:extent cx="87120" cy="18720"/>
                <wp:effectExtent l="38100" t="38100" r="46355" b="5778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871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" o:spid="_x0000_s1026" type="#_x0000_t75" style="position:absolute;margin-left:188pt;margin-top:10.9pt;width:8.35pt;height:3.5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">
                <v:imagedata r:id="rId2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0DB00BCB" wp14:editId="1E248438">
                <wp:simplePos x="0" y="0"/>
                <wp:positionH relativeFrom="column">
                  <wp:posOffset>2359679</wp:posOffset>
                </wp:positionH>
                <wp:positionV relativeFrom="paragraph">
                  <wp:posOffset>84616</wp:posOffset>
                </wp:positionV>
                <wp:extent cx="131760" cy="17640"/>
                <wp:effectExtent l="38100" t="57150" r="40005" b="5905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317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" o:spid="_x0000_s1026" type="#_x0000_t75" style="position:absolute;margin-left:185pt;margin-top:5.15pt;width:11.95pt;height:3.9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">
                <v:imagedata r:id="rId2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0DDC35AF" wp14:editId="0D9BFEF5">
                <wp:simplePos x="0" y="0"/>
                <wp:positionH relativeFrom="column">
                  <wp:posOffset>2360399</wp:posOffset>
                </wp:positionH>
                <wp:positionV relativeFrom="paragraph">
                  <wp:posOffset>93976</wp:posOffset>
                </wp:positionV>
                <wp:extent cx="30600" cy="147240"/>
                <wp:effectExtent l="38100" t="38100" r="45720" b="6286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306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" o:spid="_x0000_s1026" type="#_x0000_t75" style="position:absolute;margin-left:185pt;margin-top:6.45pt;width:4.1pt;height:13.8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">
                <v:imagedata r:id="rId2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12A9DA07" wp14:editId="4918B134">
                <wp:simplePos x="0" y="0"/>
                <wp:positionH relativeFrom="column">
                  <wp:posOffset>2048999</wp:posOffset>
                </wp:positionH>
                <wp:positionV relativeFrom="paragraph">
                  <wp:posOffset>29896</wp:posOffset>
                </wp:positionV>
                <wp:extent cx="239400" cy="286920"/>
                <wp:effectExtent l="57150" t="57150" r="0" b="75565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23940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" o:spid="_x0000_s1026" type="#_x0000_t75" style="position:absolute;margin-left:159.9pt;margin-top:1.1pt;width:21.6pt;height:25.3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">
                <v:imagedata r:id="rId2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30D0FAC4" wp14:editId="0F62A6B1">
                <wp:simplePos x="0" y="0"/>
                <wp:positionH relativeFrom="column">
                  <wp:posOffset>2095799</wp:posOffset>
                </wp:positionH>
                <wp:positionV relativeFrom="paragraph">
                  <wp:posOffset>123856</wp:posOffset>
                </wp:positionV>
                <wp:extent cx="119880" cy="99360"/>
                <wp:effectExtent l="38100" t="57150" r="13970" b="72390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1988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" o:spid="_x0000_s1026" type="#_x0000_t75" style="position:absolute;margin-left:163.75pt;margin-top:8.3pt;width:11.2pt;height:10.8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">
                <v:imagedata r:id="rId2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61738268" wp14:editId="0B99386E">
                <wp:simplePos x="0" y="0"/>
                <wp:positionH relativeFrom="column">
                  <wp:posOffset>1649759</wp:posOffset>
                </wp:positionH>
                <wp:positionV relativeFrom="paragraph">
                  <wp:posOffset>9297</wp:posOffset>
                </wp:positionV>
                <wp:extent cx="125280" cy="122040"/>
                <wp:effectExtent l="57150" t="38100" r="65405" b="68580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252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" o:spid="_x0000_s1026" type="#_x0000_t75" style="position:absolute;margin-left:128.5pt;margin-top:-.35pt;width:12.75pt;height:12.1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">
                <v:imagedata r:id="rId2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2E6FC250" wp14:editId="19CBED99">
                <wp:simplePos x="0" y="0"/>
                <wp:positionH relativeFrom="column">
                  <wp:posOffset>1510439</wp:posOffset>
                </wp:positionH>
                <wp:positionV relativeFrom="paragraph">
                  <wp:posOffset>106497</wp:posOffset>
                </wp:positionV>
                <wp:extent cx="82800" cy="17280"/>
                <wp:effectExtent l="19050" t="38100" r="31750" b="4000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82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" o:spid="_x0000_s1026" type="#_x0000_t75" style="position:absolute;margin-left:118.2pt;margin-top:7.95pt;width:7.55pt;height:3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">
                <v:imagedata r:id="rId2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3764954D" wp14:editId="265268DF">
                <wp:simplePos x="0" y="0"/>
                <wp:positionH relativeFrom="column">
                  <wp:posOffset>1472279</wp:posOffset>
                </wp:positionH>
                <wp:positionV relativeFrom="paragraph">
                  <wp:posOffset>60417</wp:posOffset>
                </wp:positionV>
                <wp:extent cx="91800" cy="27360"/>
                <wp:effectExtent l="38100" t="57150" r="41910" b="4889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918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" o:spid="_x0000_s1026" type="#_x0000_t75" style="position:absolute;margin-left:114.9pt;margin-top:3.35pt;width:9pt;height:4.0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">
                <v:imagedata r:id="rId2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17C8E8ED" wp14:editId="3F6C2004">
                <wp:simplePos x="0" y="0"/>
                <wp:positionH relativeFrom="column">
                  <wp:posOffset>1308839</wp:posOffset>
                </wp:positionH>
                <wp:positionV relativeFrom="paragraph">
                  <wp:posOffset>23337</wp:posOffset>
                </wp:positionV>
                <wp:extent cx="119880" cy="131040"/>
                <wp:effectExtent l="38100" t="57150" r="33020" b="78740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198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" o:spid="_x0000_s1026" type="#_x0000_t75" style="position:absolute;margin-left:101.85pt;margin-top:.4pt;width:11.2pt;height:13.2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">
                <v:imagedata r:id="rId2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47517EE0" wp14:editId="6C7ECC0E">
                <wp:simplePos x="0" y="0"/>
                <wp:positionH relativeFrom="column">
                  <wp:posOffset>1160159</wp:posOffset>
                </wp:positionH>
                <wp:positionV relativeFrom="paragraph">
                  <wp:posOffset>92457</wp:posOffset>
                </wp:positionV>
                <wp:extent cx="95760" cy="10080"/>
                <wp:effectExtent l="38100" t="38100" r="38100" b="4762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95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" o:spid="_x0000_s1026" type="#_x0000_t75" style="position:absolute;margin-left:90.15pt;margin-top:6.5pt;width:9.3pt;height:3.1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">
                <v:imagedata r:id="rId2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2BB80CEC" wp14:editId="17437C6F">
                <wp:simplePos x="0" y="0"/>
                <wp:positionH relativeFrom="column">
                  <wp:posOffset>1175279</wp:posOffset>
                </wp:positionH>
                <wp:positionV relativeFrom="paragraph">
                  <wp:posOffset>35217</wp:posOffset>
                </wp:positionV>
                <wp:extent cx="47160" cy="135000"/>
                <wp:effectExtent l="38100" t="38100" r="48260" b="5588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471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" o:spid="_x0000_s1026" type="#_x0000_t75" style="position:absolute;margin-left:92.1pt;margin-top:1.55pt;width:5.4pt;height:12.8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">
                <v:imagedata r:id="rId3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6BCEAC1B" wp14:editId="0109C1FD">
                <wp:simplePos x="0" y="0"/>
                <wp:positionH relativeFrom="column">
                  <wp:posOffset>1015439</wp:posOffset>
                </wp:positionH>
                <wp:positionV relativeFrom="paragraph">
                  <wp:posOffset>62577</wp:posOffset>
                </wp:positionV>
                <wp:extent cx="91080" cy="109440"/>
                <wp:effectExtent l="57150" t="57150" r="42545" b="6223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910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" o:spid="_x0000_s1026" type="#_x0000_t75" style="position:absolute;margin-left:78.75pt;margin-top:3.75pt;width:9.05pt;height:11.2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">
                <v:imagedata r:id="rId3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48268C39" wp14:editId="0B45775A">
                <wp:simplePos x="0" y="0"/>
                <wp:positionH relativeFrom="column">
                  <wp:posOffset>1027679</wp:posOffset>
                </wp:positionH>
                <wp:positionV relativeFrom="paragraph">
                  <wp:posOffset>29097</wp:posOffset>
                </wp:positionV>
                <wp:extent cx="77400" cy="136080"/>
                <wp:effectExtent l="57150" t="38100" r="56515" b="54610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774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" o:spid="_x0000_s1026" type="#_x0000_t75" style="position:absolute;margin-left:79.75pt;margin-top:1.2pt;width:8.4pt;height:13.0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">
                <v:imagedata r:id="rId3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0A565455" wp14:editId="6A780BA4">
                <wp:simplePos x="0" y="0"/>
                <wp:positionH relativeFrom="column">
                  <wp:posOffset>515039</wp:posOffset>
                </wp:positionH>
                <wp:positionV relativeFrom="paragraph">
                  <wp:posOffset>51417</wp:posOffset>
                </wp:positionV>
                <wp:extent cx="101160" cy="104760"/>
                <wp:effectExtent l="38100" t="38100" r="51435" b="6731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011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" o:spid="_x0000_s1026" type="#_x0000_t75" style="position:absolute;margin-left:39.2pt;margin-top:2.95pt;width:10.9pt;height:10.9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">
                <v:imagedata r:id="rId3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09DA7614" wp14:editId="61607A65">
                <wp:simplePos x="0" y="0"/>
                <wp:positionH relativeFrom="column">
                  <wp:posOffset>351239</wp:posOffset>
                </wp:positionH>
                <wp:positionV relativeFrom="paragraph">
                  <wp:posOffset>124497</wp:posOffset>
                </wp:positionV>
                <wp:extent cx="88560" cy="7200"/>
                <wp:effectExtent l="38100" t="57150" r="45085" b="6921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885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" o:spid="_x0000_s1026" type="#_x0000_t75" style="position:absolute;margin-left:26.45pt;margin-top:8.3pt;width:8.65pt;height:3.4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">
                <v:imagedata r:id="rId3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1B3C9483" wp14:editId="4A2229DD">
                <wp:simplePos x="0" y="0"/>
                <wp:positionH relativeFrom="column">
                  <wp:posOffset>328919</wp:posOffset>
                </wp:positionH>
                <wp:positionV relativeFrom="paragraph">
                  <wp:posOffset>70137</wp:posOffset>
                </wp:positionV>
                <wp:extent cx="85680" cy="14040"/>
                <wp:effectExtent l="38100" t="57150" r="48260" b="6223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856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" o:spid="_x0000_s1026" type="#_x0000_t75" style="position:absolute;margin-left:24.8pt;margin-top:4.3pt;width:8.55pt;height:3.4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">
                <v:imagedata r:id="rId3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6641D03C" wp14:editId="0D8A6F06">
                <wp:simplePos x="0" y="0"/>
                <wp:positionH relativeFrom="column">
                  <wp:posOffset>149279</wp:posOffset>
                </wp:positionH>
                <wp:positionV relativeFrom="paragraph">
                  <wp:posOffset>16857</wp:posOffset>
                </wp:positionV>
                <wp:extent cx="95760" cy="148320"/>
                <wp:effectExtent l="57150" t="57150" r="38100" b="8064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957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" o:spid="_x0000_s1026" type="#_x0000_t75" style="position:absolute;margin-left:10.35pt;margin-top:-.05pt;width:10.4pt;height:14.6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">
                <v:imagedata r:id="rId3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3288A4A2" wp14:editId="4F1134C8">
                <wp:simplePos x="0" y="0"/>
                <wp:positionH relativeFrom="column">
                  <wp:posOffset>-14881</wp:posOffset>
                </wp:positionH>
                <wp:positionV relativeFrom="paragraph">
                  <wp:posOffset>76257</wp:posOffset>
                </wp:positionV>
                <wp:extent cx="76680" cy="10440"/>
                <wp:effectExtent l="38100" t="38100" r="38100" b="6604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76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" o:spid="_x0000_s1026" type="#_x0000_t75" style="position:absolute;margin-left:-2.5pt;margin-top:5.05pt;width:7.95pt;height:3.3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">
                <v:imagedata r:id="rId3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7080110A" wp14:editId="4208C1D5">
                <wp:simplePos x="0" y="0"/>
                <wp:positionH relativeFrom="column">
                  <wp:posOffset>-170401</wp:posOffset>
                </wp:positionH>
                <wp:positionV relativeFrom="paragraph">
                  <wp:posOffset>47817</wp:posOffset>
                </wp:positionV>
                <wp:extent cx="82800" cy="118800"/>
                <wp:effectExtent l="57150" t="57150" r="50800" b="71755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828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" o:spid="_x0000_s1026" type="#_x0000_t75" style="position:absolute;margin-left:-14.7pt;margin-top:2.45pt;width:8.55pt;height:12.0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">
                <v:imagedata r:id="rId3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52119282" wp14:editId="5EA77AC0">
                <wp:simplePos x="0" y="0"/>
                <wp:positionH relativeFrom="column">
                  <wp:posOffset>-171841</wp:posOffset>
                </wp:positionH>
                <wp:positionV relativeFrom="paragraph">
                  <wp:posOffset>21177</wp:posOffset>
                </wp:positionV>
                <wp:extent cx="101880" cy="138240"/>
                <wp:effectExtent l="57150" t="57150" r="69850" b="7175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1018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" o:spid="_x0000_s1026" type="#_x0000_t75" style="position:absolute;margin-left:-14.95pt;margin-top:.2pt;width:10.9pt;height:13.8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">
                <v:imagedata r:id="rId319" o:title=""/>
              </v:shape>
            </w:pict>
          </mc:Fallback>
        </mc:AlternateContent>
      </w:r>
    </w:p>
    <w:p w14:paraId="55FCB8C7" w14:textId="7BC43BAB" w:rsidR="00794D80" w:rsidRPr="005B695A" w:rsidRDefault="00753FAD" w:rsidP="00E41B16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323209EE" wp14:editId="73593B83">
                <wp:simplePos x="0" y="0"/>
                <wp:positionH relativeFrom="column">
                  <wp:posOffset>5016479</wp:posOffset>
                </wp:positionH>
                <wp:positionV relativeFrom="paragraph">
                  <wp:posOffset>24561</wp:posOffset>
                </wp:positionV>
                <wp:extent cx="72720" cy="185760"/>
                <wp:effectExtent l="57150" t="38100" r="80010" b="6223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727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" o:spid="_x0000_s1026" type="#_x0000_t75" style="position:absolute;margin-left:393.65pt;margin-top:.75pt;width:8.65pt;height:17.4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">
                <v:imagedata r:id="rId321" o:title=""/>
              </v:shape>
            </w:pict>
          </mc:Fallback>
        </mc:AlternateContent>
      </w:r>
    </w:p>
    <w:p w14:paraId="5B498B79" w14:textId="0B09FB78" w:rsidR="00794D80" w:rsidRPr="005B695A" w:rsidRDefault="00753FAD" w:rsidP="00E41B16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1900EC62" wp14:editId="577578AE">
                <wp:simplePos x="0" y="0"/>
                <wp:positionH relativeFrom="column">
                  <wp:posOffset>6023759</wp:posOffset>
                </wp:positionH>
                <wp:positionV relativeFrom="paragraph">
                  <wp:posOffset>-14254</wp:posOffset>
                </wp:positionV>
                <wp:extent cx="100080" cy="115200"/>
                <wp:effectExtent l="57150" t="57150" r="14605" b="7556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000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" o:spid="_x0000_s1026" type="#_x0000_t75" style="position:absolute;margin-left:472.75pt;margin-top:-2.45pt;width:11.05pt;height:12.0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">
                <v:imagedata r:id="rId3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0633E23A" wp14:editId="7B17AB2C">
                <wp:simplePos x="0" y="0"/>
                <wp:positionH relativeFrom="column">
                  <wp:posOffset>5889839</wp:posOffset>
                </wp:positionH>
                <wp:positionV relativeFrom="paragraph">
                  <wp:posOffset>57746</wp:posOffset>
                </wp:positionV>
                <wp:extent cx="77040" cy="13680"/>
                <wp:effectExtent l="38100" t="38100" r="37465" b="6286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770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" o:spid="_x0000_s1026" type="#_x0000_t75" style="position:absolute;margin-left:462.4pt;margin-top:3.65pt;width:7.85pt;height:3.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">
                <v:imagedata r:id="rId3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63CACE46" wp14:editId="43FF9D69">
                <wp:simplePos x="0" y="0"/>
                <wp:positionH relativeFrom="column">
                  <wp:posOffset>5855639</wp:posOffset>
                </wp:positionH>
                <wp:positionV relativeFrom="paragraph">
                  <wp:posOffset>19586</wp:posOffset>
                </wp:positionV>
                <wp:extent cx="94680" cy="21240"/>
                <wp:effectExtent l="38100" t="57150" r="38735" b="5524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946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" o:spid="_x0000_s1026" type="#_x0000_t75" style="position:absolute;margin-left:460.45pt;margin-top:.1pt;width:9pt;height:3.7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">
                <v:imagedata r:id="rId3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5998547E" wp14:editId="37A3CC3C">
                <wp:simplePos x="0" y="0"/>
                <wp:positionH relativeFrom="column">
                  <wp:posOffset>5790479</wp:posOffset>
                </wp:positionH>
                <wp:positionV relativeFrom="paragraph">
                  <wp:posOffset>-54214</wp:posOffset>
                </wp:positionV>
                <wp:extent cx="9000" cy="176040"/>
                <wp:effectExtent l="57150" t="38100" r="67310" b="52705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900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" o:spid="_x0000_s1026" type="#_x0000_t75" style="position:absolute;margin-left:454.4pt;margin-top:-4.9pt;width:3.6pt;height:15.8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">
                <v:imagedata r:id="rId3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02356CD2" wp14:editId="6E963276">
                <wp:simplePos x="0" y="0"/>
                <wp:positionH relativeFrom="column">
                  <wp:posOffset>5700839</wp:posOffset>
                </wp:positionH>
                <wp:positionV relativeFrom="paragraph">
                  <wp:posOffset>-6694</wp:posOffset>
                </wp:positionV>
                <wp:extent cx="97560" cy="57960"/>
                <wp:effectExtent l="57150" t="38100" r="17145" b="7556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975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" o:spid="_x0000_s1026" type="#_x0000_t75" style="position:absolute;margin-left:447.35pt;margin-top:-1.7pt;width:10pt;height:7.2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">
                <v:imagedata r:id="rId3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73C5F300" wp14:editId="7CACEEC8">
                <wp:simplePos x="0" y="0"/>
                <wp:positionH relativeFrom="column">
                  <wp:posOffset>5570879</wp:posOffset>
                </wp:positionH>
                <wp:positionV relativeFrom="paragraph">
                  <wp:posOffset>99506</wp:posOffset>
                </wp:positionV>
                <wp:extent cx="76680" cy="15480"/>
                <wp:effectExtent l="38100" t="38100" r="38100" b="41910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766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" o:spid="_x0000_s1026" type="#_x0000_t75" style="position:absolute;margin-left:437.65pt;margin-top:7.3pt;width:7.55pt;height:3.1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">
                <v:imagedata r:id="rId3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2C9B0A59" wp14:editId="4E20E024">
                <wp:simplePos x="0" y="0"/>
                <wp:positionH relativeFrom="column">
                  <wp:posOffset>5446319</wp:posOffset>
                </wp:positionH>
                <wp:positionV relativeFrom="paragraph">
                  <wp:posOffset>72146</wp:posOffset>
                </wp:positionV>
                <wp:extent cx="100080" cy="106920"/>
                <wp:effectExtent l="38100" t="38100" r="33655" b="64770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1000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" o:spid="_x0000_s1026" type="#_x0000_t75" style="position:absolute;margin-left:427.95pt;margin-top:4.6pt;width:9.2pt;height:10.9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">
                <v:imagedata r:id="rId3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32530323" wp14:editId="1BC1DA0B">
                <wp:simplePos x="0" y="0"/>
                <wp:positionH relativeFrom="column">
                  <wp:posOffset>5427599</wp:posOffset>
                </wp:positionH>
                <wp:positionV relativeFrom="paragraph">
                  <wp:posOffset>66026</wp:posOffset>
                </wp:positionV>
                <wp:extent cx="105120" cy="124560"/>
                <wp:effectExtent l="38100" t="57150" r="47625" b="6604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051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" o:spid="_x0000_s1026" type="#_x0000_t75" style="position:absolute;margin-left:426.55pt;margin-top:4pt;width:10.3pt;height:12.0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">
                <v:imagedata r:id="rId3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7E44CF85" wp14:editId="767D190B">
                <wp:simplePos x="0" y="0"/>
                <wp:positionH relativeFrom="column">
                  <wp:posOffset>5322839</wp:posOffset>
                </wp:positionH>
                <wp:positionV relativeFrom="paragraph">
                  <wp:posOffset>-934</wp:posOffset>
                </wp:positionV>
                <wp:extent cx="74160" cy="205920"/>
                <wp:effectExtent l="57150" t="57150" r="40640" b="8001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7416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" o:spid="_x0000_s1026" type="#_x0000_t75" style="position:absolute;margin-left:417.85pt;margin-top:-1.55pt;width:8.6pt;height:19.2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">
                <v:imagedata r:id="rId3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03D92F24" wp14:editId="0E057BC6">
                <wp:simplePos x="0" y="0"/>
                <wp:positionH relativeFrom="column">
                  <wp:posOffset>5016119</wp:posOffset>
                </wp:positionH>
                <wp:positionV relativeFrom="paragraph">
                  <wp:posOffset>-11014</wp:posOffset>
                </wp:positionV>
                <wp:extent cx="145080" cy="66600"/>
                <wp:effectExtent l="38100" t="38100" r="26670" b="6731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1450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" o:spid="_x0000_s1026" type="#_x0000_t75" style="position:absolute;margin-left:394.2pt;margin-top:-1.75pt;width:12.8pt;height:7.7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">
                <v:imagedata r:id="rId3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1C76A7AD" wp14:editId="206C8BC2">
                <wp:simplePos x="0" y="0"/>
                <wp:positionH relativeFrom="column">
                  <wp:posOffset>4099559</wp:posOffset>
                </wp:positionH>
                <wp:positionV relativeFrom="paragraph">
                  <wp:posOffset>-1654</wp:posOffset>
                </wp:positionV>
                <wp:extent cx="147960" cy="79200"/>
                <wp:effectExtent l="38100" t="38100" r="4445" b="5461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479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" o:spid="_x0000_s1026" type="#_x0000_t75" style="position:absolute;margin-left:321.8pt;margin-top:-.85pt;width:13.25pt;height:8.5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">
                <v:imagedata r:id="rId3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7DA48AC9" wp14:editId="25A50DA6">
                <wp:simplePos x="0" y="0"/>
                <wp:positionH relativeFrom="column">
                  <wp:posOffset>4130519</wp:posOffset>
                </wp:positionH>
                <wp:positionV relativeFrom="paragraph">
                  <wp:posOffset>-82654</wp:posOffset>
                </wp:positionV>
                <wp:extent cx="55800" cy="163800"/>
                <wp:effectExtent l="57150" t="38100" r="59055" b="4635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558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" o:spid="_x0000_s1026" type="#_x0000_t75" style="position:absolute;margin-left:324.15pt;margin-top:-7.1pt;width:6.85pt;height:14.7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">
                <v:imagedata r:id="rId3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34AD69A0" wp14:editId="11E4EB18">
                <wp:simplePos x="0" y="0"/>
                <wp:positionH relativeFrom="column">
                  <wp:posOffset>3222239</wp:posOffset>
                </wp:positionH>
                <wp:positionV relativeFrom="paragraph">
                  <wp:posOffset>73946</wp:posOffset>
                </wp:positionV>
                <wp:extent cx="160560" cy="150840"/>
                <wp:effectExtent l="38100" t="57150" r="30480" b="7810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605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" o:spid="_x0000_s1026" type="#_x0000_t75" style="position:absolute;margin-left:253.05pt;margin-top:4.25pt;width:14.05pt;height:15.1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">
                <v:imagedata r:id="rId3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7CCDD666" wp14:editId="57702FBC">
                <wp:simplePos x="0" y="0"/>
                <wp:positionH relativeFrom="column">
                  <wp:posOffset>3080759</wp:posOffset>
                </wp:positionH>
                <wp:positionV relativeFrom="paragraph">
                  <wp:posOffset>3026</wp:posOffset>
                </wp:positionV>
                <wp:extent cx="125280" cy="234360"/>
                <wp:effectExtent l="38100" t="38100" r="0" b="5143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2528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" o:spid="_x0000_s1026" type="#_x0000_t75" style="position:absolute;margin-left:241.3pt;margin-top:-.25pt;width:12.35pt;height:20.6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">
                <v:imagedata r:id="rId3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4292F0A0" wp14:editId="6A49002D">
                <wp:simplePos x="0" y="0"/>
                <wp:positionH relativeFrom="column">
                  <wp:posOffset>2972759</wp:posOffset>
                </wp:positionH>
                <wp:positionV relativeFrom="paragraph">
                  <wp:posOffset>92306</wp:posOffset>
                </wp:positionV>
                <wp:extent cx="117720" cy="54000"/>
                <wp:effectExtent l="38100" t="38100" r="34925" b="2222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1772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" o:spid="_x0000_s1026" type="#_x0000_t75" style="position:absolute;margin-left:233.25pt;margin-top:6.75pt;width:10.6pt;height:5.4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">
                <v:imagedata r:id="rId3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0CCF4881" wp14:editId="1CB35818">
                <wp:simplePos x="0" y="0"/>
                <wp:positionH relativeFrom="column">
                  <wp:posOffset>2990039</wp:posOffset>
                </wp:positionH>
                <wp:positionV relativeFrom="paragraph">
                  <wp:posOffset>19226</wp:posOffset>
                </wp:positionV>
                <wp:extent cx="27000" cy="220680"/>
                <wp:effectExtent l="57150" t="38100" r="68580" b="4635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2700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" o:spid="_x0000_s1026" type="#_x0000_t75" style="position:absolute;margin-left:234.25pt;margin-top:.6pt;width:4.65pt;height:19.3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">
                <v:imagedata r:id="rId3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70314E71" wp14:editId="7E9622F3">
                <wp:simplePos x="0" y="0"/>
                <wp:positionH relativeFrom="column">
                  <wp:posOffset>2641919</wp:posOffset>
                </wp:positionH>
                <wp:positionV relativeFrom="paragraph">
                  <wp:posOffset>84026</wp:posOffset>
                </wp:positionV>
                <wp:extent cx="32040" cy="16560"/>
                <wp:effectExtent l="38100" t="38100" r="44450" b="4064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320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" o:spid="_x0000_s1026" type="#_x0000_t75" style="position:absolute;margin-left:206.85pt;margin-top:5.4pt;width:4.1pt;height:2.9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">
                <v:imagedata r:id="rId3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0F09C882" wp14:editId="7E109164">
                <wp:simplePos x="0" y="0"/>
                <wp:positionH relativeFrom="column">
                  <wp:posOffset>2588999</wp:posOffset>
                </wp:positionH>
                <wp:positionV relativeFrom="paragraph">
                  <wp:posOffset>116066</wp:posOffset>
                </wp:positionV>
                <wp:extent cx="1800" cy="10440"/>
                <wp:effectExtent l="0" t="0" r="0" b="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18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" o:spid="_x0000_s1026" type="#_x0000_t75" style="position:absolute;margin-left:203.85pt;margin-top:9.15pt;width:9.65pt;height:.8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">
                <v:imagedata r:id="rId357" o:title="" cropleft="33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4B4A0283" wp14:editId="623632D4">
                <wp:simplePos x="0" y="0"/>
                <wp:positionH relativeFrom="column">
                  <wp:posOffset>2422679</wp:posOffset>
                </wp:positionH>
                <wp:positionV relativeFrom="paragraph">
                  <wp:posOffset>126506</wp:posOffset>
                </wp:positionV>
                <wp:extent cx="142920" cy="32760"/>
                <wp:effectExtent l="38100" t="57150" r="28575" b="6286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429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" o:spid="_x0000_s1026" type="#_x0000_t75" style="position:absolute;margin-left:190pt;margin-top:8.7pt;width:12.7pt;height:5.1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">
                <v:imagedata r:id="rId3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74914B33" wp14:editId="5CC3CF03">
                <wp:simplePos x="0" y="0"/>
                <wp:positionH relativeFrom="column">
                  <wp:posOffset>-180481</wp:posOffset>
                </wp:positionH>
                <wp:positionV relativeFrom="paragraph">
                  <wp:posOffset>-38093</wp:posOffset>
                </wp:positionV>
                <wp:extent cx="781200" cy="419400"/>
                <wp:effectExtent l="57150" t="57150" r="38100" b="7620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781200" cy="41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" o:spid="_x0000_s1026" type="#_x0000_t75" style="position:absolute;margin-left:-15.35pt;margin-top:-4.45pt;width:64.1pt;height:36.0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">
                <v:imagedata r:id="rId3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6FFC40BB" wp14:editId="4DDE823B">
                <wp:simplePos x="0" y="0"/>
                <wp:positionH relativeFrom="column">
                  <wp:posOffset>160079</wp:posOffset>
                </wp:positionH>
                <wp:positionV relativeFrom="paragraph">
                  <wp:posOffset>169987</wp:posOffset>
                </wp:positionV>
                <wp:extent cx="77040" cy="15480"/>
                <wp:effectExtent l="38100" t="38100" r="37465" b="6096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770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" o:spid="_x0000_s1026" type="#_x0000_t75" style="position:absolute;margin-left:11.6pt;margin-top:12.45pt;width:7.65pt;height:3.3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">
                <v:imagedata r:id="rId3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091DB422" wp14:editId="3F7C505F">
                <wp:simplePos x="0" y="0"/>
                <wp:positionH relativeFrom="column">
                  <wp:posOffset>148559</wp:posOffset>
                </wp:positionH>
                <wp:positionV relativeFrom="paragraph">
                  <wp:posOffset>138667</wp:posOffset>
                </wp:positionV>
                <wp:extent cx="83880" cy="3960"/>
                <wp:effectExtent l="38100" t="57150" r="49530" b="7239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838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" o:spid="_x0000_s1026" type="#_x0000_t75" style="position:absolute;margin-left:10.4pt;margin-top:9.45pt;width:8.5pt;height:3.1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">
                <v:imagedata r:id="rId365" o:title=""/>
              </v:shape>
            </w:pict>
          </mc:Fallback>
        </mc:AlternateContent>
      </w:r>
    </w:p>
    <w:p w14:paraId="2F78915A" w14:textId="50489256" w:rsidR="00780A44" w:rsidRPr="005B695A" w:rsidRDefault="00753FAD" w:rsidP="00E41B16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0B22D698" wp14:editId="766760FB">
                <wp:simplePos x="0" y="0"/>
                <wp:positionH relativeFrom="column">
                  <wp:posOffset>4512479</wp:posOffset>
                </wp:positionH>
                <wp:positionV relativeFrom="paragraph">
                  <wp:posOffset>128731</wp:posOffset>
                </wp:positionV>
                <wp:extent cx="69120" cy="64440"/>
                <wp:effectExtent l="57150" t="57150" r="45720" b="6921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691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" o:spid="_x0000_s1026" type="#_x0000_t75" style="position:absolute;margin-left:353.8pt;margin-top:8.8pt;width:7.45pt;height:7.7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">
                <v:imagedata r:id="rId3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4D8AB9EB" wp14:editId="57E3D48B">
                <wp:simplePos x="0" y="0"/>
                <wp:positionH relativeFrom="column">
                  <wp:posOffset>6133559</wp:posOffset>
                </wp:positionH>
                <wp:positionV relativeFrom="paragraph">
                  <wp:posOffset>34411</wp:posOffset>
                </wp:positionV>
                <wp:extent cx="35280" cy="216000"/>
                <wp:effectExtent l="38100" t="38100" r="60325" b="3175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3528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" o:spid="_x0000_s1026" type="#_x0000_t75" style="position:absolute;margin-left:481.55pt;margin-top:1.95pt;width:5.1pt;height:18.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">
                <v:imagedata r:id="rId3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4A9360FB" wp14:editId="1756F870">
                <wp:simplePos x="0" y="0"/>
                <wp:positionH relativeFrom="column">
                  <wp:posOffset>6064079</wp:posOffset>
                </wp:positionH>
                <wp:positionV relativeFrom="paragraph">
                  <wp:posOffset>86971</wp:posOffset>
                </wp:positionV>
                <wp:extent cx="93600" cy="52560"/>
                <wp:effectExtent l="38100" t="57150" r="40005" b="62230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936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" o:spid="_x0000_s1026" type="#_x0000_t75" style="position:absolute;margin-left:476pt;margin-top:5.6pt;width:9.3pt;height:6.9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">
                <v:imagedata r:id="rId3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25AD10FD" wp14:editId="6754ABBE">
                <wp:simplePos x="0" y="0"/>
                <wp:positionH relativeFrom="column">
                  <wp:posOffset>5881919</wp:posOffset>
                </wp:positionH>
                <wp:positionV relativeFrom="paragraph">
                  <wp:posOffset>170131</wp:posOffset>
                </wp:positionV>
                <wp:extent cx="108360" cy="18000"/>
                <wp:effectExtent l="38100" t="38100" r="44450" b="5842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083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" o:spid="_x0000_s1026" type="#_x0000_t75" style="position:absolute;margin-left:461.8pt;margin-top:12.8pt;width:10.3pt;height:3.4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">
                <v:imagedata r:id="rId3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3E0A2F04" wp14:editId="3E21686A">
                <wp:simplePos x="0" y="0"/>
                <wp:positionH relativeFrom="column">
                  <wp:posOffset>5857079</wp:posOffset>
                </wp:positionH>
                <wp:positionV relativeFrom="paragraph">
                  <wp:posOffset>133771</wp:posOffset>
                </wp:positionV>
                <wp:extent cx="92880" cy="22680"/>
                <wp:effectExtent l="38100" t="57150" r="21590" b="53975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928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" o:spid="_x0000_s1026" type="#_x0000_t75" style="position:absolute;margin-left:460.6pt;margin-top:9.1pt;width:8.5pt;height:3.9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">
                <v:imagedata r:id="rId3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42641D12" wp14:editId="2875A3E9">
                <wp:simplePos x="0" y="0"/>
                <wp:positionH relativeFrom="column">
                  <wp:posOffset>2771519</wp:posOffset>
                </wp:positionH>
                <wp:positionV relativeFrom="paragraph">
                  <wp:posOffset>-97349</wp:posOffset>
                </wp:positionV>
                <wp:extent cx="96120" cy="186840"/>
                <wp:effectExtent l="57150" t="57150" r="18415" b="80010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9612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" o:spid="_x0000_s1026" type="#_x0000_t75" style="position:absolute;margin-left:216.7pt;margin-top:-8.95pt;width:10.35pt;height:17.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">
                <v:imagedata r:id="rId3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10CCF82E" wp14:editId="198B6B66">
                <wp:simplePos x="0" y="0"/>
                <wp:positionH relativeFrom="column">
                  <wp:posOffset>2628599</wp:posOffset>
                </wp:positionH>
                <wp:positionV relativeFrom="paragraph">
                  <wp:posOffset>-6629</wp:posOffset>
                </wp:positionV>
                <wp:extent cx="112320" cy="104760"/>
                <wp:effectExtent l="38100" t="57150" r="40640" b="6731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1123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" o:spid="_x0000_s1026" type="#_x0000_t75" style="position:absolute;margin-left:205.9pt;margin-top:-2pt;width:10.7pt;height:11.3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">
                <v:imagedata r:id="rId3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0243FE52" wp14:editId="2F3E5916">
                <wp:simplePos x="0" y="0"/>
                <wp:positionH relativeFrom="column">
                  <wp:posOffset>2583599</wp:posOffset>
                </wp:positionH>
                <wp:positionV relativeFrom="paragraph">
                  <wp:posOffset>16051</wp:posOffset>
                </wp:positionV>
                <wp:extent cx="9000" cy="92520"/>
                <wp:effectExtent l="57150" t="38100" r="67310" b="6032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90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" o:spid="_x0000_s1026" type="#_x0000_t75" style="position:absolute;margin-left:202.1pt;margin-top:.15pt;width:3.25pt;height:9.5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">
                <v:imagedata r:id="rId3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2FCD8132" wp14:editId="35EA4969">
                <wp:simplePos x="0" y="0"/>
                <wp:positionH relativeFrom="column">
                  <wp:posOffset>2473079</wp:posOffset>
                </wp:positionH>
                <wp:positionV relativeFrom="paragraph">
                  <wp:posOffset>3451</wp:posOffset>
                </wp:positionV>
                <wp:extent cx="114120" cy="32040"/>
                <wp:effectExtent l="38100" t="57150" r="57785" b="6350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141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" o:spid="_x0000_s1026" type="#_x0000_t75" style="position:absolute;margin-left:194.05pt;margin-top:-1.2pt;width:11.15pt;height:5.0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">
                <v:imagedata r:id="rId3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766CB207" wp14:editId="37F9DE81">
                <wp:simplePos x="0" y="0"/>
                <wp:positionH relativeFrom="column">
                  <wp:posOffset>2448599</wp:posOffset>
                </wp:positionH>
                <wp:positionV relativeFrom="paragraph">
                  <wp:posOffset>-36869</wp:posOffset>
                </wp:positionV>
                <wp:extent cx="22680" cy="161640"/>
                <wp:effectExtent l="57150" t="38100" r="53975" b="6731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226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" o:spid="_x0000_s1026" type="#_x0000_t75" style="position:absolute;margin-left:191.75pt;margin-top:-4.05pt;width:3.95pt;height:15.3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">
                <v:imagedata r:id="rId3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2ECA1B72" wp14:editId="12E54367">
                <wp:simplePos x="0" y="0"/>
                <wp:positionH relativeFrom="column">
                  <wp:posOffset>2019479</wp:posOffset>
                </wp:positionH>
                <wp:positionV relativeFrom="paragraph">
                  <wp:posOffset>-99869</wp:posOffset>
                </wp:positionV>
                <wp:extent cx="277560" cy="352800"/>
                <wp:effectExtent l="57150" t="57150" r="46355" b="6667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27756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" o:spid="_x0000_s1026" type="#_x0000_t75" style="position:absolute;margin-left:157.75pt;margin-top:-9.1pt;width:24.4pt;height:30.4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">
                <v:imagedata r:id="rId3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4CBC6B48" wp14:editId="515C0021">
                <wp:simplePos x="0" y="0"/>
                <wp:positionH relativeFrom="column">
                  <wp:posOffset>2125679</wp:posOffset>
                </wp:positionH>
                <wp:positionV relativeFrom="paragraph">
                  <wp:posOffset>15691</wp:posOffset>
                </wp:positionV>
                <wp:extent cx="83520" cy="144360"/>
                <wp:effectExtent l="57150" t="57150" r="31115" b="65405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835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" o:spid="_x0000_s1026" type="#_x0000_t75" style="position:absolute;margin-left:166.05pt;margin-top:-.15pt;width:9.35pt;height:14.2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">
                <v:imagedata r:id="rId3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6EE84455" wp14:editId="76399453">
                <wp:simplePos x="0" y="0"/>
                <wp:positionH relativeFrom="column">
                  <wp:posOffset>956399</wp:posOffset>
                </wp:positionH>
                <wp:positionV relativeFrom="paragraph">
                  <wp:posOffset>-178788</wp:posOffset>
                </wp:positionV>
                <wp:extent cx="906840" cy="380520"/>
                <wp:effectExtent l="57150" t="57150" r="64770" b="76835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906840" cy="38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" o:spid="_x0000_s1026" type="#_x0000_t75" style="position:absolute;margin-left:73.85pt;margin-top:-15.4pt;width:74.15pt;height:32.7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">
                <v:imagedata r:id="rId3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235CAE62" wp14:editId="57C4CBF7">
                <wp:simplePos x="0" y="0"/>
                <wp:positionH relativeFrom="column">
                  <wp:posOffset>1555799</wp:posOffset>
                </wp:positionH>
                <wp:positionV relativeFrom="paragraph">
                  <wp:posOffset>-36588</wp:posOffset>
                </wp:positionV>
                <wp:extent cx="108720" cy="154440"/>
                <wp:effectExtent l="57150" t="57150" r="62865" b="74295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1087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" o:spid="_x0000_s1026" type="#_x0000_t75" style="position:absolute;margin-left:121.2pt;margin-top:-4.35pt;width:10.7pt;height:14.9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">
                <v:imagedata r:id="rId3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6A5CA596" wp14:editId="7E429BD7">
                <wp:simplePos x="0" y="0"/>
                <wp:positionH relativeFrom="column">
                  <wp:posOffset>1453559</wp:posOffset>
                </wp:positionH>
                <wp:positionV relativeFrom="paragraph">
                  <wp:posOffset>16692</wp:posOffset>
                </wp:positionV>
                <wp:extent cx="89280" cy="24120"/>
                <wp:effectExtent l="57150" t="57150" r="63500" b="71755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892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" o:spid="_x0000_s1026" type="#_x0000_t75" style="position:absolute;margin-left:113.45pt;margin-top:-.2pt;width:9.2pt;height:4.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">
                <v:imagedata r:id="rId3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19145743" wp14:editId="2CFA77B2">
                <wp:simplePos x="0" y="0"/>
                <wp:positionH relativeFrom="column">
                  <wp:posOffset>1274999</wp:posOffset>
                </wp:positionH>
                <wp:positionV relativeFrom="paragraph">
                  <wp:posOffset>81852</wp:posOffset>
                </wp:positionV>
                <wp:extent cx="101880" cy="15480"/>
                <wp:effectExtent l="38100" t="38100" r="31750" b="6096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1018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" o:spid="_x0000_s1026" type="#_x0000_t75" style="position:absolute;margin-left:99.3pt;margin-top:5.4pt;width:9.45pt;height:3.5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">
                <v:imagedata r:id="rId3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27F1A530" wp14:editId="2235FEED">
                <wp:simplePos x="0" y="0"/>
                <wp:positionH relativeFrom="column">
                  <wp:posOffset>1240439</wp:posOffset>
                </wp:positionH>
                <wp:positionV relativeFrom="paragraph">
                  <wp:posOffset>6612</wp:posOffset>
                </wp:positionV>
                <wp:extent cx="116640" cy="16200"/>
                <wp:effectExtent l="38100" t="57150" r="36195" b="60325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1166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" o:spid="_x0000_s1026" type="#_x0000_t75" style="position:absolute;margin-left:96.65pt;margin-top:-.95pt;width:11pt;height:4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">
                <v:imagedata r:id="rId3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5B0E1CE8" wp14:editId="07880060">
                <wp:simplePos x="0" y="0"/>
                <wp:positionH relativeFrom="column">
                  <wp:posOffset>1058279</wp:posOffset>
                </wp:positionH>
                <wp:positionV relativeFrom="paragraph">
                  <wp:posOffset>-588</wp:posOffset>
                </wp:positionV>
                <wp:extent cx="111960" cy="135360"/>
                <wp:effectExtent l="38100" t="38100" r="40640" b="55245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119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" o:spid="_x0000_s1026" type="#_x0000_t75" style="position:absolute;margin-left:82.15pt;margin-top:-1.15pt;width:10.4pt;height:13.0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">
                <v:imagedata r:id="rId4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3AB76C47" wp14:editId="0E43CC5C">
                <wp:simplePos x="0" y="0"/>
                <wp:positionH relativeFrom="column">
                  <wp:posOffset>1048199</wp:posOffset>
                </wp:positionH>
                <wp:positionV relativeFrom="paragraph">
                  <wp:posOffset>-53148</wp:posOffset>
                </wp:positionV>
                <wp:extent cx="109440" cy="186120"/>
                <wp:effectExtent l="57150" t="57150" r="62230" b="61595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0944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" o:spid="_x0000_s1026" type="#_x0000_t75" style="position:absolute;margin-left:81.25pt;margin-top:-5.45pt;width:11.05pt;height:17.3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">
                <v:imagedata r:id="rId4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1DD73841" wp14:editId="57990EED">
                <wp:simplePos x="0" y="0"/>
                <wp:positionH relativeFrom="column">
                  <wp:posOffset>313799</wp:posOffset>
                </wp:positionH>
                <wp:positionV relativeFrom="paragraph">
                  <wp:posOffset>-87348</wp:posOffset>
                </wp:positionV>
                <wp:extent cx="92520" cy="168480"/>
                <wp:effectExtent l="38100" t="57150" r="22225" b="7937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925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" o:spid="_x0000_s1026" type="#_x0000_t75" style="position:absolute;margin-left:23.25pt;margin-top:-8.35pt;width:9.95pt;height:16.1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">
                <v:imagedata r:id="rId4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2B12CC81" wp14:editId="4C9445A5">
                <wp:simplePos x="0" y="0"/>
                <wp:positionH relativeFrom="column">
                  <wp:posOffset>-47641</wp:posOffset>
                </wp:positionH>
                <wp:positionV relativeFrom="paragraph">
                  <wp:posOffset>-58188</wp:posOffset>
                </wp:positionV>
                <wp:extent cx="101160" cy="105480"/>
                <wp:effectExtent l="57150" t="57150" r="51435" b="6604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011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" o:spid="_x0000_s1026" type="#_x0000_t75" style="position:absolute;margin-left:-5.05pt;margin-top:-5.9pt;width:10pt;height:11.1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">
                <v:imagedata r:id="rId4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4DDB0C69" wp14:editId="0FD2CD44">
                <wp:simplePos x="0" y="0"/>
                <wp:positionH relativeFrom="column">
                  <wp:posOffset>-67081</wp:posOffset>
                </wp:positionH>
                <wp:positionV relativeFrom="paragraph">
                  <wp:posOffset>-77988</wp:posOffset>
                </wp:positionV>
                <wp:extent cx="86400" cy="163440"/>
                <wp:effectExtent l="57150" t="57150" r="66040" b="65405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8640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" o:spid="_x0000_s1026" type="#_x0000_t75" style="position:absolute;margin-left:-6.7pt;margin-top:-7.5pt;width:9.55pt;height:15.6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">
                <v:imagedata r:id="rId409" o:title=""/>
              </v:shape>
            </w:pict>
          </mc:Fallback>
        </mc:AlternateContent>
      </w:r>
    </w:p>
    <w:p w14:paraId="3F6CEEDB" w14:textId="16064345" w:rsidR="00E41B16" w:rsidRPr="005B695A" w:rsidRDefault="00753FAD" w:rsidP="00E41B16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094F6CEF" wp14:editId="67CF5A22">
                <wp:simplePos x="0" y="0"/>
                <wp:positionH relativeFrom="column">
                  <wp:posOffset>3870239</wp:posOffset>
                </wp:positionH>
                <wp:positionV relativeFrom="paragraph">
                  <wp:posOffset>-185124</wp:posOffset>
                </wp:positionV>
                <wp:extent cx="1060920" cy="424800"/>
                <wp:effectExtent l="57150" t="57150" r="82550" b="7112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1060920" cy="42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" o:spid="_x0000_s1026" type="#_x0000_t75" style="position:absolute;margin-left:303.3pt;margin-top:-16pt;width:86.55pt;height:36.0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">
                <v:imagedata r:id="rId4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77E4A308" wp14:editId="2D2E0A0F">
                <wp:simplePos x="0" y="0"/>
                <wp:positionH relativeFrom="column">
                  <wp:posOffset>4686719</wp:posOffset>
                </wp:positionH>
                <wp:positionV relativeFrom="paragraph">
                  <wp:posOffset>33036</wp:posOffset>
                </wp:positionV>
                <wp:extent cx="101520" cy="133560"/>
                <wp:effectExtent l="38100" t="57150" r="51435" b="7620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1015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" o:spid="_x0000_s1026" type="#_x0000_t75" style="position:absolute;margin-left:368.6pt;margin-top:1.15pt;width:10pt;height:13.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">
                <v:imagedata r:id="rId4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420F400D" wp14:editId="69229F2B">
                <wp:simplePos x="0" y="0"/>
                <wp:positionH relativeFrom="column">
                  <wp:posOffset>4606079</wp:posOffset>
                </wp:positionH>
                <wp:positionV relativeFrom="paragraph">
                  <wp:posOffset>-62364</wp:posOffset>
                </wp:positionV>
                <wp:extent cx="63720" cy="212760"/>
                <wp:effectExtent l="57150" t="38100" r="69850" b="7302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6372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" o:spid="_x0000_s1026" type="#_x0000_t75" style="position:absolute;margin-left:361.15pt;margin-top:-6.1pt;width:7.75pt;height:19.3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">
                <v:imagedata r:id="rId4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33A9E958" wp14:editId="50FBA88B">
                <wp:simplePos x="0" y="0"/>
                <wp:positionH relativeFrom="column">
                  <wp:posOffset>4568639</wp:posOffset>
                </wp:positionH>
                <wp:positionV relativeFrom="paragraph">
                  <wp:posOffset>-72804</wp:posOffset>
                </wp:positionV>
                <wp:extent cx="5760" cy="141120"/>
                <wp:effectExtent l="57150" t="38100" r="70485" b="4953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57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" o:spid="_x0000_s1026" type="#_x0000_t75" style="position:absolute;margin-left:358.4pt;margin-top:-6.7pt;width:3.15pt;height:13.3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">
                <v:imagedata r:id="rId4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03DE7FBC" wp14:editId="1AA165F8">
                <wp:simplePos x="0" y="0"/>
                <wp:positionH relativeFrom="column">
                  <wp:posOffset>4379279</wp:posOffset>
                </wp:positionH>
                <wp:positionV relativeFrom="paragraph">
                  <wp:posOffset>5676</wp:posOffset>
                </wp:positionV>
                <wp:extent cx="76680" cy="6840"/>
                <wp:effectExtent l="38100" t="57150" r="38100" b="6985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766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" o:spid="_x0000_s1026" type="#_x0000_t75" style="position:absolute;margin-left:343.7pt;margin-top:-1pt;width:7.7pt;height:3.3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">
                <v:imagedata r:id="rId4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61E4E0A0" wp14:editId="73799C54">
                <wp:simplePos x="0" y="0"/>
                <wp:positionH relativeFrom="column">
                  <wp:posOffset>4186679</wp:posOffset>
                </wp:positionH>
                <wp:positionV relativeFrom="paragraph">
                  <wp:posOffset>56436</wp:posOffset>
                </wp:positionV>
                <wp:extent cx="88560" cy="10080"/>
                <wp:effectExtent l="38100" t="57150" r="26035" b="6667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885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" o:spid="_x0000_s1026" type="#_x0000_t75" style="position:absolute;margin-left:328.7pt;margin-top:3.05pt;width:8.35pt;height:3.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">
                <v:imagedata r:id="rId4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3CBAD668" wp14:editId="28019987">
                <wp:simplePos x="0" y="0"/>
                <wp:positionH relativeFrom="column">
                  <wp:posOffset>4196039</wp:posOffset>
                </wp:positionH>
                <wp:positionV relativeFrom="paragraph">
                  <wp:posOffset>11796</wp:posOffset>
                </wp:positionV>
                <wp:extent cx="68760" cy="11160"/>
                <wp:effectExtent l="57150" t="57150" r="45720" b="6540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687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" o:spid="_x0000_s1026" type="#_x0000_t75" style="position:absolute;margin-left:329.3pt;margin-top:-.5pt;width:7.3pt;height:3.4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">
                <v:imagedata r:id="rId4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7941D8AA" wp14:editId="24A019E2">
                <wp:simplePos x="0" y="0"/>
                <wp:positionH relativeFrom="column">
                  <wp:posOffset>3974999</wp:posOffset>
                </wp:positionH>
                <wp:positionV relativeFrom="paragraph">
                  <wp:posOffset>-13044</wp:posOffset>
                </wp:positionV>
                <wp:extent cx="114480" cy="99720"/>
                <wp:effectExtent l="38100" t="38100" r="38100" b="7175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1144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" o:spid="_x0000_s1026" type="#_x0000_t75" style="position:absolute;margin-left:312pt;margin-top:-2.05pt;width:10.5pt;height:10.3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">
                <v:imagedata r:id="rId4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239AFC83" wp14:editId="3A51AAEB">
                <wp:simplePos x="0" y="0"/>
                <wp:positionH relativeFrom="column">
                  <wp:posOffset>3977879</wp:posOffset>
                </wp:positionH>
                <wp:positionV relativeFrom="paragraph">
                  <wp:posOffset>-21684</wp:posOffset>
                </wp:positionV>
                <wp:extent cx="86760" cy="118080"/>
                <wp:effectExtent l="57150" t="38100" r="66040" b="5397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867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" o:spid="_x0000_s1026" type="#_x0000_t75" style="position:absolute;margin-left:312pt;margin-top:-2.8pt;width:9.2pt;height:11.6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">
                <v:imagedata r:id="rId4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615B3452" wp14:editId="47F93C3D">
                <wp:simplePos x="0" y="0"/>
                <wp:positionH relativeFrom="column">
                  <wp:posOffset>5682839</wp:posOffset>
                </wp:positionH>
                <wp:positionV relativeFrom="paragraph">
                  <wp:posOffset>-45444</wp:posOffset>
                </wp:positionV>
                <wp:extent cx="90720" cy="97200"/>
                <wp:effectExtent l="38100" t="57150" r="24130" b="74295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907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" o:spid="_x0000_s1026" type="#_x0000_t75" style="position:absolute;margin-left:446.5pt;margin-top:-5pt;width:8.5pt;height:10.2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">
                <v:imagedata r:id="rId4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64881716" wp14:editId="1FB7B9BB">
                <wp:simplePos x="0" y="0"/>
                <wp:positionH relativeFrom="column">
                  <wp:posOffset>5665199</wp:posOffset>
                </wp:positionH>
                <wp:positionV relativeFrom="paragraph">
                  <wp:posOffset>-50124</wp:posOffset>
                </wp:positionV>
                <wp:extent cx="84960" cy="114840"/>
                <wp:effectExtent l="57150" t="57150" r="67945" b="7620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849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" o:spid="_x0000_s1026" type="#_x0000_t75" style="position:absolute;margin-left:444.65pt;margin-top:-5.35pt;width:9.55pt;height:11.9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">
                <v:imagedata r:id="rId4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4B731F65" wp14:editId="0B0F452E">
                <wp:simplePos x="0" y="0"/>
                <wp:positionH relativeFrom="column">
                  <wp:posOffset>5534159</wp:posOffset>
                </wp:positionH>
                <wp:positionV relativeFrom="paragraph">
                  <wp:posOffset>-91164</wp:posOffset>
                </wp:positionV>
                <wp:extent cx="82080" cy="178200"/>
                <wp:effectExtent l="57150" t="57150" r="51435" b="6985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820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" o:spid="_x0000_s1026" type="#_x0000_t75" style="position:absolute;margin-left:434.4pt;margin-top:-8.7pt;width:9.35pt;height:17.1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">
                <v:imagedata r:id="rId4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2CCA4299" wp14:editId="7DA80BF5">
                <wp:simplePos x="0" y="0"/>
                <wp:positionH relativeFrom="column">
                  <wp:posOffset>3439319</wp:posOffset>
                </wp:positionH>
                <wp:positionV relativeFrom="paragraph">
                  <wp:posOffset>-86844</wp:posOffset>
                </wp:positionV>
                <wp:extent cx="100800" cy="254520"/>
                <wp:effectExtent l="38100" t="57150" r="33020" b="5080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0080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" o:spid="_x0000_s1026" type="#_x0000_t75" style="position:absolute;margin-left:269.55pt;margin-top:-8.2pt;width:10.75pt;height:22.1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">
                <v:imagedata r:id="rId4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768ABC9B" wp14:editId="3397A017">
                <wp:simplePos x="0" y="0"/>
                <wp:positionH relativeFrom="column">
                  <wp:posOffset>3397919</wp:posOffset>
                </wp:positionH>
                <wp:positionV relativeFrom="paragraph">
                  <wp:posOffset>27276</wp:posOffset>
                </wp:positionV>
                <wp:extent cx="63720" cy="109440"/>
                <wp:effectExtent l="57150" t="57150" r="50800" b="81280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637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" o:spid="_x0000_s1026" type="#_x0000_t75" style="position:absolute;margin-left:266pt;margin-top:.65pt;width:8.1pt;height:11.6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">
                <v:imagedata r:id="rId4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3134A17E" wp14:editId="4A22FE2A">
                <wp:simplePos x="0" y="0"/>
                <wp:positionH relativeFrom="column">
                  <wp:posOffset>3320519</wp:posOffset>
                </wp:positionH>
                <wp:positionV relativeFrom="paragraph">
                  <wp:posOffset>-41484</wp:posOffset>
                </wp:positionV>
                <wp:extent cx="56880" cy="216000"/>
                <wp:effectExtent l="57150" t="57150" r="57785" b="6985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5688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" o:spid="_x0000_s1026" type="#_x0000_t75" style="position:absolute;margin-left:259.9pt;margin-top:-4.6pt;width:6.55pt;height:19.7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">
                <v:imagedata r:id="rId4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07707A8C" wp14:editId="49C882C2">
                <wp:simplePos x="0" y="0"/>
                <wp:positionH relativeFrom="column">
                  <wp:posOffset>3059159</wp:posOffset>
                </wp:positionH>
                <wp:positionV relativeFrom="paragraph">
                  <wp:posOffset>62556</wp:posOffset>
                </wp:positionV>
                <wp:extent cx="231120" cy="110520"/>
                <wp:effectExtent l="57150" t="57150" r="17145" b="8001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2311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" o:spid="_x0000_s1026" type="#_x0000_t75" style="position:absolute;margin-left:239.35pt;margin-top:3.4pt;width:21.35pt;height:11.8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">
                <v:imagedata r:id="rId4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26EEC1B7" wp14:editId="620EFE84">
                <wp:simplePos x="0" y="0"/>
                <wp:positionH relativeFrom="column">
                  <wp:posOffset>3001199</wp:posOffset>
                </wp:positionH>
                <wp:positionV relativeFrom="paragraph">
                  <wp:posOffset>26556</wp:posOffset>
                </wp:positionV>
                <wp:extent cx="19440" cy="25560"/>
                <wp:effectExtent l="38100" t="38100" r="38100" b="5080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194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" o:spid="_x0000_s1026" type="#_x0000_t75" style="position:absolute;margin-left:235pt;margin-top:.8pt;width:3.25pt;height:3.6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">
                <v:imagedata r:id="rId4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23ED590E" wp14:editId="238C4BCC">
                <wp:simplePos x="0" y="0"/>
                <wp:positionH relativeFrom="column">
                  <wp:posOffset>2909759</wp:posOffset>
                </wp:positionH>
                <wp:positionV relativeFrom="paragraph">
                  <wp:posOffset>78396</wp:posOffset>
                </wp:positionV>
                <wp:extent cx="123120" cy="100440"/>
                <wp:effectExtent l="0" t="57150" r="48895" b="7112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1231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" o:spid="_x0000_s1026" type="#_x0000_t75" style="position:absolute;margin-left:228.45pt;margin-top:4.7pt;width:11.75pt;height:10.7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">
                <v:imagedata r:id="rId4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318D586E" wp14:editId="3D78C3F6">
                <wp:simplePos x="0" y="0"/>
                <wp:positionH relativeFrom="column">
                  <wp:posOffset>2913359</wp:posOffset>
                </wp:positionH>
                <wp:positionV relativeFrom="paragraph">
                  <wp:posOffset>51756</wp:posOffset>
                </wp:positionV>
                <wp:extent cx="34560" cy="131760"/>
                <wp:effectExtent l="38100" t="57150" r="60960" b="5905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345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" o:spid="_x0000_s1026" type="#_x0000_t75" style="position:absolute;margin-left:228.55pt;margin-top:2.8pt;width:5pt;height:12.8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">
                <v:imagedata r:id="rId4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16F120AD" wp14:editId="29B6CBB4">
                <wp:simplePos x="0" y="0"/>
                <wp:positionH relativeFrom="column">
                  <wp:posOffset>2770439</wp:posOffset>
                </wp:positionH>
                <wp:positionV relativeFrom="paragraph">
                  <wp:posOffset>88116</wp:posOffset>
                </wp:positionV>
                <wp:extent cx="126360" cy="106200"/>
                <wp:effectExtent l="57150" t="57150" r="45720" b="6540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263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" o:spid="_x0000_s1026" type="#_x0000_t75" style="position:absolute;margin-left:216.95pt;margin-top:5.55pt;width:12.75pt;height:11.3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">
                <v:imagedata r:id="rId4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2076EC4B" wp14:editId="782E0991">
                <wp:simplePos x="0" y="0"/>
                <wp:positionH relativeFrom="column">
                  <wp:posOffset>2705639</wp:posOffset>
                </wp:positionH>
                <wp:positionV relativeFrom="paragraph">
                  <wp:posOffset>73716</wp:posOffset>
                </wp:positionV>
                <wp:extent cx="47880" cy="129240"/>
                <wp:effectExtent l="38100" t="57150" r="47625" b="6159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478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" o:spid="_x0000_s1026" type="#_x0000_t75" style="position:absolute;margin-left:212.15pt;margin-top:4.5pt;width:5.35pt;height:12.8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">
                <v:imagedata r:id="rId4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21D65525" wp14:editId="7F3150DC">
                <wp:simplePos x="0" y="0"/>
                <wp:positionH relativeFrom="column">
                  <wp:posOffset>2590439</wp:posOffset>
                </wp:positionH>
                <wp:positionV relativeFrom="paragraph">
                  <wp:posOffset>107916</wp:posOffset>
                </wp:positionV>
                <wp:extent cx="96120" cy="102240"/>
                <wp:effectExtent l="57150" t="57150" r="56515" b="69215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961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" o:spid="_x0000_s1026" type="#_x0000_t75" style="position:absolute;margin-left:202.45pt;margin-top:7.15pt;width:10.6pt;height:10.9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">
                <v:imagedata r:id="rId4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21647282" wp14:editId="727FB7F3">
                <wp:simplePos x="0" y="0"/>
                <wp:positionH relativeFrom="column">
                  <wp:posOffset>2456879</wp:posOffset>
                </wp:positionH>
                <wp:positionV relativeFrom="paragraph">
                  <wp:posOffset>71556</wp:posOffset>
                </wp:positionV>
                <wp:extent cx="115560" cy="166320"/>
                <wp:effectExtent l="57150" t="57150" r="37465" b="6286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11556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" o:spid="_x0000_s1026" type="#_x0000_t75" style="position:absolute;margin-left:191.95pt;margin-top:4.4pt;width:12.05pt;height:15.8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">
                <v:imagedata r:id="rId4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46E52B9F" wp14:editId="51EA24F2">
                <wp:simplePos x="0" y="0"/>
                <wp:positionH relativeFrom="column">
                  <wp:posOffset>1066199</wp:posOffset>
                </wp:positionH>
                <wp:positionV relativeFrom="paragraph">
                  <wp:posOffset>73637</wp:posOffset>
                </wp:positionV>
                <wp:extent cx="748440" cy="48600"/>
                <wp:effectExtent l="19050" t="38100" r="33020" b="66040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7484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" o:spid="_x0000_s1026" type="#_x0000_t75" style="position:absolute;margin-left:83.65pt;margin-top:4.75pt;width:59.8pt;height:6.1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">
                <v:imagedata r:id="rId4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17A5B259" wp14:editId="364AD455">
                <wp:simplePos x="0" y="0"/>
                <wp:positionH relativeFrom="column">
                  <wp:posOffset>-65281</wp:posOffset>
                </wp:positionH>
                <wp:positionV relativeFrom="paragraph">
                  <wp:posOffset>-10243</wp:posOffset>
                </wp:positionV>
                <wp:extent cx="640440" cy="49680"/>
                <wp:effectExtent l="38100" t="57150" r="7620" b="4572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6404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" o:spid="_x0000_s1026" type="#_x0000_t75" style="position:absolute;margin-left:-5.7pt;margin-top:-2.35pt;width:51.65pt;height:6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">
                <v:imagedata r:id="rId459" o:title=""/>
              </v:shape>
            </w:pict>
          </mc:Fallback>
        </mc:AlternateContent>
      </w:r>
    </w:p>
    <w:p w14:paraId="51141422" w14:textId="5BAD1077" w:rsidR="00E41B16" w:rsidRPr="005B695A" w:rsidRDefault="00753FAD" w:rsidP="00E41B16">
      <w:pPr>
        <w:pStyle w:val="Header"/>
        <w:tabs>
          <w:tab w:val="clear" w:pos="4320"/>
          <w:tab w:val="clear" w:pos="8640"/>
        </w:tabs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195D964D" wp14:editId="7285E5CE">
                <wp:simplePos x="0" y="0"/>
                <wp:positionH relativeFrom="column">
                  <wp:posOffset>3882479</wp:posOffset>
                </wp:positionH>
                <wp:positionV relativeFrom="paragraph">
                  <wp:posOffset>31301</wp:posOffset>
                </wp:positionV>
                <wp:extent cx="1043640" cy="31320"/>
                <wp:effectExtent l="0" t="57150" r="0" b="6413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10436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" o:spid="_x0000_s1026" type="#_x0000_t75" style="position:absolute;margin-left:305.4pt;margin-top:1.1pt;width:83.3pt;height:5.2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">
                <v:imagedata r:id="rId4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324990D2" wp14:editId="509D43C7">
                <wp:simplePos x="0" y="0"/>
                <wp:positionH relativeFrom="column">
                  <wp:posOffset>5548199</wp:posOffset>
                </wp:positionH>
                <wp:positionV relativeFrom="paragraph">
                  <wp:posOffset>-45739</wp:posOffset>
                </wp:positionV>
                <wp:extent cx="798840" cy="342720"/>
                <wp:effectExtent l="38100" t="38100" r="39370" b="3873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798840" cy="3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" o:spid="_x0000_s1026" type="#_x0000_t75" style="position:absolute;margin-left:436.4pt;margin-top:-5pt;width:64.7pt;height:28.8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">
                <v:imagedata r:id="rId4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69142C54" wp14:editId="6B11D503">
                <wp:simplePos x="0" y="0"/>
                <wp:positionH relativeFrom="column">
                  <wp:posOffset>6182519</wp:posOffset>
                </wp:positionH>
                <wp:positionV relativeFrom="paragraph">
                  <wp:posOffset>83141</wp:posOffset>
                </wp:positionV>
                <wp:extent cx="115920" cy="146160"/>
                <wp:effectExtent l="38100" t="57150" r="36830" b="8255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1159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" o:spid="_x0000_s1026" type="#_x0000_t75" style="position:absolute;margin-left:486.3pt;margin-top:5.1pt;width:11.15pt;height:14.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">
                <v:imagedata r:id="rId4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610C57C7" wp14:editId="3B637AA9">
                <wp:simplePos x="0" y="0"/>
                <wp:positionH relativeFrom="column">
                  <wp:posOffset>6131039</wp:posOffset>
                </wp:positionH>
                <wp:positionV relativeFrom="paragraph">
                  <wp:posOffset>29861</wp:posOffset>
                </wp:positionV>
                <wp:extent cx="24480" cy="155520"/>
                <wp:effectExtent l="57150" t="38100" r="71120" b="5461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244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" o:spid="_x0000_s1026" type="#_x0000_t75" style="position:absolute;margin-left:481.25pt;margin-top:1.55pt;width:4.85pt;height:14.5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">
                <v:imagedata r:id="rId4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7307BC22" wp14:editId="610E0D18">
                <wp:simplePos x="0" y="0"/>
                <wp:positionH relativeFrom="column">
                  <wp:posOffset>6066599</wp:posOffset>
                </wp:positionH>
                <wp:positionV relativeFrom="paragraph">
                  <wp:posOffset>22301</wp:posOffset>
                </wp:positionV>
                <wp:extent cx="16920" cy="126360"/>
                <wp:effectExtent l="57150" t="57150" r="59690" b="6477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169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" o:spid="_x0000_s1026" type="#_x0000_t75" style="position:absolute;margin-left:476.05pt;margin-top:.45pt;width:4.15pt;height:12.7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">
                <v:imagedata r:id="rId4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43903A91" wp14:editId="6355C332">
                <wp:simplePos x="0" y="0"/>
                <wp:positionH relativeFrom="column">
                  <wp:posOffset>6006479</wp:posOffset>
                </wp:positionH>
                <wp:positionV relativeFrom="paragraph">
                  <wp:posOffset>30581</wp:posOffset>
                </wp:positionV>
                <wp:extent cx="72720" cy="61560"/>
                <wp:effectExtent l="57150" t="57150" r="41910" b="7239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727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" o:spid="_x0000_s1026" type="#_x0000_t75" style="position:absolute;margin-left:471.45pt;margin-top:1pt;width:7.85pt;height:7.8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">
                <v:imagedata r:id="rId4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5AEA130D" wp14:editId="4B1A88A4">
                <wp:simplePos x="0" y="0"/>
                <wp:positionH relativeFrom="column">
                  <wp:posOffset>5853479</wp:posOffset>
                </wp:positionH>
                <wp:positionV relativeFrom="paragraph">
                  <wp:posOffset>98621</wp:posOffset>
                </wp:positionV>
                <wp:extent cx="86760" cy="17280"/>
                <wp:effectExtent l="38100" t="38100" r="27940" b="4000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867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" o:spid="_x0000_s1026" type="#_x0000_t75" style="position:absolute;margin-left:459.95pt;margin-top:7.2pt;width:8.15pt;height:3.1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">
                <v:imagedata r:id="rId4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01D2CF64" wp14:editId="37C86BED">
                <wp:simplePos x="0" y="0"/>
                <wp:positionH relativeFrom="column">
                  <wp:posOffset>5823239</wp:posOffset>
                </wp:positionH>
                <wp:positionV relativeFrom="paragraph">
                  <wp:posOffset>66581</wp:posOffset>
                </wp:positionV>
                <wp:extent cx="85680" cy="19080"/>
                <wp:effectExtent l="19050" t="38100" r="29210" b="3810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856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" o:spid="_x0000_s1026" type="#_x0000_t75" style="position:absolute;margin-left:457.95pt;margin-top:4.25pt;width:7.75pt;height:3.0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">
                <v:imagedata r:id="rId4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0EE674B3" wp14:editId="78BA3CDF">
                <wp:simplePos x="0" y="0"/>
                <wp:positionH relativeFrom="column">
                  <wp:posOffset>5655839</wp:posOffset>
                </wp:positionH>
                <wp:positionV relativeFrom="paragraph">
                  <wp:posOffset>56501</wp:posOffset>
                </wp:positionV>
                <wp:extent cx="98640" cy="108720"/>
                <wp:effectExtent l="38100" t="38100" r="34925" b="6286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986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" o:spid="_x0000_s1026" type="#_x0000_t75" style="position:absolute;margin-left:444.35pt;margin-top:3.35pt;width:9.15pt;height:10.7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">
                <v:imagedata r:id="rId4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692D99AE" wp14:editId="18AAD375">
                <wp:simplePos x="0" y="0"/>
                <wp:positionH relativeFrom="column">
                  <wp:posOffset>5649719</wp:posOffset>
                </wp:positionH>
                <wp:positionV relativeFrom="paragraph">
                  <wp:posOffset>28061</wp:posOffset>
                </wp:positionV>
                <wp:extent cx="80640" cy="122040"/>
                <wp:effectExtent l="57150" t="38100" r="72390" b="6858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806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" o:spid="_x0000_s1026" type="#_x0000_t75" style="position:absolute;margin-left:443.6pt;margin-top:1.05pt;width:8.9pt;height:12.1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">
                <v:imagedata r:id="rId479" o:title=""/>
              </v:shape>
            </w:pict>
          </mc:Fallback>
        </mc:AlternateContent>
      </w:r>
    </w:p>
    <w:p w14:paraId="0A554E9F" w14:textId="67575A1F" w:rsidR="00E41B16" w:rsidRPr="005B695A" w:rsidRDefault="00961081" w:rsidP="00E41B16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1D29499B" wp14:editId="7D3FF369">
                <wp:simplePos x="0" y="0"/>
                <wp:positionH relativeFrom="column">
                  <wp:posOffset>3359759</wp:posOffset>
                </wp:positionH>
                <wp:positionV relativeFrom="paragraph">
                  <wp:posOffset>95383</wp:posOffset>
                </wp:positionV>
                <wp:extent cx="88920" cy="95760"/>
                <wp:effectExtent l="57150" t="38100" r="63500" b="5715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889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" o:spid="_x0000_s1026" type="#_x0000_t75" style="position:absolute;margin-left:263.2pt;margin-top:6.5pt;width:9.85pt;height:10.0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">
                <v:imagedata r:id="rId4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16349549" wp14:editId="18DF6F65">
                <wp:simplePos x="0" y="0"/>
                <wp:positionH relativeFrom="column">
                  <wp:posOffset>3241679</wp:posOffset>
                </wp:positionH>
                <wp:positionV relativeFrom="paragraph">
                  <wp:posOffset>158383</wp:posOffset>
                </wp:positionV>
                <wp:extent cx="65880" cy="14760"/>
                <wp:effectExtent l="38100" t="38100" r="29845" b="6159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658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" o:spid="_x0000_s1026" type="#_x0000_t75" style="position:absolute;margin-left:254.1pt;margin-top:11.35pt;width:6.7pt;height:3.5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">
                <v:imagedata r:id="rId4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52858FDE" wp14:editId="290CA397">
                <wp:simplePos x="0" y="0"/>
                <wp:positionH relativeFrom="column">
                  <wp:posOffset>3232679</wp:posOffset>
                </wp:positionH>
                <wp:positionV relativeFrom="paragraph">
                  <wp:posOffset>117703</wp:posOffset>
                </wp:positionV>
                <wp:extent cx="63720" cy="9360"/>
                <wp:effectExtent l="38100" t="57150" r="50800" b="6731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637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" o:spid="_x0000_s1026" type="#_x0000_t75" style="position:absolute;margin-left:253.4pt;margin-top:7.85pt;width:6.85pt;height:3.4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">
                <v:imagedata r:id="rId4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04DD9B8F" wp14:editId="6DB4DE0D">
                <wp:simplePos x="0" y="0"/>
                <wp:positionH relativeFrom="column">
                  <wp:posOffset>3136199</wp:posOffset>
                </wp:positionH>
                <wp:positionV relativeFrom="paragraph">
                  <wp:posOffset>75943</wp:posOffset>
                </wp:positionV>
                <wp:extent cx="9360" cy="131400"/>
                <wp:effectExtent l="57150" t="38100" r="67310" b="5969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93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" o:spid="_x0000_s1026" type="#_x0000_t75" style="position:absolute;margin-left:245.45pt;margin-top:4.85pt;width:3.45pt;height:13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">
                <v:imagedata r:id="rId4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796C2897" wp14:editId="032433EC">
                <wp:simplePos x="0" y="0"/>
                <wp:positionH relativeFrom="column">
                  <wp:posOffset>2980319</wp:posOffset>
                </wp:positionH>
                <wp:positionV relativeFrom="paragraph">
                  <wp:posOffset>128143</wp:posOffset>
                </wp:positionV>
                <wp:extent cx="83520" cy="16560"/>
                <wp:effectExtent l="38100" t="57150" r="69215" b="7874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835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" o:spid="_x0000_s1026" type="#_x0000_t75" style="position:absolute;margin-left:233.45pt;margin-top:8.6pt;width:9.2pt;height:4.1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">
                <v:imagedata r:id="rId489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102FD589" wp14:editId="33A7AD0F">
                <wp:simplePos x="0" y="0"/>
                <wp:positionH relativeFrom="column">
                  <wp:posOffset>5575919</wp:posOffset>
                </wp:positionH>
                <wp:positionV relativeFrom="paragraph">
                  <wp:posOffset>108406</wp:posOffset>
                </wp:positionV>
                <wp:extent cx="758160" cy="92160"/>
                <wp:effectExtent l="38100" t="38100" r="42545" b="4127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7581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" o:spid="_x0000_s1026" type="#_x0000_t75" style="position:absolute;margin-left:437.85pt;margin-top:7.25pt;width:61.45pt;height:9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">
                <v:imagedata r:id="rId491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43B991F0" wp14:editId="3AF6D2E8">
                <wp:simplePos x="0" y="0"/>
                <wp:positionH relativeFrom="column">
                  <wp:posOffset>5534159</wp:posOffset>
                </wp:positionH>
                <wp:positionV relativeFrom="paragraph">
                  <wp:posOffset>-128834</wp:posOffset>
                </wp:positionV>
                <wp:extent cx="41400" cy="301680"/>
                <wp:effectExtent l="19050" t="57150" r="53975" b="6032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4140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" o:spid="_x0000_s1026" type="#_x0000_t75" style="position:absolute;margin-left:435.15pt;margin-top:-11.4pt;width:5.2pt;height:26.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">
                <v:imagedata r:id="rId493" o:title=""/>
              </v:shape>
            </w:pict>
          </mc:Fallback>
        </mc:AlternateContent>
      </w:r>
      <w:r w:rsidR="00E41B16" w:rsidRPr="005B695A">
        <w:rPr>
          <w:rFonts w:ascii="Calibri" w:hAnsi="Calibri"/>
        </w:rPr>
        <w:t xml:space="preserve">      3)   4y</w:t>
      </w:r>
      <w:r w:rsidR="00E41B16" w:rsidRPr="005B695A">
        <w:rPr>
          <w:rFonts w:ascii="Calibri" w:hAnsi="Calibri"/>
          <w:vertAlign w:val="superscript"/>
        </w:rPr>
        <w:t>2</w:t>
      </w:r>
      <w:r w:rsidR="00EE4A54">
        <w:rPr>
          <w:rFonts w:ascii="Calibri" w:hAnsi="Calibri"/>
        </w:rPr>
        <w:t xml:space="preserve"> = 4</w:t>
      </w:r>
      <w:r w:rsidR="00E41B16" w:rsidRPr="005B695A">
        <w:rPr>
          <w:rFonts w:ascii="Calibri" w:hAnsi="Calibri"/>
        </w:rPr>
        <w:t xml:space="preserve">                                                           </w:t>
      </w:r>
      <w:r w:rsidR="00780A44" w:rsidRPr="005B695A">
        <w:rPr>
          <w:rFonts w:ascii="Calibri" w:hAnsi="Calibri"/>
        </w:rPr>
        <w:tab/>
      </w:r>
      <w:r w:rsidR="00780A44" w:rsidRPr="005B695A">
        <w:rPr>
          <w:rFonts w:ascii="Calibri" w:hAnsi="Calibri"/>
        </w:rPr>
        <w:tab/>
      </w:r>
      <w:r w:rsidR="00E41B16" w:rsidRPr="005B695A">
        <w:rPr>
          <w:rFonts w:ascii="Calibri" w:hAnsi="Calibri"/>
        </w:rPr>
        <w:t>4)   – 4m</w:t>
      </w:r>
      <w:r w:rsidR="00E41B16" w:rsidRPr="005B695A">
        <w:rPr>
          <w:rFonts w:ascii="Calibri" w:hAnsi="Calibri"/>
          <w:vertAlign w:val="superscript"/>
        </w:rPr>
        <w:t>2</w:t>
      </w:r>
      <w:r w:rsidR="00E41B16" w:rsidRPr="005B695A">
        <w:rPr>
          <w:rFonts w:ascii="Calibri" w:hAnsi="Calibri"/>
        </w:rPr>
        <w:t xml:space="preserve"> + 24m = 0</w:t>
      </w:r>
      <w:r w:rsidR="00E41B16" w:rsidRPr="005B695A">
        <w:rPr>
          <w:rFonts w:ascii="Calibri" w:hAnsi="Calibri"/>
        </w:rPr>
        <w:tab/>
      </w:r>
      <w:r w:rsidR="00E41B16" w:rsidRPr="005B695A">
        <w:rPr>
          <w:rFonts w:ascii="Calibri" w:hAnsi="Calibri"/>
        </w:rPr>
        <w:tab/>
        <w:t xml:space="preserve"> </w:t>
      </w:r>
    </w:p>
    <w:p w14:paraId="05B5DD51" w14:textId="15E860FE" w:rsidR="00794D80" w:rsidRPr="005B695A" w:rsidRDefault="00961081" w:rsidP="00E41B16">
      <w:pPr>
        <w:ind w:left="360"/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0EDDB489" wp14:editId="22759BC6">
                <wp:simplePos x="0" y="0"/>
                <wp:positionH relativeFrom="column">
                  <wp:posOffset>2832359</wp:posOffset>
                </wp:positionH>
                <wp:positionV relativeFrom="paragraph">
                  <wp:posOffset>-89232</wp:posOffset>
                </wp:positionV>
                <wp:extent cx="97920" cy="255960"/>
                <wp:effectExtent l="57150" t="57150" r="54610" b="6794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9792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" o:spid="_x0000_s1026" type="#_x0000_t75" style="position:absolute;margin-left:222.05pt;margin-top:-8.25pt;width:9.9pt;height:22.6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">
                <v:imagedata r:id="rId4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79434C2B" wp14:editId="56FA6788">
                <wp:simplePos x="0" y="0"/>
                <wp:positionH relativeFrom="column">
                  <wp:posOffset>2427719</wp:posOffset>
                </wp:positionH>
                <wp:positionV relativeFrom="paragraph">
                  <wp:posOffset>-30912</wp:posOffset>
                </wp:positionV>
                <wp:extent cx="115920" cy="111600"/>
                <wp:effectExtent l="57150" t="38100" r="55880" b="6032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1159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" o:spid="_x0000_s1026" type="#_x0000_t75" style="position:absolute;margin-left:189.8pt;margin-top:-3.55pt;width:12pt;height:11.4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">
                <v:imagedata r:id="rId4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7470DC08" wp14:editId="2EFE7C6B">
                <wp:simplePos x="0" y="0"/>
                <wp:positionH relativeFrom="column">
                  <wp:posOffset>2310359</wp:posOffset>
                </wp:positionH>
                <wp:positionV relativeFrom="paragraph">
                  <wp:posOffset>38568</wp:posOffset>
                </wp:positionV>
                <wp:extent cx="82080" cy="19800"/>
                <wp:effectExtent l="19050" t="38100" r="32385" b="3746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820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" o:spid="_x0000_s1026" type="#_x0000_t75" style="position:absolute;margin-left:181.25pt;margin-top:2.75pt;width:7.45pt;height:3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">
                <v:imagedata r:id="rId4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5A54A29C" wp14:editId="053525C4">
                <wp:simplePos x="0" y="0"/>
                <wp:positionH relativeFrom="column">
                  <wp:posOffset>2272559</wp:posOffset>
                </wp:positionH>
                <wp:positionV relativeFrom="paragraph">
                  <wp:posOffset>-672</wp:posOffset>
                </wp:positionV>
                <wp:extent cx="93960" cy="19080"/>
                <wp:effectExtent l="19050" t="38100" r="20955" b="3810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939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" o:spid="_x0000_s1026" type="#_x0000_t75" style="position:absolute;margin-left:178.45pt;margin-top:-1.35pt;width:8.5pt;height:3.3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">
                <v:imagedata r:id="rId5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2F8C5BFB" wp14:editId="07C02430">
                <wp:simplePos x="0" y="0"/>
                <wp:positionH relativeFrom="column">
                  <wp:posOffset>2201279</wp:posOffset>
                </wp:positionH>
                <wp:positionV relativeFrom="paragraph">
                  <wp:posOffset>-35592</wp:posOffset>
                </wp:positionV>
                <wp:extent cx="18720" cy="123120"/>
                <wp:effectExtent l="57150" t="38100" r="57785" b="6794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187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" o:spid="_x0000_s1026" type="#_x0000_t75" style="position:absolute;margin-left:172.15pt;margin-top:-3.95pt;width:4pt;height:12.4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">
                <v:imagedata r:id="rId5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0B664C9C" wp14:editId="472D70F4">
                <wp:simplePos x="0" y="0"/>
                <wp:positionH relativeFrom="column">
                  <wp:posOffset>2070599</wp:posOffset>
                </wp:positionH>
                <wp:positionV relativeFrom="paragraph">
                  <wp:posOffset>25608</wp:posOffset>
                </wp:positionV>
                <wp:extent cx="92520" cy="27720"/>
                <wp:effectExtent l="38100" t="38100" r="41275" b="2984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925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" o:spid="_x0000_s1026" type="#_x0000_t75" style="position:absolute;margin-left:162.15pt;margin-top:1.65pt;width:8.6pt;height:3.8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">
                <v:imagedata r:id="rId5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254EF0B7" wp14:editId="385695D1">
                <wp:simplePos x="0" y="0"/>
                <wp:positionH relativeFrom="column">
                  <wp:posOffset>2104799</wp:posOffset>
                </wp:positionH>
                <wp:positionV relativeFrom="paragraph">
                  <wp:posOffset>-12552</wp:posOffset>
                </wp:positionV>
                <wp:extent cx="6120" cy="127440"/>
                <wp:effectExtent l="38100" t="57150" r="51435" b="6350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61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" o:spid="_x0000_s1026" type="#_x0000_t75" style="position:absolute;margin-left:164.4pt;margin-top:-2.2pt;width:3.35pt;height:12.6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">
                <v:imagedata r:id="rId5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121BCE0E" wp14:editId="18BB492F">
                <wp:simplePos x="0" y="0"/>
                <wp:positionH relativeFrom="column">
                  <wp:posOffset>1946039</wp:posOffset>
                </wp:positionH>
                <wp:positionV relativeFrom="paragraph">
                  <wp:posOffset>-5352</wp:posOffset>
                </wp:positionV>
                <wp:extent cx="94320" cy="253800"/>
                <wp:effectExtent l="57150" t="57150" r="58420" b="7048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9432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" o:spid="_x0000_s1026" type="#_x0000_t75" style="position:absolute;margin-left:151.95pt;margin-top:-1.75pt;width:10.1pt;height:22.8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">
                <v:imagedata r:id="rId509" o:title=""/>
              </v:shape>
            </w:pict>
          </mc:Fallback>
        </mc:AlternateContent>
      </w:r>
    </w:p>
    <w:p w14:paraId="2CF81EB4" w14:textId="710751B3" w:rsidR="00794D80" w:rsidRPr="005B695A" w:rsidRDefault="00961081" w:rsidP="00E41B16">
      <w:pPr>
        <w:ind w:left="360"/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40D643D4" wp14:editId="3DC10860">
                <wp:simplePos x="0" y="0"/>
                <wp:positionH relativeFrom="column">
                  <wp:posOffset>5526959</wp:posOffset>
                </wp:positionH>
                <wp:positionV relativeFrom="paragraph">
                  <wp:posOffset>114922</wp:posOffset>
                </wp:positionV>
                <wp:extent cx="137160" cy="132120"/>
                <wp:effectExtent l="57150" t="57150" r="15240" b="7747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1371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" o:spid="_x0000_s1026" type="#_x0000_t75" style="position:absolute;margin-left:433.65pt;margin-top:7.65pt;width:13.9pt;height:13.3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">
                <v:imagedata r:id="rId5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05A6934A" wp14:editId="13FD1BE3">
                <wp:simplePos x="0" y="0"/>
                <wp:positionH relativeFrom="column">
                  <wp:posOffset>5353079</wp:posOffset>
                </wp:positionH>
                <wp:positionV relativeFrom="paragraph">
                  <wp:posOffset>154522</wp:posOffset>
                </wp:positionV>
                <wp:extent cx="81360" cy="10800"/>
                <wp:effectExtent l="57150" t="57150" r="52070" b="6540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81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" o:spid="_x0000_s1026" type="#_x0000_t75" style="position:absolute;margin-left:420.3pt;margin-top:10.7pt;width:8.75pt;height:3.3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">
                <v:imagedata r:id="rId5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25EFE216" wp14:editId="126829F8">
                <wp:simplePos x="0" y="0"/>
                <wp:positionH relativeFrom="column">
                  <wp:posOffset>5169839</wp:posOffset>
                </wp:positionH>
                <wp:positionV relativeFrom="paragraph">
                  <wp:posOffset>42562</wp:posOffset>
                </wp:positionV>
                <wp:extent cx="77760" cy="244800"/>
                <wp:effectExtent l="38100" t="57150" r="36830" b="7937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7776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" o:spid="_x0000_s1026" type="#_x0000_t75" style="position:absolute;margin-left:405.9pt;margin-top:2.05pt;width:8.8pt;height:22.1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">
                <v:imagedata r:id="rId5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7D835319" wp14:editId="4E099318">
                <wp:simplePos x="0" y="0"/>
                <wp:positionH relativeFrom="column">
                  <wp:posOffset>4174079</wp:posOffset>
                </wp:positionH>
                <wp:positionV relativeFrom="paragraph">
                  <wp:posOffset>67402</wp:posOffset>
                </wp:positionV>
                <wp:extent cx="27360" cy="228960"/>
                <wp:effectExtent l="57150" t="57150" r="67945" b="7620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2736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" o:spid="_x0000_s1026" type="#_x0000_t75" style="position:absolute;margin-left:327.1pt;margin-top:4pt;width:5.1pt;height:20.9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">
                <v:imagedata r:id="rId5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3D0CBB70" wp14:editId="370D47AE">
                <wp:simplePos x="0" y="0"/>
                <wp:positionH relativeFrom="column">
                  <wp:posOffset>4090919</wp:posOffset>
                </wp:positionH>
                <wp:positionV relativeFrom="paragraph">
                  <wp:posOffset>76402</wp:posOffset>
                </wp:positionV>
                <wp:extent cx="96480" cy="104400"/>
                <wp:effectExtent l="57150" t="57150" r="75565" b="6731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964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" o:spid="_x0000_s1026" type="#_x0000_t75" style="position:absolute;margin-left:320.55pt;margin-top:4.8pt;width:10.35pt;height:10.7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">
                <v:imagedata r:id="rId5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62A84C3C" wp14:editId="3221B5B8">
                <wp:simplePos x="0" y="0"/>
                <wp:positionH relativeFrom="column">
                  <wp:posOffset>3954479</wp:posOffset>
                </wp:positionH>
                <wp:positionV relativeFrom="paragraph">
                  <wp:posOffset>146242</wp:posOffset>
                </wp:positionV>
                <wp:extent cx="91080" cy="12600"/>
                <wp:effectExtent l="38100" t="38100" r="42545" b="6413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910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" o:spid="_x0000_s1026" type="#_x0000_t75" style="position:absolute;margin-left:310.2pt;margin-top:10.75pt;width:8.9pt;height:3.3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">
                <v:imagedata r:id="rId5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2C43A3AA" wp14:editId="687A3DEB">
                <wp:simplePos x="0" y="0"/>
                <wp:positionH relativeFrom="column">
                  <wp:posOffset>3282359</wp:posOffset>
                </wp:positionH>
                <wp:positionV relativeFrom="paragraph">
                  <wp:posOffset>60953</wp:posOffset>
                </wp:positionV>
                <wp:extent cx="15120" cy="120240"/>
                <wp:effectExtent l="38100" t="57150" r="61595" b="5143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51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" o:spid="_x0000_s1026" type="#_x0000_t75" style="position:absolute;margin-left:257.5pt;margin-top:3.55pt;width:3.55pt;height:11.5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">
                <v:imagedata r:id="rId5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683EF1BB" wp14:editId="2029BAAE">
                <wp:simplePos x="0" y="0"/>
                <wp:positionH relativeFrom="column">
                  <wp:posOffset>3112799</wp:posOffset>
                </wp:positionH>
                <wp:positionV relativeFrom="paragraph">
                  <wp:posOffset>161393</wp:posOffset>
                </wp:positionV>
                <wp:extent cx="74520" cy="22680"/>
                <wp:effectExtent l="38100" t="38100" r="40005" b="53975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745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" o:spid="_x0000_s1026" type="#_x0000_t75" style="position:absolute;margin-left:243.8pt;margin-top:12pt;width:7.45pt;height:3.9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">
                <v:imagedata r:id="rId5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149EF899" wp14:editId="084833A4">
                <wp:simplePos x="0" y="0"/>
                <wp:positionH relativeFrom="column">
                  <wp:posOffset>3098759</wp:posOffset>
                </wp:positionH>
                <wp:positionV relativeFrom="paragraph">
                  <wp:posOffset>117833</wp:posOffset>
                </wp:positionV>
                <wp:extent cx="78840" cy="16200"/>
                <wp:effectExtent l="38100" t="57150" r="54610" b="6032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788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" o:spid="_x0000_s1026" type="#_x0000_t75" style="position:absolute;margin-left:242.85pt;margin-top:7.85pt;width:8.6pt;height:4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">
                <v:imagedata r:id="rId527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5608D434" wp14:editId="070A8D4F">
                <wp:simplePos x="0" y="0"/>
                <wp:positionH relativeFrom="column">
                  <wp:posOffset>1210559</wp:posOffset>
                </wp:positionH>
                <wp:positionV relativeFrom="paragraph">
                  <wp:posOffset>16313</wp:posOffset>
                </wp:positionV>
                <wp:extent cx="156240" cy="154080"/>
                <wp:effectExtent l="57150" t="38100" r="15240" b="7493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1562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" o:spid="_x0000_s1026" type="#_x0000_t75" style="position:absolute;margin-left:93.75pt;margin-top:.15pt;width:15.4pt;height:14.9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">
                <v:imagedata r:id="rId529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348E414C" wp14:editId="51C9300A">
                <wp:simplePos x="0" y="0"/>
                <wp:positionH relativeFrom="column">
                  <wp:posOffset>997079</wp:posOffset>
                </wp:positionH>
                <wp:positionV relativeFrom="paragraph">
                  <wp:posOffset>114593</wp:posOffset>
                </wp:positionV>
                <wp:extent cx="102960" cy="23040"/>
                <wp:effectExtent l="38100" t="38100" r="49530" b="5334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1029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" o:spid="_x0000_s1026" type="#_x0000_t75" style="position:absolute;margin-left:77.2pt;margin-top:8.5pt;width:9.9pt;height:3.7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">
                <v:imagedata r:id="rId531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53538CCE" wp14:editId="5626BE20">
                <wp:simplePos x="0" y="0"/>
                <wp:positionH relativeFrom="column">
                  <wp:posOffset>954599</wp:posOffset>
                </wp:positionH>
                <wp:positionV relativeFrom="paragraph">
                  <wp:posOffset>76073</wp:posOffset>
                </wp:positionV>
                <wp:extent cx="123480" cy="16200"/>
                <wp:effectExtent l="38100" t="57150" r="29210" b="6032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1234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" o:spid="_x0000_s1026" type="#_x0000_t75" style="position:absolute;margin-left:74.45pt;margin-top:4.85pt;width:10.95pt;height:3.9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">
                <v:imagedata r:id="rId533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4B5BF76F" wp14:editId="69A97D0B">
                <wp:simplePos x="0" y="0"/>
                <wp:positionH relativeFrom="column">
                  <wp:posOffset>797279</wp:posOffset>
                </wp:positionH>
                <wp:positionV relativeFrom="paragraph">
                  <wp:posOffset>-26887</wp:posOffset>
                </wp:positionV>
                <wp:extent cx="34200" cy="238320"/>
                <wp:effectExtent l="57150" t="57150" r="61595" b="6667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3420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" o:spid="_x0000_s1026" type="#_x0000_t75" style="position:absolute;margin-left:61.2pt;margin-top:-3.4pt;width:5.65pt;height:21.6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">
                <v:imagedata r:id="rId535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30EF58BB" wp14:editId="6DB6F48A">
                <wp:simplePos x="0" y="0"/>
                <wp:positionH relativeFrom="column">
                  <wp:posOffset>726359</wp:posOffset>
                </wp:positionH>
                <wp:positionV relativeFrom="paragraph">
                  <wp:posOffset>42233</wp:posOffset>
                </wp:positionV>
                <wp:extent cx="99720" cy="61920"/>
                <wp:effectExtent l="57150" t="57150" r="52705" b="7175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997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" o:spid="_x0000_s1026" type="#_x0000_t75" style="position:absolute;margin-left:55.6pt;margin-top:1.95pt;width:10.1pt;height:7.9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">
                <v:imagedata r:id="rId537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2BF8E926" wp14:editId="227A60EC">
                <wp:simplePos x="0" y="0"/>
                <wp:positionH relativeFrom="column">
                  <wp:posOffset>551399</wp:posOffset>
                </wp:positionH>
                <wp:positionV relativeFrom="paragraph">
                  <wp:posOffset>145193</wp:posOffset>
                </wp:positionV>
                <wp:extent cx="106200" cy="16200"/>
                <wp:effectExtent l="57150" t="38100" r="46355" b="6032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062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" o:spid="_x0000_s1026" type="#_x0000_t75" style="position:absolute;margin-left:41.85pt;margin-top:10.65pt;width:10.5pt;height:3.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">
                <v:imagedata r:id="rId539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13F65EA2" wp14:editId="4B90C1DF">
                <wp:simplePos x="0" y="0"/>
                <wp:positionH relativeFrom="column">
                  <wp:posOffset>377879</wp:posOffset>
                </wp:positionH>
                <wp:positionV relativeFrom="paragraph">
                  <wp:posOffset>-2767</wp:posOffset>
                </wp:positionV>
                <wp:extent cx="120960" cy="88200"/>
                <wp:effectExtent l="57150" t="57150" r="0" b="8382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1209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" o:spid="_x0000_s1026" type="#_x0000_t75" style="position:absolute;margin-left:28.4pt;margin-top:-1.65pt;width:11.45pt;height:10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">
                <v:imagedata r:id="rId541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275DC171" wp14:editId="007FB25C">
                <wp:simplePos x="0" y="0"/>
                <wp:positionH relativeFrom="column">
                  <wp:posOffset>90599</wp:posOffset>
                </wp:positionH>
                <wp:positionV relativeFrom="paragraph">
                  <wp:posOffset>-30847</wp:posOffset>
                </wp:positionV>
                <wp:extent cx="18720" cy="242280"/>
                <wp:effectExtent l="38100" t="38100" r="76835" b="6286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1872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" o:spid="_x0000_s1026" type="#_x0000_t75" style="position:absolute;margin-left:5.6pt;margin-top:-3.55pt;width:4.25pt;height:21.7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">
                <v:imagedata r:id="rId543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04B0A0C2" wp14:editId="4C488336">
                <wp:simplePos x="0" y="0"/>
                <wp:positionH relativeFrom="column">
                  <wp:posOffset>23999</wp:posOffset>
                </wp:positionH>
                <wp:positionV relativeFrom="paragraph">
                  <wp:posOffset>4433</wp:posOffset>
                </wp:positionV>
                <wp:extent cx="77760" cy="83160"/>
                <wp:effectExtent l="57150" t="38100" r="55880" b="5080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777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" o:spid="_x0000_s1026" type="#_x0000_t75" style="position:absolute;margin-left:.5pt;margin-top:-.05pt;width:8.15pt;height:8.4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">
                <v:imagedata r:id="rId545" o:title=""/>
              </v:shape>
            </w:pict>
          </mc:Fallback>
        </mc:AlternateContent>
      </w:r>
    </w:p>
    <w:p w14:paraId="45BEB4A9" w14:textId="20AB9E51" w:rsidR="00E41B16" w:rsidRPr="005B695A" w:rsidRDefault="00961081" w:rsidP="00E41B16">
      <w:pPr>
        <w:ind w:left="360"/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72E5490A" wp14:editId="48EBA4F6">
                <wp:simplePos x="0" y="0"/>
                <wp:positionH relativeFrom="column">
                  <wp:posOffset>5346959</wp:posOffset>
                </wp:positionH>
                <wp:positionV relativeFrom="paragraph">
                  <wp:posOffset>7262</wp:posOffset>
                </wp:positionV>
                <wp:extent cx="111240" cy="11520"/>
                <wp:effectExtent l="38100" t="38100" r="41275" b="6477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112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" o:spid="_x0000_s1026" type="#_x0000_t75" style="position:absolute;margin-left:419.6pt;margin-top:-.4pt;width:10.55pt;height:3.3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">
                <v:imagedata r:id="rId5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6EE1A64E" wp14:editId="3F344516">
                <wp:simplePos x="0" y="0"/>
                <wp:positionH relativeFrom="column">
                  <wp:posOffset>5054639</wp:posOffset>
                </wp:positionH>
                <wp:positionV relativeFrom="paragraph">
                  <wp:posOffset>-64738</wp:posOffset>
                </wp:positionV>
                <wp:extent cx="106920" cy="135360"/>
                <wp:effectExtent l="57150" t="57150" r="45720" b="7429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069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" o:spid="_x0000_s1026" type="#_x0000_t75" style="position:absolute;margin-left:396.45pt;margin-top:-6.4pt;width:11.5pt;height:13.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">
                <v:imagedata r:id="rId5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074FBA43" wp14:editId="77B659DE">
                <wp:simplePos x="0" y="0"/>
                <wp:positionH relativeFrom="column">
                  <wp:posOffset>4889399</wp:posOffset>
                </wp:positionH>
                <wp:positionV relativeFrom="paragraph">
                  <wp:posOffset>4742</wp:posOffset>
                </wp:positionV>
                <wp:extent cx="106200" cy="15480"/>
                <wp:effectExtent l="57150" t="57150" r="65405" b="6096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062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" o:spid="_x0000_s1026" type="#_x0000_t75" style="position:absolute;margin-left:383.75pt;margin-top:-1pt;width:10.55pt;height:3.7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">
                <v:imagedata r:id="rId5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7DADFEBF" wp14:editId="35A6FD7B">
                <wp:simplePos x="0" y="0"/>
                <wp:positionH relativeFrom="column">
                  <wp:posOffset>4647119</wp:posOffset>
                </wp:positionH>
                <wp:positionV relativeFrom="paragraph">
                  <wp:posOffset>-15778</wp:posOffset>
                </wp:positionV>
                <wp:extent cx="205200" cy="99000"/>
                <wp:effectExtent l="38100" t="57150" r="42545" b="7302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2052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" o:spid="_x0000_s1026" type="#_x0000_t75" style="position:absolute;margin-left:364.9pt;margin-top:-2.8pt;width:17.95pt;height:10.9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">
                <v:imagedata r:id="rId5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682B9315" wp14:editId="33A0C2F9">
                <wp:simplePos x="0" y="0"/>
                <wp:positionH relativeFrom="column">
                  <wp:posOffset>4531919</wp:posOffset>
                </wp:positionH>
                <wp:positionV relativeFrom="paragraph">
                  <wp:posOffset>-128458</wp:posOffset>
                </wp:positionV>
                <wp:extent cx="82800" cy="295560"/>
                <wp:effectExtent l="57150" t="38100" r="69850" b="4762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8280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" o:spid="_x0000_s1026" type="#_x0000_t75" style="position:absolute;margin-left:355.3pt;margin-top:-11.25pt;width:9.2pt;height:25.4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">
                <v:imagedata r:id="rId5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77094E45" wp14:editId="0159059F">
                <wp:simplePos x="0" y="0"/>
                <wp:positionH relativeFrom="column">
                  <wp:posOffset>4258319</wp:posOffset>
                </wp:positionH>
                <wp:positionV relativeFrom="paragraph">
                  <wp:posOffset>-8218</wp:posOffset>
                </wp:positionV>
                <wp:extent cx="189000" cy="102600"/>
                <wp:effectExtent l="57150" t="57150" r="59055" b="6921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1890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" o:spid="_x0000_s1026" type="#_x0000_t75" style="position:absolute;margin-left:334.05pt;margin-top:-1.85pt;width:17.25pt;height:10.7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">
                <v:imagedata r:id="rId5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72BA23D8" wp14:editId="04697873">
                <wp:simplePos x="0" y="0"/>
                <wp:positionH relativeFrom="column">
                  <wp:posOffset>2806079</wp:posOffset>
                </wp:positionH>
                <wp:positionV relativeFrom="paragraph">
                  <wp:posOffset>-244707</wp:posOffset>
                </wp:positionV>
                <wp:extent cx="647280" cy="491760"/>
                <wp:effectExtent l="57150" t="57150" r="57785" b="6096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647280" cy="49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" o:spid="_x0000_s1026" type="#_x0000_t75" style="position:absolute;margin-left:219.8pt;margin-top:-20.55pt;width:53.4pt;height:41.4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">
                <v:imagedata r:id="rId5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6EC1664A" wp14:editId="67C5CDB3">
                <wp:simplePos x="0" y="0"/>
                <wp:positionH relativeFrom="column">
                  <wp:posOffset>2899679</wp:posOffset>
                </wp:positionH>
                <wp:positionV relativeFrom="paragraph">
                  <wp:posOffset>-111147</wp:posOffset>
                </wp:positionV>
                <wp:extent cx="108720" cy="336600"/>
                <wp:effectExtent l="57150" t="57150" r="62865" b="6350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08720" cy="3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" o:spid="_x0000_s1026" type="#_x0000_t75" style="position:absolute;margin-left:227.05pt;margin-top:-10.1pt;width:11.15pt;height:29.2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">
                <v:imagedata r:id="rId5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5C58C215" wp14:editId="5C642942">
                <wp:simplePos x="0" y="0"/>
                <wp:positionH relativeFrom="column">
                  <wp:posOffset>1863239</wp:posOffset>
                </wp:positionH>
                <wp:positionV relativeFrom="paragraph">
                  <wp:posOffset>-140667</wp:posOffset>
                </wp:positionV>
                <wp:extent cx="739800" cy="464760"/>
                <wp:effectExtent l="57150" t="57150" r="60325" b="6921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739800" cy="46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" o:spid="_x0000_s1026" type="#_x0000_t75" style="position:absolute;margin-left:145.3pt;margin-top:-12.35pt;width:60.9pt;height:39.3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">
                <v:imagedata r:id="rId5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24289DE9" wp14:editId="503C3C27">
                <wp:simplePos x="0" y="0"/>
                <wp:positionH relativeFrom="column">
                  <wp:posOffset>2405039</wp:posOffset>
                </wp:positionH>
                <wp:positionV relativeFrom="paragraph">
                  <wp:posOffset>93</wp:posOffset>
                </wp:positionV>
                <wp:extent cx="7560" cy="123840"/>
                <wp:effectExtent l="38100" t="38100" r="50165" b="4762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75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" o:spid="_x0000_s1026" type="#_x0000_t75" style="position:absolute;margin-left:188.3pt;margin-top:-1.15pt;width:3.15pt;height:11.4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">
                <v:imagedata r:id="rId5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17DFC7B5" wp14:editId="284B2F7D">
                <wp:simplePos x="0" y="0"/>
                <wp:positionH relativeFrom="column">
                  <wp:posOffset>2298839</wp:posOffset>
                </wp:positionH>
                <wp:positionV relativeFrom="paragraph">
                  <wp:posOffset>48333</wp:posOffset>
                </wp:positionV>
                <wp:extent cx="72360" cy="14760"/>
                <wp:effectExtent l="38100" t="57150" r="42545" b="4254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723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" o:spid="_x0000_s1026" type="#_x0000_t75" style="position:absolute;margin-left:179.85pt;margin-top:2.65pt;width:7.3pt;height:3.1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">
                <v:imagedata r:id="rId5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7C28C34E" wp14:editId="399DB7C1">
                <wp:simplePos x="0" y="0"/>
                <wp:positionH relativeFrom="column">
                  <wp:posOffset>2167799</wp:posOffset>
                </wp:positionH>
                <wp:positionV relativeFrom="paragraph">
                  <wp:posOffset>91533</wp:posOffset>
                </wp:positionV>
                <wp:extent cx="69120" cy="12240"/>
                <wp:effectExtent l="38100" t="38100" r="45720" b="4508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691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" o:spid="_x0000_s1026" type="#_x0000_t75" style="position:absolute;margin-left:169.6pt;margin-top:6.4pt;width:7.05pt;height:2.9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">
                <v:imagedata r:id="rId5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3A20D89A" wp14:editId="042CB89E">
                <wp:simplePos x="0" y="0"/>
                <wp:positionH relativeFrom="column">
                  <wp:posOffset>2152679</wp:posOffset>
                </wp:positionH>
                <wp:positionV relativeFrom="paragraph">
                  <wp:posOffset>61293</wp:posOffset>
                </wp:positionV>
                <wp:extent cx="68040" cy="3960"/>
                <wp:effectExtent l="57150" t="57150" r="46355" b="7239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680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" o:spid="_x0000_s1026" type="#_x0000_t75" style="position:absolute;margin-left:168.2pt;margin-top:3.65pt;width:7.4pt;height:2.9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">
                <v:imagedata r:id="rId5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4F38CF36" wp14:editId="3ED55011">
                <wp:simplePos x="0" y="0"/>
                <wp:positionH relativeFrom="column">
                  <wp:posOffset>1970159</wp:posOffset>
                </wp:positionH>
                <wp:positionV relativeFrom="paragraph">
                  <wp:posOffset>-38067</wp:posOffset>
                </wp:positionV>
                <wp:extent cx="99360" cy="352080"/>
                <wp:effectExtent l="57150" t="57150" r="53340" b="6731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9936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" o:spid="_x0000_s1026" type="#_x0000_t75" style="position:absolute;margin-left:154pt;margin-top:-4.35pt;width:10.25pt;height:30.3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">
                <v:imagedata r:id="rId573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5AB39D1D" wp14:editId="7DC708DA">
                <wp:simplePos x="0" y="0"/>
                <wp:positionH relativeFrom="column">
                  <wp:posOffset>192839</wp:posOffset>
                </wp:positionH>
                <wp:positionV relativeFrom="paragraph">
                  <wp:posOffset>-89187</wp:posOffset>
                </wp:positionV>
                <wp:extent cx="109800" cy="291960"/>
                <wp:effectExtent l="57150" t="57150" r="62230" b="7048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0980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" o:spid="_x0000_s1026" type="#_x0000_t75" style="position:absolute;margin-left:14pt;margin-top:-8.5pt;width:11.4pt;height:26.0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">
                <v:imagedata r:id="rId575" o:title=""/>
              </v:shape>
            </w:pict>
          </mc:Fallback>
        </mc:AlternateContent>
      </w:r>
    </w:p>
    <w:p w14:paraId="402585FF" w14:textId="2CF842C9" w:rsidR="00E41B16" w:rsidRPr="005B695A" w:rsidRDefault="00961081" w:rsidP="00E41B16">
      <w:pPr>
        <w:ind w:left="360"/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4B26DE41" wp14:editId="2C05B223">
                <wp:simplePos x="0" y="0"/>
                <wp:positionH relativeFrom="column">
                  <wp:posOffset>4984799</wp:posOffset>
                </wp:positionH>
                <wp:positionV relativeFrom="paragraph">
                  <wp:posOffset>82927</wp:posOffset>
                </wp:positionV>
                <wp:extent cx="97560" cy="133920"/>
                <wp:effectExtent l="57150" t="38100" r="36195" b="3810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975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" o:spid="_x0000_s1026" type="#_x0000_t75" style="position:absolute;margin-left:391.3pt;margin-top:5.9pt;width:10.45pt;height:12.4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">
                <v:imagedata r:id="rId5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4B1250C3" wp14:editId="459377B4">
                <wp:simplePos x="0" y="0"/>
                <wp:positionH relativeFrom="column">
                  <wp:posOffset>4899479</wp:posOffset>
                </wp:positionH>
                <wp:positionV relativeFrom="paragraph">
                  <wp:posOffset>22807</wp:posOffset>
                </wp:positionV>
                <wp:extent cx="136440" cy="126720"/>
                <wp:effectExtent l="57150" t="38100" r="54610" b="6413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1364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" o:spid="_x0000_s1026" type="#_x0000_t75" style="position:absolute;margin-left:384.65pt;margin-top:.6pt;width:13.35pt;height:12.6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">
                <v:imagedata r:id="rId5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53E08854" wp14:editId="703AF619">
                <wp:simplePos x="0" y="0"/>
                <wp:positionH relativeFrom="column">
                  <wp:posOffset>4199639</wp:posOffset>
                </wp:positionH>
                <wp:positionV relativeFrom="paragraph">
                  <wp:posOffset>32167</wp:posOffset>
                </wp:positionV>
                <wp:extent cx="105480" cy="194400"/>
                <wp:effectExtent l="57150" t="38100" r="66040" b="5334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10548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" o:spid="_x0000_s1026" type="#_x0000_t75" style="position:absolute;margin-left:329.3pt;margin-top:1.35pt;width:11pt;height:17.7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">
                <v:imagedata r:id="rId5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3712E128" wp14:editId="77945CAB">
                <wp:simplePos x="0" y="0"/>
                <wp:positionH relativeFrom="column">
                  <wp:posOffset>2849279</wp:posOffset>
                </wp:positionH>
                <wp:positionV relativeFrom="paragraph">
                  <wp:posOffset>12038</wp:posOffset>
                </wp:positionV>
                <wp:extent cx="583200" cy="61560"/>
                <wp:effectExtent l="38100" t="38100" r="26670" b="5334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5832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" o:spid="_x0000_s1026" type="#_x0000_t75" style="position:absolute;margin-left:223.65pt;margin-top:.25pt;width:47.15pt;height:6.7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">
                <v:imagedata r:id="rId5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73483CB6" wp14:editId="423E6BC0">
                <wp:simplePos x="0" y="0"/>
                <wp:positionH relativeFrom="column">
                  <wp:posOffset>1831199</wp:posOffset>
                </wp:positionH>
                <wp:positionV relativeFrom="paragraph">
                  <wp:posOffset>123638</wp:posOffset>
                </wp:positionV>
                <wp:extent cx="798840" cy="85680"/>
                <wp:effectExtent l="38100" t="19050" r="39370" b="2921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7988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" o:spid="_x0000_s1026" type="#_x0000_t75" style="position:absolute;margin-left:143.25pt;margin-top:9.15pt;width:64.25pt;height:7.7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">
                <v:imagedata r:id="rId585" o:title=""/>
              </v:shape>
            </w:pict>
          </mc:Fallback>
        </mc:AlternateContent>
      </w:r>
    </w:p>
    <w:p w14:paraId="7A924FDD" w14:textId="1CF7651E" w:rsidR="00E41B16" w:rsidRPr="005B695A" w:rsidRDefault="00961081" w:rsidP="00E41B16">
      <w:pPr>
        <w:ind w:left="360"/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59EEE10D" wp14:editId="3B5CF631">
                <wp:simplePos x="0" y="0"/>
                <wp:positionH relativeFrom="column">
                  <wp:posOffset>4162559</wp:posOffset>
                </wp:positionH>
                <wp:positionV relativeFrom="paragraph">
                  <wp:posOffset>-16368</wp:posOffset>
                </wp:positionV>
                <wp:extent cx="158040" cy="74520"/>
                <wp:effectExtent l="38100" t="38100" r="0" b="7810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580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" o:spid="_x0000_s1026" type="#_x0000_t75" style="position:absolute;margin-left:326.65pt;margin-top:-2.5pt;width:14.15pt;height:8.6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">
                <v:imagedata r:id="rId587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219A219C" wp14:editId="0F78EFDE">
                <wp:simplePos x="0" y="0"/>
                <wp:positionH relativeFrom="column">
                  <wp:posOffset>1232879</wp:posOffset>
                </wp:positionH>
                <wp:positionV relativeFrom="paragraph">
                  <wp:posOffset>4183</wp:posOffset>
                </wp:positionV>
                <wp:extent cx="140400" cy="139680"/>
                <wp:effectExtent l="57150" t="38100" r="50165" b="51435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404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" o:spid="_x0000_s1026" type="#_x0000_t75" style="position:absolute;margin-left:95.65pt;margin-top:-.5pt;width:14.05pt;height:13.4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">
                <v:imagedata r:id="rId589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03D4932F" wp14:editId="415E9CDF">
                <wp:simplePos x="0" y="0"/>
                <wp:positionH relativeFrom="column">
                  <wp:posOffset>1050359</wp:posOffset>
                </wp:positionH>
                <wp:positionV relativeFrom="paragraph">
                  <wp:posOffset>96343</wp:posOffset>
                </wp:positionV>
                <wp:extent cx="102600" cy="6840"/>
                <wp:effectExtent l="38100" t="57150" r="31115" b="6985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1026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" o:spid="_x0000_s1026" type="#_x0000_t75" style="position:absolute;margin-left:81.6pt;margin-top:6.45pt;width:9.65pt;height:3.2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">
                <v:imagedata r:id="rId591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4A0CAEA9" wp14:editId="0258FADC">
                <wp:simplePos x="0" y="0"/>
                <wp:positionH relativeFrom="column">
                  <wp:posOffset>1027679</wp:posOffset>
                </wp:positionH>
                <wp:positionV relativeFrom="paragraph">
                  <wp:posOffset>44503</wp:posOffset>
                </wp:positionV>
                <wp:extent cx="93960" cy="23040"/>
                <wp:effectExtent l="57150" t="57150" r="59055" b="5334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939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" o:spid="_x0000_s1026" type="#_x0000_t75" style="position:absolute;margin-left:79.6pt;margin-top:2.05pt;width:9.75pt;height:4.2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">
                <v:imagedata r:id="rId593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0B525F3E" wp14:editId="08BC859A">
                <wp:simplePos x="0" y="0"/>
                <wp:positionH relativeFrom="column">
                  <wp:posOffset>722759</wp:posOffset>
                </wp:positionH>
                <wp:positionV relativeFrom="paragraph">
                  <wp:posOffset>-71057</wp:posOffset>
                </wp:positionV>
                <wp:extent cx="149040" cy="298080"/>
                <wp:effectExtent l="19050" t="57150" r="41910" b="4508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4904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" o:spid="_x0000_s1026" type="#_x0000_t75" style="position:absolute;margin-left:55.95pt;margin-top:-6.95pt;width:14.25pt;height:25.4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">
                <v:imagedata r:id="rId595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08511C18" wp14:editId="267670ED">
                <wp:simplePos x="0" y="0"/>
                <wp:positionH relativeFrom="column">
                  <wp:posOffset>700439</wp:posOffset>
                </wp:positionH>
                <wp:positionV relativeFrom="paragraph">
                  <wp:posOffset>38743</wp:posOffset>
                </wp:positionV>
                <wp:extent cx="19440" cy="130680"/>
                <wp:effectExtent l="57150" t="57150" r="57150" b="7937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94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" o:spid="_x0000_s1026" type="#_x0000_t75" style="position:absolute;margin-left:53.55pt;margin-top:1.6pt;width:4.75pt;height:13.4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">
                <v:imagedata r:id="rId597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59CF1A7F" wp14:editId="5EFF096D">
                <wp:simplePos x="0" y="0"/>
                <wp:positionH relativeFrom="column">
                  <wp:posOffset>561839</wp:posOffset>
                </wp:positionH>
                <wp:positionV relativeFrom="paragraph">
                  <wp:posOffset>116503</wp:posOffset>
                </wp:positionV>
                <wp:extent cx="78480" cy="15840"/>
                <wp:effectExtent l="57150" t="38100" r="55245" b="6096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784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" o:spid="_x0000_s1026" type="#_x0000_t75" style="position:absolute;margin-left:42.75pt;margin-top:8.15pt;width:8.25pt;height:3.9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">
                <v:imagedata r:id="rId599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1C6E59AB" wp14:editId="7ED720CA">
                <wp:simplePos x="0" y="0"/>
                <wp:positionH relativeFrom="column">
                  <wp:posOffset>419639</wp:posOffset>
                </wp:positionH>
                <wp:positionV relativeFrom="paragraph">
                  <wp:posOffset>-3377</wp:posOffset>
                </wp:positionV>
                <wp:extent cx="96120" cy="79920"/>
                <wp:effectExtent l="19050" t="57150" r="56515" b="7302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961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" o:spid="_x0000_s1026" type="#_x0000_t75" style="position:absolute;margin-left:32.15pt;margin-top:-1.65pt;width:9.65pt;height:9.2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">
                <v:imagedata r:id="rId601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183A1D4A" wp14:editId="0DEAD851">
                <wp:simplePos x="0" y="0"/>
                <wp:positionH relativeFrom="column">
                  <wp:posOffset>158999</wp:posOffset>
                </wp:positionH>
                <wp:positionV relativeFrom="paragraph">
                  <wp:posOffset>13543</wp:posOffset>
                </wp:positionV>
                <wp:extent cx="65880" cy="219240"/>
                <wp:effectExtent l="57150" t="38100" r="48895" b="4762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6588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" o:spid="_x0000_s1026" type="#_x0000_t75" style="position:absolute;margin-left:11.05pt;margin-top:-.1pt;width:7.25pt;height:19.4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">
                <v:imagedata r:id="rId603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02196142" wp14:editId="67531CCF">
                <wp:simplePos x="0" y="0"/>
                <wp:positionH relativeFrom="column">
                  <wp:posOffset>44879</wp:posOffset>
                </wp:positionH>
                <wp:positionV relativeFrom="paragraph">
                  <wp:posOffset>39463</wp:posOffset>
                </wp:positionV>
                <wp:extent cx="38160" cy="180000"/>
                <wp:effectExtent l="57150" t="57150" r="57150" b="6794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381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" o:spid="_x0000_s1026" type="#_x0000_t75" style="position:absolute;margin-left:2.05pt;margin-top:1.8pt;width:5.85pt;height:16.9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">
                <v:imagedata r:id="rId605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7A45E020" wp14:editId="335488C2">
                <wp:simplePos x="0" y="0"/>
                <wp:positionH relativeFrom="column">
                  <wp:posOffset>-25321</wp:posOffset>
                </wp:positionH>
                <wp:positionV relativeFrom="paragraph">
                  <wp:posOffset>43423</wp:posOffset>
                </wp:positionV>
                <wp:extent cx="97560" cy="81360"/>
                <wp:effectExtent l="57150" t="38100" r="55245" b="5207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975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" o:spid="_x0000_s1026" type="#_x0000_t75" style="position:absolute;margin-left:-3.4pt;margin-top:2.65pt;width:10.1pt;height:8.6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">
                <v:imagedata r:id="rId607" o:title=""/>
              </v:shape>
            </w:pict>
          </mc:Fallback>
        </mc:AlternateContent>
      </w:r>
    </w:p>
    <w:p w14:paraId="5A0ED562" w14:textId="2271FEE4" w:rsidR="00E41B16" w:rsidRPr="005B695A" w:rsidRDefault="00961081" w:rsidP="00E41B16">
      <w:pPr>
        <w:ind w:left="360"/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0A4C47C0" wp14:editId="32511109">
                <wp:simplePos x="0" y="0"/>
                <wp:positionH relativeFrom="column">
                  <wp:posOffset>4952759</wp:posOffset>
                </wp:positionH>
                <wp:positionV relativeFrom="paragraph">
                  <wp:posOffset>-140143</wp:posOffset>
                </wp:positionV>
                <wp:extent cx="879480" cy="488520"/>
                <wp:effectExtent l="57150" t="57150" r="53975" b="8318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879480" cy="48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" o:spid="_x0000_s1026" type="#_x0000_t75" style="position:absolute;margin-left:389.05pt;margin-top:-12.6pt;width:71.5pt;height:41.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">
                <v:imagedata r:id="rId6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114DC354" wp14:editId="190AAD78">
                <wp:simplePos x="0" y="0"/>
                <wp:positionH relativeFrom="column">
                  <wp:posOffset>5564759</wp:posOffset>
                </wp:positionH>
                <wp:positionV relativeFrom="paragraph">
                  <wp:posOffset>34817</wp:posOffset>
                </wp:positionV>
                <wp:extent cx="127440" cy="189720"/>
                <wp:effectExtent l="57150" t="38100" r="25400" b="7747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2744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" o:spid="_x0000_s1026" type="#_x0000_t75" style="position:absolute;margin-left:436.6pt;margin-top:1.55pt;width:13.2pt;height:17.7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">
                <v:imagedata r:id="rId6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0A0F0856" wp14:editId="6F0F4199">
                <wp:simplePos x="0" y="0"/>
                <wp:positionH relativeFrom="column">
                  <wp:posOffset>5411039</wp:posOffset>
                </wp:positionH>
                <wp:positionV relativeFrom="paragraph">
                  <wp:posOffset>150377</wp:posOffset>
                </wp:positionV>
                <wp:extent cx="83160" cy="14040"/>
                <wp:effectExtent l="38100" t="57150" r="50800" b="8128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831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" o:spid="_x0000_s1026" type="#_x0000_t75" style="position:absolute;margin-left:424.5pt;margin-top:10.5pt;width:8.7pt;height:4.1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">
                <v:imagedata r:id="rId6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7732229E" wp14:editId="3C9AA55D">
                <wp:simplePos x="0" y="0"/>
                <wp:positionH relativeFrom="column">
                  <wp:posOffset>5388719</wp:posOffset>
                </wp:positionH>
                <wp:positionV relativeFrom="paragraph">
                  <wp:posOffset>96377</wp:posOffset>
                </wp:positionV>
                <wp:extent cx="92160" cy="28440"/>
                <wp:effectExtent l="57150" t="38100" r="60325" b="4826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921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" o:spid="_x0000_s1026" type="#_x0000_t75" style="position:absolute;margin-left:422.95pt;margin-top:6.5pt;width:9.3pt;height:4.4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">
                <v:imagedata r:id="rId6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6CF51554" wp14:editId="0EF93391">
                <wp:simplePos x="0" y="0"/>
                <wp:positionH relativeFrom="column">
                  <wp:posOffset>5098559</wp:posOffset>
                </wp:positionH>
                <wp:positionV relativeFrom="paragraph">
                  <wp:posOffset>72977</wp:posOffset>
                </wp:positionV>
                <wp:extent cx="234720" cy="179640"/>
                <wp:effectExtent l="38100" t="57150" r="13335" b="6858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2347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" o:spid="_x0000_s1026" type="#_x0000_t75" style="position:absolute;margin-left:400.25pt;margin-top:4.1pt;width:20.15pt;height:17.4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">
                <v:imagedata r:id="rId617" o:title=""/>
              </v:shape>
            </w:pict>
          </mc:Fallback>
        </mc:AlternateContent>
      </w:r>
      <w:r w:rsidR="00753FAD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74EE8B37" wp14:editId="688E64A4">
                <wp:simplePos x="0" y="0"/>
                <wp:positionH relativeFrom="column">
                  <wp:posOffset>276359</wp:posOffset>
                </wp:positionH>
                <wp:positionV relativeFrom="paragraph">
                  <wp:posOffset>-99432</wp:posOffset>
                </wp:positionV>
                <wp:extent cx="91800" cy="236160"/>
                <wp:effectExtent l="57150" t="57150" r="60960" b="6921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9180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" o:spid="_x0000_s1026" type="#_x0000_t75" style="position:absolute;margin-left:20.3pt;margin-top:-9.25pt;width:10.2pt;height:21.5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">
                <v:imagedata r:id="rId619" o:title=""/>
              </v:shape>
            </w:pict>
          </mc:Fallback>
        </mc:AlternateContent>
      </w:r>
    </w:p>
    <w:p w14:paraId="061CF370" w14:textId="107B57D6" w:rsidR="00E41B16" w:rsidRPr="005B695A" w:rsidRDefault="00961081" w:rsidP="00E41B16">
      <w:pPr>
        <w:ind w:left="360"/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66E566CF" wp14:editId="1C376E8A">
                <wp:simplePos x="0" y="0"/>
                <wp:positionH relativeFrom="column">
                  <wp:posOffset>5007119</wp:posOffset>
                </wp:positionH>
                <wp:positionV relativeFrom="paragraph">
                  <wp:posOffset>119842</wp:posOffset>
                </wp:positionV>
                <wp:extent cx="909360" cy="90000"/>
                <wp:effectExtent l="38100" t="57150" r="24130" b="62865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9093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" o:spid="_x0000_s1026" type="#_x0000_t75" style="position:absolute;margin-left:393.05pt;margin-top:8.1pt;width:73.3pt;height:9.8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">
                <v:imagedata r:id="rId6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21059EA1" wp14:editId="5204DCD7">
                <wp:simplePos x="0" y="0"/>
                <wp:positionH relativeFrom="column">
                  <wp:posOffset>3714359</wp:posOffset>
                </wp:positionH>
                <wp:positionV relativeFrom="paragraph">
                  <wp:posOffset>-190478</wp:posOffset>
                </wp:positionV>
                <wp:extent cx="798120" cy="401760"/>
                <wp:effectExtent l="38100" t="57150" r="59690" b="5588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798120" cy="40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" o:spid="_x0000_s1026" type="#_x0000_t75" style="position:absolute;margin-left:290.9pt;margin-top:-16.5pt;width:66pt;height:34.2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">
                <v:imagedata r:id="rId6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68901BE5" wp14:editId="3D3C59FC">
                <wp:simplePos x="0" y="0"/>
                <wp:positionH relativeFrom="column">
                  <wp:posOffset>4244279</wp:posOffset>
                </wp:positionH>
                <wp:positionV relativeFrom="paragraph">
                  <wp:posOffset>-40718</wp:posOffset>
                </wp:positionV>
                <wp:extent cx="135000" cy="187200"/>
                <wp:effectExtent l="57150" t="57150" r="17780" b="8001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1350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" o:spid="_x0000_s1026" type="#_x0000_t75" style="position:absolute;margin-left:332.6pt;margin-top:-4.75pt;width:13.9pt;height:17.9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">
                <v:imagedata r:id="rId6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6FFDC8BD" wp14:editId="06264C36">
                <wp:simplePos x="0" y="0"/>
                <wp:positionH relativeFrom="column">
                  <wp:posOffset>4112879</wp:posOffset>
                </wp:positionH>
                <wp:positionV relativeFrom="paragraph">
                  <wp:posOffset>83122</wp:posOffset>
                </wp:positionV>
                <wp:extent cx="97920" cy="15480"/>
                <wp:effectExtent l="57150" t="38100" r="54610" b="6096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97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" o:spid="_x0000_s1026" type="#_x0000_t75" style="position:absolute;margin-left:322.4pt;margin-top:5.8pt;width:9.8pt;height:3.5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">
                <v:imagedata r:id="rId6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10DE048C" wp14:editId="329343D1">
                <wp:simplePos x="0" y="0"/>
                <wp:positionH relativeFrom="column">
                  <wp:posOffset>4082639</wp:posOffset>
                </wp:positionH>
                <wp:positionV relativeFrom="paragraph">
                  <wp:posOffset>30562</wp:posOffset>
                </wp:positionV>
                <wp:extent cx="97560" cy="13680"/>
                <wp:effectExtent l="57150" t="57150" r="55245" b="6286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975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" o:spid="_x0000_s1026" type="#_x0000_t75" style="position:absolute;margin-left:320.3pt;margin-top:.85pt;width:9.65pt;height:3.4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">
                <v:imagedata r:id="rId6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348861B9" wp14:editId="0CACDACC">
                <wp:simplePos x="0" y="0"/>
                <wp:positionH relativeFrom="column">
                  <wp:posOffset>3803279</wp:posOffset>
                </wp:positionH>
                <wp:positionV relativeFrom="paragraph">
                  <wp:posOffset>-6518</wp:posOffset>
                </wp:positionV>
                <wp:extent cx="246960" cy="149400"/>
                <wp:effectExtent l="38100" t="57150" r="39370" b="7937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2469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" o:spid="_x0000_s1026" type="#_x0000_t75" style="position:absolute;margin-left:298.6pt;margin-top:-2.1pt;width:21.05pt;height:14.9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">
                <v:imagedata r:id="rId6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4D18CC8A" wp14:editId="03E240F2">
                <wp:simplePos x="0" y="0"/>
                <wp:positionH relativeFrom="column">
                  <wp:posOffset>1613759</wp:posOffset>
                </wp:positionH>
                <wp:positionV relativeFrom="paragraph">
                  <wp:posOffset>80633</wp:posOffset>
                </wp:positionV>
                <wp:extent cx="139320" cy="156960"/>
                <wp:effectExtent l="57150" t="38100" r="32385" b="5270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1393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" o:spid="_x0000_s1026" type="#_x0000_t75" style="position:absolute;margin-left:125.55pt;margin-top:5.85pt;width:14.05pt;height:14.4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">
                <v:imagedata r:id="rId6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1E804421" wp14:editId="226B0A59">
                <wp:simplePos x="0" y="0"/>
                <wp:positionH relativeFrom="column">
                  <wp:posOffset>1427639</wp:posOffset>
                </wp:positionH>
                <wp:positionV relativeFrom="paragraph">
                  <wp:posOffset>128873</wp:posOffset>
                </wp:positionV>
                <wp:extent cx="100080" cy="20520"/>
                <wp:effectExtent l="38100" t="57150" r="33655" b="5588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1000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" o:spid="_x0000_s1026" type="#_x0000_t75" style="position:absolute;margin-left:111.9pt;margin-top:8.9pt;width:9.45pt;height:3.7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">
                <v:imagedata r:id="rId6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318FC070" wp14:editId="1BB952B0">
                <wp:simplePos x="0" y="0"/>
                <wp:positionH relativeFrom="column">
                  <wp:posOffset>1161959</wp:posOffset>
                </wp:positionH>
                <wp:positionV relativeFrom="paragraph">
                  <wp:posOffset>-2887</wp:posOffset>
                </wp:positionV>
                <wp:extent cx="178920" cy="300960"/>
                <wp:effectExtent l="19050" t="57150" r="31115" b="4254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17892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" o:spid="_x0000_s1026" type="#_x0000_t75" style="position:absolute;margin-left:90.8pt;margin-top:-1.65pt;width:16.4pt;height:25.8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">
                <v:imagedata r:id="rId6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05D5AED2" wp14:editId="0AF127EC">
                <wp:simplePos x="0" y="0"/>
                <wp:positionH relativeFrom="column">
                  <wp:posOffset>1178879</wp:posOffset>
                </wp:positionH>
                <wp:positionV relativeFrom="paragraph">
                  <wp:posOffset>102233</wp:posOffset>
                </wp:positionV>
                <wp:extent cx="14400" cy="131040"/>
                <wp:effectExtent l="38100" t="38100" r="62230" b="5969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144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" o:spid="_x0000_s1026" type="#_x0000_t75" style="position:absolute;margin-left:91.85pt;margin-top:7.15pt;width:3.5pt;height:12.7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">
                <v:imagedata r:id="rId6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77D422D7" wp14:editId="02029048">
                <wp:simplePos x="0" y="0"/>
                <wp:positionH relativeFrom="column">
                  <wp:posOffset>765599</wp:posOffset>
                </wp:positionH>
                <wp:positionV relativeFrom="paragraph">
                  <wp:posOffset>40673</wp:posOffset>
                </wp:positionV>
                <wp:extent cx="70560" cy="264960"/>
                <wp:effectExtent l="57150" t="38100" r="62865" b="4000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7056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" o:spid="_x0000_s1026" type="#_x0000_t75" style="position:absolute;margin-left:58.75pt;margin-top:2pt;width:8.15pt;height:22.6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">
                <v:imagedata r:id="rId6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19722DB1" wp14:editId="4F7E3AC6">
                <wp:simplePos x="0" y="0"/>
                <wp:positionH relativeFrom="column">
                  <wp:posOffset>-40441</wp:posOffset>
                </wp:positionH>
                <wp:positionV relativeFrom="paragraph">
                  <wp:posOffset>128513</wp:posOffset>
                </wp:positionV>
                <wp:extent cx="107640" cy="82080"/>
                <wp:effectExtent l="57150" t="57150" r="45085" b="7048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1076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" o:spid="_x0000_s1026" type="#_x0000_t75" style="position:absolute;margin-left:-4.75pt;margin-top:8.8pt;width:10.55pt;height:9.3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">
                <v:imagedata r:id="rId643" o:title=""/>
              </v:shape>
            </w:pict>
          </mc:Fallback>
        </mc:AlternateContent>
      </w:r>
    </w:p>
    <w:p w14:paraId="1FB3B335" w14:textId="444B52AE" w:rsidR="00E41B16" w:rsidRPr="005B695A" w:rsidRDefault="00961081" w:rsidP="00E41B16">
      <w:pPr>
        <w:ind w:left="360"/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18AFBBB3" wp14:editId="60D0636D">
                <wp:simplePos x="0" y="0"/>
                <wp:positionH relativeFrom="column">
                  <wp:posOffset>6303479</wp:posOffset>
                </wp:positionH>
                <wp:positionV relativeFrom="paragraph">
                  <wp:posOffset>11735</wp:posOffset>
                </wp:positionV>
                <wp:extent cx="104400" cy="97200"/>
                <wp:effectExtent l="38100" t="57150" r="29210" b="7429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1044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" o:spid="_x0000_s1026" type="#_x0000_t75" style="position:absolute;margin-left:494.95pt;margin-top:-.6pt;width:10.1pt;height:10.6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">
                <v:imagedata r:id="rId6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7E208AC3" wp14:editId="19CC4F98">
                <wp:simplePos x="0" y="0"/>
                <wp:positionH relativeFrom="column">
                  <wp:posOffset>6118799</wp:posOffset>
                </wp:positionH>
                <wp:positionV relativeFrom="paragraph">
                  <wp:posOffset>53495</wp:posOffset>
                </wp:positionV>
                <wp:extent cx="118800" cy="85680"/>
                <wp:effectExtent l="0" t="57150" r="71755" b="6731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1188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" o:spid="_x0000_s1026" type="#_x0000_t75" style="position:absolute;margin-left:480.7pt;margin-top:2.7pt;width:11.95pt;height:9.6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">
                <v:imagedata r:id="rId6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4A1CB6FD" wp14:editId="2301C921">
                <wp:simplePos x="0" y="0"/>
                <wp:positionH relativeFrom="column">
                  <wp:posOffset>3765479</wp:posOffset>
                </wp:positionH>
                <wp:positionV relativeFrom="paragraph">
                  <wp:posOffset>26307</wp:posOffset>
                </wp:positionV>
                <wp:extent cx="800640" cy="27720"/>
                <wp:effectExtent l="0" t="57150" r="19050" b="6794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8006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" o:spid="_x0000_s1026" type="#_x0000_t75" style="position:absolute;margin-left:296.05pt;margin-top:.75pt;width:64.05pt;height:5.1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">
                <v:imagedata r:id="rId6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4E76BE67" wp14:editId="6D81C1A7">
                <wp:simplePos x="0" y="0"/>
                <wp:positionH relativeFrom="column">
                  <wp:posOffset>1452479</wp:posOffset>
                </wp:positionH>
                <wp:positionV relativeFrom="paragraph">
                  <wp:posOffset>-1022</wp:posOffset>
                </wp:positionV>
                <wp:extent cx="101160" cy="5760"/>
                <wp:effectExtent l="38100" t="57150" r="51435" b="7048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1011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" o:spid="_x0000_s1026" type="#_x0000_t75" style="position:absolute;margin-left:113.2pt;margin-top:-1.3pt;width:9.65pt;height:3.1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">
                <v:imagedata r:id="rId6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01DA16D4" wp14:editId="49451480">
                <wp:simplePos x="0" y="0"/>
                <wp:positionH relativeFrom="column">
                  <wp:posOffset>1042439</wp:posOffset>
                </wp:positionH>
                <wp:positionV relativeFrom="paragraph">
                  <wp:posOffset>-6782</wp:posOffset>
                </wp:positionV>
                <wp:extent cx="89280" cy="16200"/>
                <wp:effectExtent l="57150" t="38100" r="63500" b="6032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892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" o:spid="_x0000_s1026" type="#_x0000_t75" style="position:absolute;margin-left:80.8pt;margin-top:-1.55pt;width:9.2pt;height:3.9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">
                <v:imagedata r:id="rId6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0566C6FD" wp14:editId="4B5E8B52">
                <wp:simplePos x="0" y="0"/>
                <wp:positionH relativeFrom="column">
                  <wp:posOffset>877559</wp:posOffset>
                </wp:positionH>
                <wp:positionV relativeFrom="paragraph">
                  <wp:posOffset>-17942</wp:posOffset>
                </wp:positionV>
                <wp:extent cx="113400" cy="202680"/>
                <wp:effectExtent l="57150" t="57150" r="58420" b="8318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11340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" o:spid="_x0000_s1026" type="#_x0000_t75" style="position:absolute;margin-left:68.05pt;margin-top:-2.85pt;width:11.5pt;height:18.9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">
                <v:imagedata r:id="rId6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5351F1DA" wp14:editId="0BD1B47F">
                <wp:simplePos x="0" y="0"/>
                <wp:positionH relativeFrom="column">
                  <wp:posOffset>602879</wp:posOffset>
                </wp:positionH>
                <wp:positionV relativeFrom="paragraph">
                  <wp:posOffset>-147182</wp:posOffset>
                </wp:positionV>
                <wp:extent cx="132480" cy="303480"/>
                <wp:effectExtent l="19050" t="57150" r="58420" b="4000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13248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" o:spid="_x0000_s1026" type="#_x0000_t75" style="position:absolute;margin-left:46.8pt;margin-top:-12.95pt;width:12.7pt;height:25.9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">
                <v:imagedata r:id="rId6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00B24CCA" wp14:editId="10011CE5">
                <wp:simplePos x="0" y="0"/>
                <wp:positionH relativeFrom="column">
                  <wp:posOffset>584519</wp:posOffset>
                </wp:positionH>
                <wp:positionV relativeFrom="paragraph">
                  <wp:posOffset>-57542</wp:posOffset>
                </wp:positionV>
                <wp:extent cx="11880" cy="130680"/>
                <wp:effectExtent l="38100" t="57150" r="64770" b="7937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118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" o:spid="_x0000_s1026" type="#_x0000_t75" style="position:absolute;margin-left:44.65pt;margin-top:-6pt;width:3.95pt;height:13.4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">
                <v:imagedata r:id="rId6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7E645F0E" wp14:editId="7730E7C9">
                <wp:simplePos x="0" y="0"/>
                <wp:positionH relativeFrom="column">
                  <wp:posOffset>448079</wp:posOffset>
                </wp:positionH>
                <wp:positionV relativeFrom="paragraph">
                  <wp:posOffset>-13982</wp:posOffset>
                </wp:positionV>
                <wp:extent cx="116640" cy="25200"/>
                <wp:effectExtent l="38100" t="38100" r="36195" b="5143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1166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" o:spid="_x0000_s1026" type="#_x0000_t75" style="position:absolute;margin-left:34.55pt;margin-top:-1.6pt;width:10.5pt;height:4.1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">
                <v:imagedata r:id="rId6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0124F198" wp14:editId="32FF4F7D">
                <wp:simplePos x="0" y="0"/>
                <wp:positionH relativeFrom="column">
                  <wp:posOffset>485159</wp:posOffset>
                </wp:positionH>
                <wp:positionV relativeFrom="paragraph">
                  <wp:posOffset>-48182</wp:posOffset>
                </wp:positionV>
                <wp:extent cx="11520" cy="113040"/>
                <wp:effectExtent l="38100" t="57150" r="64770" b="58420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115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" o:spid="_x0000_s1026" type="#_x0000_t75" style="position:absolute;margin-left:36.85pt;margin-top:-5.15pt;width:3.8pt;height:11.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">
                <v:imagedata r:id="rId6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52C73F98" wp14:editId="15B311EE">
                <wp:simplePos x="0" y="0"/>
                <wp:positionH relativeFrom="column">
                  <wp:posOffset>276359</wp:posOffset>
                </wp:positionH>
                <wp:positionV relativeFrom="paragraph">
                  <wp:posOffset>-15062</wp:posOffset>
                </wp:positionV>
                <wp:extent cx="91440" cy="229680"/>
                <wp:effectExtent l="38100" t="57150" r="60960" b="7556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9144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" o:spid="_x0000_s1026" type="#_x0000_t75" style="position:absolute;margin-left:21.15pt;margin-top:-2.65pt;width:9.25pt;height:21.0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">
                <v:imagedata r:id="rId6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20DFF736" wp14:editId="379BB092">
                <wp:simplePos x="0" y="0"/>
                <wp:positionH relativeFrom="column">
                  <wp:posOffset>152519</wp:posOffset>
                </wp:positionH>
                <wp:positionV relativeFrom="paragraph">
                  <wp:posOffset>-103982</wp:posOffset>
                </wp:positionV>
                <wp:extent cx="76680" cy="254520"/>
                <wp:effectExtent l="57150" t="57150" r="57150" b="5080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7668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" o:spid="_x0000_s1026" type="#_x0000_t75" style="position:absolute;margin-left:10.45pt;margin-top:-9.55pt;width:8.1pt;height:22.2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">
                <v:imagedata r:id="rId6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0AAD69CD" wp14:editId="1DEF98CB">
                <wp:simplePos x="0" y="0"/>
                <wp:positionH relativeFrom="column">
                  <wp:posOffset>36599</wp:posOffset>
                </wp:positionH>
                <wp:positionV relativeFrom="paragraph">
                  <wp:posOffset>-77702</wp:posOffset>
                </wp:positionV>
                <wp:extent cx="29160" cy="169920"/>
                <wp:effectExtent l="38100" t="57150" r="66675" b="5905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2916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" o:spid="_x0000_s1026" type="#_x0000_t75" style="position:absolute;margin-left:1.35pt;margin-top:-7.4pt;width:5.15pt;height:15.9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">
                <v:imagedata r:id="rId669" o:title=""/>
              </v:shape>
            </w:pict>
          </mc:Fallback>
        </mc:AlternateContent>
      </w:r>
    </w:p>
    <w:p w14:paraId="4BEEAF7A" w14:textId="7E152517" w:rsidR="00E41B16" w:rsidRPr="005B695A" w:rsidRDefault="00961081" w:rsidP="00E41B16">
      <w:pPr>
        <w:ind w:left="360"/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0C3CE80F" wp14:editId="1C2B9B74">
                <wp:simplePos x="0" y="0"/>
                <wp:positionH relativeFrom="column">
                  <wp:posOffset>6562319</wp:posOffset>
                </wp:positionH>
                <wp:positionV relativeFrom="paragraph">
                  <wp:posOffset>96400</wp:posOffset>
                </wp:positionV>
                <wp:extent cx="68760" cy="146880"/>
                <wp:effectExtent l="57150" t="57150" r="64770" b="8191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687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" o:spid="_x0000_s1026" type="#_x0000_t75" style="position:absolute;margin-left:515.25pt;margin-top:6.15pt;width:8.25pt;height:14.6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">
                <v:imagedata r:id="rId6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14384C95" wp14:editId="7B8E6F58">
                <wp:simplePos x="0" y="0"/>
                <wp:positionH relativeFrom="column">
                  <wp:posOffset>-308281</wp:posOffset>
                </wp:positionH>
                <wp:positionV relativeFrom="paragraph">
                  <wp:posOffset>114400</wp:posOffset>
                </wp:positionV>
                <wp:extent cx="60480" cy="78120"/>
                <wp:effectExtent l="38100" t="38100" r="53975" b="7429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604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" o:spid="_x0000_s1026" type="#_x0000_t75" style="position:absolute;margin-left:-25.8pt;margin-top:7.85pt;width:7.75pt;height:8.9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">
                <v:imagedata r:id="rId673" o:title=""/>
              </v:shape>
            </w:pict>
          </mc:Fallback>
        </mc:AlternateContent>
      </w:r>
    </w:p>
    <w:p w14:paraId="1ECEB024" w14:textId="614902F4" w:rsidR="00E41B16" w:rsidRPr="005B695A" w:rsidRDefault="00961081" w:rsidP="00794D80">
      <w:pPr>
        <w:ind w:left="360"/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49033EA1" wp14:editId="0C2760C5">
                <wp:simplePos x="0" y="0"/>
                <wp:positionH relativeFrom="column">
                  <wp:posOffset>6390599</wp:posOffset>
                </wp:positionH>
                <wp:positionV relativeFrom="paragraph">
                  <wp:posOffset>-9015</wp:posOffset>
                </wp:positionV>
                <wp:extent cx="85680" cy="21960"/>
                <wp:effectExtent l="38100" t="38100" r="48260" b="5461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856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" o:spid="_x0000_s1026" type="#_x0000_t75" style="position:absolute;margin-left:501.85pt;margin-top:-1.6pt;width:8.55pt;height:4.1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">
                <v:imagedata r:id="rId6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125CD052" wp14:editId="54ECC03B">
                <wp:simplePos x="0" y="0"/>
                <wp:positionH relativeFrom="column">
                  <wp:posOffset>6093959</wp:posOffset>
                </wp:positionH>
                <wp:positionV relativeFrom="paragraph">
                  <wp:posOffset>-38535</wp:posOffset>
                </wp:positionV>
                <wp:extent cx="69480" cy="158400"/>
                <wp:effectExtent l="57150" t="57150" r="64135" b="7048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6948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" o:spid="_x0000_s1026" type="#_x0000_t75" style="position:absolute;margin-left:478.5pt;margin-top:-4.4pt;width:8.05pt;height:15.2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">
                <v:imagedata r:id="rId6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43468799" wp14:editId="4D18AF67">
                <wp:simplePos x="0" y="0"/>
                <wp:positionH relativeFrom="column">
                  <wp:posOffset>5966519</wp:posOffset>
                </wp:positionH>
                <wp:positionV relativeFrom="paragraph">
                  <wp:posOffset>31665</wp:posOffset>
                </wp:positionV>
                <wp:extent cx="74160" cy="10440"/>
                <wp:effectExtent l="38100" t="57150" r="40640" b="6604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741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" o:spid="_x0000_s1026" type="#_x0000_t75" style="position:absolute;margin-left:468.8pt;margin-top:1.2pt;width:7.3pt;height:3.4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">
                <v:imagedata r:id="rId6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4EA76A1C" wp14:editId="08FF8EBB">
                <wp:simplePos x="0" y="0"/>
                <wp:positionH relativeFrom="column">
                  <wp:posOffset>6096119</wp:posOffset>
                </wp:positionH>
                <wp:positionV relativeFrom="paragraph">
                  <wp:posOffset>-169215</wp:posOffset>
                </wp:positionV>
                <wp:extent cx="425520" cy="486360"/>
                <wp:effectExtent l="19050" t="38100" r="31750" b="2857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425520" cy="48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" o:spid="_x0000_s1026" type="#_x0000_t75" style="position:absolute;margin-left:479.65pt;margin-top:-13.65pt;width:34.2pt;height:39.8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">
                <v:imagedata r:id="rId6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7AE6A127" wp14:editId="4E089776">
                <wp:simplePos x="0" y="0"/>
                <wp:positionH relativeFrom="column">
                  <wp:posOffset>6108719</wp:posOffset>
                </wp:positionH>
                <wp:positionV relativeFrom="paragraph">
                  <wp:posOffset>-290535</wp:posOffset>
                </wp:positionV>
                <wp:extent cx="383040" cy="712800"/>
                <wp:effectExtent l="38100" t="38100" r="36195" b="3048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383040" cy="71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" o:spid="_x0000_s1026" type="#_x0000_t75" style="position:absolute;margin-left:479.7pt;margin-top:-23.25pt;width:31.85pt;height:57.6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">
                <v:imagedata r:id="rId6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437B2454" wp14:editId="46D422AB">
                <wp:simplePos x="0" y="0"/>
                <wp:positionH relativeFrom="column">
                  <wp:posOffset>-456241</wp:posOffset>
                </wp:positionH>
                <wp:positionV relativeFrom="paragraph">
                  <wp:posOffset>-43935</wp:posOffset>
                </wp:positionV>
                <wp:extent cx="147960" cy="111600"/>
                <wp:effectExtent l="38100" t="57150" r="23495" b="7937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1479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" o:spid="_x0000_s1026" type="#_x0000_t75" style="position:absolute;margin-left:-36.85pt;margin-top:-5pt;width:13.05pt;height:12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">
                <v:imagedata r:id="rId685" o:title=""/>
              </v:shape>
            </w:pict>
          </mc:Fallback>
        </mc:AlternateContent>
      </w:r>
      <w:r w:rsidR="00E41B16" w:rsidRPr="005B695A">
        <w:rPr>
          <w:rFonts w:ascii="Calibri" w:hAnsi="Calibri"/>
        </w:rPr>
        <w:t xml:space="preserve"> 5)  </w:t>
      </w:r>
      <w:proofErr w:type="gramStart"/>
      <w:r w:rsidR="00E41B16" w:rsidRPr="005B695A">
        <w:rPr>
          <w:rFonts w:ascii="Calibri" w:hAnsi="Calibri"/>
        </w:rPr>
        <w:t>x</w:t>
      </w:r>
      <w:r w:rsidR="00E41B16" w:rsidRPr="005B695A">
        <w:rPr>
          <w:rFonts w:ascii="Calibri" w:hAnsi="Calibri"/>
          <w:vertAlign w:val="superscript"/>
        </w:rPr>
        <w:t>2</w:t>
      </w:r>
      <w:proofErr w:type="gramEnd"/>
      <w:r w:rsidR="00E41B16" w:rsidRPr="005B695A">
        <w:rPr>
          <w:rFonts w:ascii="Calibri" w:hAnsi="Calibri"/>
        </w:rPr>
        <w:t xml:space="preserve"> – 9x +20 = 0                                                     </w:t>
      </w:r>
      <w:r w:rsidR="00780A44" w:rsidRPr="005B695A">
        <w:rPr>
          <w:rFonts w:ascii="Calibri" w:hAnsi="Calibri"/>
        </w:rPr>
        <w:tab/>
      </w:r>
      <w:r w:rsidR="00794D80" w:rsidRPr="005B695A">
        <w:rPr>
          <w:rFonts w:ascii="Calibri" w:hAnsi="Calibri"/>
        </w:rPr>
        <w:tab/>
        <w:t>6</w:t>
      </w:r>
      <w:r w:rsidR="00E41B16" w:rsidRPr="005B695A">
        <w:rPr>
          <w:rFonts w:ascii="Calibri" w:hAnsi="Calibri"/>
        </w:rPr>
        <w:t xml:space="preserve">) </w:t>
      </w:r>
      <w:r w:rsidR="00E41B16" w:rsidRPr="00E41B16">
        <w:rPr>
          <w:rFonts w:ascii="Calibri" w:hAnsi="Calibri"/>
          <w:b/>
          <w:position w:val="-6"/>
        </w:rPr>
        <w:object w:dxaOrig="1840" w:dyaOrig="340" w14:anchorId="29558584">
          <v:shape id="_x0000_i1026" type="#_x0000_t75" style="width:92.05pt;height:16.9pt" o:ole="" fillcolor="window">
            <v:imagedata r:id="rId686" o:title=""/>
          </v:shape>
          <o:OLEObject Type="Embed" ProgID="Equation.3" ShapeID="_x0000_i1026" DrawAspect="Content" ObjectID="_1428493236" r:id="rId687"/>
        </w:object>
      </w:r>
      <w:r w:rsidR="00E41B16" w:rsidRPr="005B695A">
        <w:rPr>
          <w:rFonts w:ascii="Calibri" w:hAnsi="Calibri"/>
        </w:rPr>
        <w:t xml:space="preserve">                                                     </w:t>
      </w:r>
    </w:p>
    <w:p w14:paraId="7A48203A" w14:textId="073CCF27" w:rsidR="00E41B16" w:rsidRPr="005B695A" w:rsidRDefault="00961081" w:rsidP="00E41B16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42E3C949" wp14:editId="43E4599E">
                <wp:simplePos x="0" y="0"/>
                <wp:positionH relativeFrom="column">
                  <wp:posOffset>6317519</wp:posOffset>
                </wp:positionH>
                <wp:positionV relativeFrom="paragraph">
                  <wp:posOffset>73590</wp:posOffset>
                </wp:positionV>
                <wp:extent cx="10440" cy="139320"/>
                <wp:effectExtent l="57150" t="38100" r="66040" b="51435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104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" o:spid="_x0000_s1026" type="#_x0000_t75" style="position:absolute;margin-left:496.05pt;margin-top:5.4pt;width:3.2pt;height:12.6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">
                <v:imagedata r:id="rId6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1E7E0218" wp14:editId="4F976BCC">
                <wp:simplePos x="0" y="0"/>
                <wp:positionH relativeFrom="column">
                  <wp:posOffset>6181079</wp:posOffset>
                </wp:positionH>
                <wp:positionV relativeFrom="paragraph">
                  <wp:posOffset>145230</wp:posOffset>
                </wp:positionV>
                <wp:extent cx="86040" cy="16200"/>
                <wp:effectExtent l="19050" t="38100" r="28575" b="41275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860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" o:spid="_x0000_s1026" type="#_x0000_t75" style="position:absolute;margin-left:486.1pt;margin-top:11.05pt;width:7.65pt;height:3.0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">
                <v:imagedata r:id="rId6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576FC243" wp14:editId="6839B4F8">
                <wp:simplePos x="0" y="0"/>
                <wp:positionH relativeFrom="column">
                  <wp:posOffset>-104521</wp:posOffset>
                </wp:positionH>
                <wp:positionV relativeFrom="paragraph">
                  <wp:posOffset>-24330</wp:posOffset>
                </wp:positionV>
                <wp:extent cx="91080" cy="175320"/>
                <wp:effectExtent l="57150" t="57150" r="61595" b="72390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910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" o:spid="_x0000_s1026" type="#_x0000_t75" style="position:absolute;margin-left:-9.85pt;margin-top:-3.45pt;width:10.35pt;height:16.8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">
                <v:imagedata r:id="rId6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4A598778" wp14:editId="3C47D414">
                <wp:simplePos x="0" y="0"/>
                <wp:positionH relativeFrom="column">
                  <wp:posOffset>-216121</wp:posOffset>
                </wp:positionH>
                <wp:positionV relativeFrom="paragraph">
                  <wp:posOffset>39030</wp:posOffset>
                </wp:positionV>
                <wp:extent cx="63360" cy="24840"/>
                <wp:effectExtent l="57150" t="38100" r="51435" b="51435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633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" o:spid="_x0000_s1026" type="#_x0000_t75" style="position:absolute;margin-left:-18.5pt;margin-top:2.6pt;width:7pt;height:3.9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">
                <v:imagedata r:id="rId6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7CD2FD0F" wp14:editId="36FAC81D">
                <wp:simplePos x="0" y="0"/>
                <wp:positionH relativeFrom="column">
                  <wp:posOffset>-447601</wp:posOffset>
                </wp:positionH>
                <wp:positionV relativeFrom="paragraph">
                  <wp:posOffset>44070</wp:posOffset>
                </wp:positionV>
                <wp:extent cx="7560" cy="153000"/>
                <wp:effectExtent l="57150" t="38100" r="69215" b="3810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75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" o:spid="_x0000_s1026" type="#_x0000_t75" style="position:absolute;margin-left:-36.9pt;margin-top:2.25pt;width:4.05pt;height:13.8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">
                <v:imagedata r:id="rId6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400D85C5" wp14:editId="400A3F4E">
                <wp:simplePos x="0" y="0"/>
                <wp:positionH relativeFrom="column">
                  <wp:posOffset>-517801</wp:posOffset>
                </wp:positionH>
                <wp:positionV relativeFrom="paragraph">
                  <wp:posOffset>68910</wp:posOffset>
                </wp:positionV>
                <wp:extent cx="81360" cy="50400"/>
                <wp:effectExtent l="19050" t="38100" r="33020" b="6413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813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" o:spid="_x0000_s1026" type="#_x0000_t75" style="position:absolute;margin-left:-41.2pt;margin-top:4.3pt;width:7.35pt;height:6.7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">
                <v:imagedata r:id="rId6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25EF83E3" wp14:editId="4E730EAA">
                <wp:simplePos x="0" y="0"/>
                <wp:positionH relativeFrom="column">
                  <wp:posOffset>-622561</wp:posOffset>
                </wp:positionH>
                <wp:positionV relativeFrom="paragraph">
                  <wp:posOffset>133710</wp:posOffset>
                </wp:positionV>
                <wp:extent cx="68040" cy="20160"/>
                <wp:effectExtent l="57150" t="38100" r="65405" b="56515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680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" o:spid="_x0000_s1026" type="#_x0000_t75" style="position:absolute;margin-left:-50.3pt;margin-top:9.5pt;width:7.7pt;height:4.0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">
                <v:imagedata r:id="rId7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61949A71" wp14:editId="0B40B084">
                <wp:simplePos x="0" y="0"/>
                <wp:positionH relativeFrom="column">
                  <wp:posOffset>-458761</wp:posOffset>
                </wp:positionH>
                <wp:positionV relativeFrom="paragraph">
                  <wp:posOffset>-113610</wp:posOffset>
                </wp:positionV>
                <wp:extent cx="357840" cy="469440"/>
                <wp:effectExtent l="38100" t="38100" r="42545" b="4508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357840" cy="46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" o:spid="_x0000_s1026" type="#_x0000_t75" style="position:absolute;margin-left:-36.8pt;margin-top:-9.65pt;width:29.65pt;height:38.4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">
                <v:imagedata r:id="rId7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02A0FB50" wp14:editId="3535F0DC">
                <wp:simplePos x="0" y="0"/>
                <wp:positionH relativeFrom="column">
                  <wp:posOffset>-392521</wp:posOffset>
                </wp:positionH>
                <wp:positionV relativeFrom="paragraph">
                  <wp:posOffset>-164730</wp:posOffset>
                </wp:positionV>
                <wp:extent cx="231120" cy="520200"/>
                <wp:effectExtent l="38100" t="38100" r="36195" b="5143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231120" cy="52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" o:spid="_x0000_s1026" type="#_x0000_t75" style="position:absolute;margin-left:-32.2pt;margin-top:-13.45pt;width:20.05pt;height:42.6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">
                <v:imagedata r:id="rId705" o:title=""/>
              </v:shape>
            </w:pict>
          </mc:Fallback>
        </mc:AlternateContent>
      </w:r>
    </w:p>
    <w:p w14:paraId="3C095864" w14:textId="5D98056E" w:rsidR="00E41B16" w:rsidRPr="005B695A" w:rsidRDefault="00961081" w:rsidP="00E41B16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2C15260D" wp14:editId="2EE30394">
                <wp:simplePos x="0" y="0"/>
                <wp:positionH relativeFrom="column">
                  <wp:posOffset>5336519</wp:posOffset>
                </wp:positionH>
                <wp:positionV relativeFrom="paragraph">
                  <wp:posOffset>-43705</wp:posOffset>
                </wp:positionV>
                <wp:extent cx="127440" cy="140040"/>
                <wp:effectExtent l="57150" t="38100" r="63500" b="5080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1274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" o:spid="_x0000_s1026" type="#_x0000_t75" style="position:absolute;margin-left:418.65pt;margin-top:-4.2pt;width:13.2pt;height:13.4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">
                <v:imagedata r:id="rId7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35CA6D53" wp14:editId="4F560316">
                <wp:simplePos x="0" y="0"/>
                <wp:positionH relativeFrom="column">
                  <wp:posOffset>5143199</wp:posOffset>
                </wp:positionH>
                <wp:positionV relativeFrom="paragraph">
                  <wp:posOffset>52055</wp:posOffset>
                </wp:positionV>
                <wp:extent cx="121680" cy="14040"/>
                <wp:effectExtent l="38100" t="38100" r="50165" b="6223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1216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" o:spid="_x0000_s1026" type="#_x0000_t75" style="position:absolute;margin-left:403.55pt;margin-top:3pt;width:11.5pt;height:3.7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">
                <v:imagedata r:id="rId7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22F1D188" wp14:editId="05D5B18A">
                <wp:simplePos x="0" y="0"/>
                <wp:positionH relativeFrom="column">
                  <wp:posOffset>5131679</wp:posOffset>
                </wp:positionH>
                <wp:positionV relativeFrom="paragraph">
                  <wp:posOffset>-12385</wp:posOffset>
                </wp:positionV>
                <wp:extent cx="92160" cy="12960"/>
                <wp:effectExtent l="38100" t="57150" r="41275" b="6350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921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" o:spid="_x0000_s1026" type="#_x0000_t75" style="position:absolute;margin-left:403.1pt;margin-top:-2.4pt;width:8.85pt;height:3.4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">
                <v:imagedata r:id="rId7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64001BAB" wp14:editId="34B05A52">
                <wp:simplePos x="0" y="0"/>
                <wp:positionH relativeFrom="column">
                  <wp:posOffset>4951679</wp:posOffset>
                </wp:positionH>
                <wp:positionV relativeFrom="paragraph">
                  <wp:posOffset>-47305</wp:posOffset>
                </wp:positionV>
                <wp:extent cx="127800" cy="164880"/>
                <wp:effectExtent l="19050" t="57150" r="24765" b="8318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1278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" o:spid="_x0000_s1026" type="#_x0000_t75" style="position:absolute;margin-left:389.35pt;margin-top:-5.25pt;width:11.05pt;height:16.1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">
                <v:imagedata r:id="rId7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7A7F26B2" wp14:editId="1F6D498C">
                <wp:simplePos x="0" y="0"/>
                <wp:positionH relativeFrom="column">
                  <wp:posOffset>4908839</wp:posOffset>
                </wp:positionH>
                <wp:positionV relativeFrom="paragraph">
                  <wp:posOffset>-37225</wp:posOffset>
                </wp:positionV>
                <wp:extent cx="14760" cy="149400"/>
                <wp:effectExtent l="38100" t="57150" r="61595" b="7937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147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" o:spid="_x0000_s1026" type="#_x0000_t75" style="position:absolute;margin-left:385pt;margin-top:-4.25pt;width:3.45pt;height:14.6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">
                <v:imagedata r:id="rId7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73403707" wp14:editId="2A386983">
                <wp:simplePos x="0" y="0"/>
                <wp:positionH relativeFrom="column">
                  <wp:posOffset>4734599</wp:posOffset>
                </wp:positionH>
                <wp:positionV relativeFrom="paragraph">
                  <wp:posOffset>60335</wp:posOffset>
                </wp:positionV>
                <wp:extent cx="106560" cy="41760"/>
                <wp:effectExtent l="38100" t="38100" r="27305" b="34925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1065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" o:spid="_x0000_s1026" type="#_x0000_t75" style="position:absolute;margin-left:371.85pt;margin-top:4.3pt;width:9.85pt;height:4.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">
                <v:imagedata r:id="rId7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36F360EE" wp14:editId="28C3DF67">
                <wp:simplePos x="0" y="0"/>
                <wp:positionH relativeFrom="column">
                  <wp:posOffset>4769879</wp:posOffset>
                </wp:positionH>
                <wp:positionV relativeFrom="paragraph">
                  <wp:posOffset>16055</wp:posOffset>
                </wp:positionV>
                <wp:extent cx="12600" cy="129240"/>
                <wp:effectExtent l="38100" t="57150" r="64135" b="6159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26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" o:spid="_x0000_s1026" type="#_x0000_t75" style="position:absolute;margin-left:374.45pt;margin-top:-.25pt;width:3.85pt;height:12.9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">
                <v:imagedata r:id="rId7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410648D1" wp14:editId="0D2F3FED">
                <wp:simplePos x="0" y="0"/>
                <wp:positionH relativeFrom="column">
                  <wp:posOffset>4567559</wp:posOffset>
                </wp:positionH>
                <wp:positionV relativeFrom="paragraph">
                  <wp:posOffset>45215</wp:posOffset>
                </wp:positionV>
                <wp:extent cx="99000" cy="101880"/>
                <wp:effectExtent l="38100" t="57150" r="34925" b="69850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990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" o:spid="_x0000_s1026" type="#_x0000_t75" style="position:absolute;margin-left:358.6pt;margin-top:2.25pt;width:9.45pt;height:10.9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">
                <v:imagedata r:id="rId7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095C9B30" wp14:editId="1F8E4604">
                <wp:simplePos x="0" y="0"/>
                <wp:positionH relativeFrom="column">
                  <wp:posOffset>4560719</wp:posOffset>
                </wp:positionH>
                <wp:positionV relativeFrom="paragraph">
                  <wp:posOffset>44135</wp:posOffset>
                </wp:positionV>
                <wp:extent cx="84960" cy="109080"/>
                <wp:effectExtent l="38100" t="57150" r="48895" b="6286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849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" o:spid="_x0000_s1026" type="#_x0000_t75" style="position:absolute;margin-left:358.25pt;margin-top:2.1pt;width:8.9pt;height:11.0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">
                <v:imagedata r:id="rId7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4BBE56DF" wp14:editId="36226F48">
                <wp:simplePos x="0" y="0"/>
                <wp:positionH relativeFrom="column">
                  <wp:posOffset>4428959</wp:posOffset>
                </wp:positionH>
                <wp:positionV relativeFrom="paragraph">
                  <wp:posOffset>-31465</wp:posOffset>
                </wp:positionV>
                <wp:extent cx="80280" cy="206280"/>
                <wp:effectExtent l="57150" t="57150" r="34290" b="8001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8028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" o:spid="_x0000_s1026" type="#_x0000_t75" style="position:absolute;margin-left:347.2pt;margin-top:-4pt;width:9.2pt;height:19.3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">
                <v:imagedata r:id="rId7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74EF469B" wp14:editId="5FD413FB">
                <wp:simplePos x="0" y="0"/>
                <wp:positionH relativeFrom="column">
                  <wp:posOffset>4287479</wp:posOffset>
                </wp:positionH>
                <wp:positionV relativeFrom="paragraph">
                  <wp:posOffset>91655</wp:posOffset>
                </wp:positionV>
                <wp:extent cx="88560" cy="12240"/>
                <wp:effectExtent l="57150" t="38100" r="64135" b="6413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885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" o:spid="_x0000_s1026" type="#_x0000_t75" style="position:absolute;margin-left:336.05pt;margin-top:6.2pt;width:9.5pt;height:3.6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">
                <v:imagedata r:id="rId7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594C4A0D" wp14:editId="17426160">
                <wp:simplePos x="0" y="0"/>
                <wp:positionH relativeFrom="column">
                  <wp:posOffset>4108199</wp:posOffset>
                </wp:positionH>
                <wp:positionV relativeFrom="paragraph">
                  <wp:posOffset>55655</wp:posOffset>
                </wp:positionV>
                <wp:extent cx="85680" cy="106920"/>
                <wp:effectExtent l="57150" t="57150" r="48260" b="6477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856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" o:spid="_x0000_s1026" type="#_x0000_t75" style="position:absolute;margin-left:322.45pt;margin-top:3.05pt;width:8.7pt;height:11.3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">
                <v:imagedata r:id="rId7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36B9FEFD" wp14:editId="411B6C75">
                <wp:simplePos x="0" y="0"/>
                <wp:positionH relativeFrom="column">
                  <wp:posOffset>4102079</wp:posOffset>
                </wp:positionH>
                <wp:positionV relativeFrom="paragraph">
                  <wp:posOffset>53855</wp:posOffset>
                </wp:positionV>
                <wp:extent cx="90360" cy="111960"/>
                <wp:effectExtent l="38100" t="38100" r="43180" b="5969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903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" o:spid="_x0000_s1026" type="#_x0000_t75" style="position:absolute;margin-left:322.2pt;margin-top:3.65pt;width:8.65pt;height:10.8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">
                <v:imagedata r:id="rId7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572976D2" wp14:editId="6871CD53">
                <wp:simplePos x="0" y="0"/>
                <wp:positionH relativeFrom="column">
                  <wp:posOffset>3954839</wp:posOffset>
                </wp:positionH>
                <wp:positionV relativeFrom="paragraph">
                  <wp:posOffset>-28585</wp:posOffset>
                </wp:positionV>
                <wp:extent cx="87480" cy="222480"/>
                <wp:effectExtent l="57150" t="57150" r="46355" b="8255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8748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" o:spid="_x0000_s1026" type="#_x0000_t75" style="position:absolute;margin-left:309.9pt;margin-top:-3.8pt;width:9.95pt;height:20.6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">
                <v:imagedata r:id="rId7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754C8F91" wp14:editId="735B9730">
                <wp:simplePos x="0" y="0"/>
                <wp:positionH relativeFrom="column">
                  <wp:posOffset>3769079</wp:posOffset>
                </wp:positionH>
                <wp:positionV relativeFrom="paragraph">
                  <wp:posOffset>129815</wp:posOffset>
                </wp:positionV>
                <wp:extent cx="102960" cy="13320"/>
                <wp:effectExtent l="19050" t="57150" r="68580" b="8255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029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" o:spid="_x0000_s1026" type="#_x0000_t75" style="position:absolute;margin-left:295.4pt;margin-top:8.6pt;width:11pt;height:4.1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">
                <v:imagedata r:id="rId7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2BA22F6E" wp14:editId="69D152E8">
                <wp:simplePos x="0" y="0"/>
                <wp:positionH relativeFrom="column">
                  <wp:posOffset>3681599</wp:posOffset>
                </wp:positionH>
                <wp:positionV relativeFrom="paragraph">
                  <wp:posOffset>-59185</wp:posOffset>
                </wp:positionV>
                <wp:extent cx="85680" cy="110520"/>
                <wp:effectExtent l="38100" t="57150" r="10160" b="8001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856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" o:spid="_x0000_s1026" type="#_x0000_t75" style="position:absolute;margin-left:288.6pt;margin-top:-6.1pt;width:8.65pt;height:11.7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">
                <v:imagedata r:id="rId7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25A730C3" wp14:editId="345D463A">
                <wp:simplePos x="0" y="0"/>
                <wp:positionH relativeFrom="column">
                  <wp:posOffset>3528959</wp:posOffset>
                </wp:positionH>
                <wp:positionV relativeFrom="paragraph">
                  <wp:posOffset>63935</wp:posOffset>
                </wp:positionV>
                <wp:extent cx="76320" cy="126360"/>
                <wp:effectExtent l="57150" t="38100" r="57150" b="6477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763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" o:spid="_x0000_s1026" type="#_x0000_t75" style="position:absolute;margin-left:276.55pt;margin-top:3.95pt;width:8.05pt;height:12.6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">
                <v:imagedata r:id="rId7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11C4B5BC" wp14:editId="2E64A5FC">
                <wp:simplePos x="0" y="0"/>
                <wp:positionH relativeFrom="column">
                  <wp:posOffset>3518879</wp:posOffset>
                </wp:positionH>
                <wp:positionV relativeFrom="paragraph">
                  <wp:posOffset>40895</wp:posOffset>
                </wp:positionV>
                <wp:extent cx="99000" cy="151920"/>
                <wp:effectExtent l="57150" t="57150" r="53975" b="76835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990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" o:spid="_x0000_s1026" type="#_x0000_t75" style="position:absolute;margin-left:276.05pt;margin-top:1.85pt;width:10.15pt;height:14.7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">
                <v:imagedata r:id="rId7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2537BD63" wp14:editId="183C2BD3">
                <wp:simplePos x="0" y="0"/>
                <wp:positionH relativeFrom="column">
                  <wp:posOffset>3384239</wp:posOffset>
                </wp:positionH>
                <wp:positionV relativeFrom="paragraph">
                  <wp:posOffset>-32185</wp:posOffset>
                </wp:positionV>
                <wp:extent cx="83520" cy="242280"/>
                <wp:effectExtent l="57150" t="57150" r="31115" b="62865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8352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" o:spid="_x0000_s1026" type="#_x0000_t75" style="position:absolute;margin-left:265pt;margin-top:-3.9pt;width:9.65pt;height:21.9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">
                <v:imagedata r:id="rId7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0C324C4C" wp14:editId="5E46CEC0">
                <wp:simplePos x="0" y="0"/>
                <wp:positionH relativeFrom="column">
                  <wp:posOffset>6352799</wp:posOffset>
                </wp:positionH>
                <wp:positionV relativeFrom="paragraph">
                  <wp:posOffset>-91585</wp:posOffset>
                </wp:positionV>
                <wp:extent cx="78840" cy="175680"/>
                <wp:effectExtent l="19050" t="38100" r="54610" b="34290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788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" o:spid="_x0000_s1026" type="#_x0000_t75" style="position:absolute;margin-left:499.4pt;margin-top:-8.55pt;width:8.55pt;height:15.5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">
                <v:imagedata r:id="rId7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40A82177" wp14:editId="0D1B6319">
                <wp:simplePos x="0" y="0"/>
                <wp:positionH relativeFrom="column">
                  <wp:posOffset>1760639</wp:posOffset>
                </wp:positionH>
                <wp:positionV relativeFrom="paragraph">
                  <wp:posOffset>68615</wp:posOffset>
                </wp:positionV>
                <wp:extent cx="108000" cy="132480"/>
                <wp:effectExtent l="57150" t="57150" r="25400" b="7747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1080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" o:spid="_x0000_s1026" type="#_x0000_t75" style="position:absolute;margin-left:137.05pt;margin-top:4pt;width:11.7pt;height:13.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">
                <v:imagedata r:id="rId7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02D1190C" wp14:editId="449058B5">
                <wp:simplePos x="0" y="0"/>
                <wp:positionH relativeFrom="column">
                  <wp:posOffset>1610519</wp:posOffset>
                </wp:positionH>
                <wp:positionV relativeFrom="paragraph">
                  <wp:posOffset>155375</wp:posOffset>
                </wp:positionV>
                <wp:extent cx="91800" cy="14760"/>
                <wp:effectExtent l="38100" t="38100" r="41910" b="4254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918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" o:spid="_x0000_s1026" type="#_x0000_t75" style="position:absolute;margin-left:125.9pt;margin-top:11.65pt;width:8.55pt;height:3.1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">
                <v:imagedata r:id="rId7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0FFEEB07" wp14:editId="6955E5A3">
                <wp:simplePos x="0" y="0"/>
                <wp:positionH relativeFrom="column">
                  <wp:posOffset>1573799</wp:posOffset>
                </wp:positionH>
                <wp:positionV relativeFrom="paragraph">
                  <wp:posOffset>113255</wp:posOffset>
                </wp:positionV>
                <wp:extent cx="97200" cy="24480"/>
                <wp:effectExtent l="38100" t="57150" r="36195" b="5207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972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" o:spid="_x0000_s1026" type="#_x0000_t75" style="position:absolute;margin-left:123.1pt;margin-top:7.45pt;width:8.95pt;height:4.1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">
                <v:imagedata r:id="rId7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10ADCBB1" wp14:editId="6B44878D">
                <wp:simplePos x="0" y="0"/>
                <wp:positionH relativeFrom="column">
                  <wp:posOffset>1360679</wp:posOffset>
                </wp:positionH>
                <wp:positionV relativeFrom="paragraph">
                  <wp:posOffset>-32185</wp:posOffset>
                </wp:positionV>
                <wp:extent cx="143280" cy="303840"/>
                <wp:effectExtent l="19050" t="57150" r="47625" b="5842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14328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" o:spid="_x0000_s1026" type="#_x0000_t75" style="position:absolute;margin-left:106.55pt;margin-top:-3.85pt;width:13.5pt;height:26.5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">
                <v:imagedata r:id="rId7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1BA86B1F" wp14:editId="2526148C">
                <wp:simplePos x="0" y="0"/>
                <wp:positionH relativeFrom="column">
                  <wp:posOffset>1320359</wp:posOffset>
                </wp:positionH>
                <wp:positionV relativeFrom="paragraph">
                  <wp:posOffset>55295</wp:posOffset>
                </wp:positionV>
                <wp:extent cx="95040" cy="181080"/>
                <wp:effectExtent l="57150" t="57150" r="57785" b="6667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9504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" o:spid="_x0000_s1026" type="#_x0000_t75" style="position:absolute;margin-left:102.4pt;margin-top:2.9pt;width:10.65pt;height:17.2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">
                <v:imagedata r:id="rId7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7CBB4CFA" wp14:editId="6E3EDD14">
                <wp:simplePos x="0" y="0"/>
                <wp:positionH relativeFrom="column">
                  <wp:posOffset>1207679</wp:posOffset>
                </wp:positionH>
                <wp:positionV relativeFrom="paragraph">
                  <wp:posOffset>161135</wp:posOffset>
                </wp:positionV>
                <wp:extent cx="64800" cy="27360"/>
                <wp:effectExtent l="19050" t="38100" r="30480" b="4889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648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" o:spid="_x0000_s1026" type="#_x0000_t75" style="position:absolute;margin-left:94.5pt;margin-top:11.6pt;width:6.05pt;height:3.8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">
                <v:imagedata r:id="rId7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0A1C3EF7" wp14:editId="6B1344BA">
                <wp:simplePos x="0" y="0"/>
                <wp:positionH relativeFrom="column">
                  <wp:posOffset>1074839</wp:posOffset>
                </wp:positionH>
                <wp:positionV relativeFrom="paragraph">
                  <wp:posOffset>110375</wp:posOffset>
                </wp:positionV>
                <wp:extent cx="90360" cy="137520"/>
                <wp:effectExtent l="38100" t="57150" r="62230" b="5334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903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" o:spid="_x0000_s1026" type="#_x0000_t75" style="position:absolute;margin-left:83.9pt;margin-top:7.3pt;width:9.25pt;height:13.3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">
                <v:imagedata r:id="rId7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639A6466" wp14:editId="3AB254B0">
                <wp:simplePos x="0" y="0"/>
                <wp:positionH relativeFrom="column">
                  <wp:posOffset>984839</wp:posOffset>
                </wp:positionH>
                <wp:positionV relativeFrom="paragraph">
                  <wp:posOffset>57095</wp:posOffset>
                </wp:positionV>
                <wp:extent cx="62640" cy="241560"/>
                <wp:effectExtent l="57150" t="38100" r="52070" b="4445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6264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" o:spid="_x0000_s1026" type="#_x0000_t75" style="position:absolute;margin-left:76pt;margin-top:3.2pt;width:7pt;height:20.8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">
                <v:imagedata r:id="rId7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52A85F48" wp14:editId="63FB1C9F">
                <wp:simplePos x="0" y="0"/>
                <wp:positionH relativeFrom="column">
                  <wp:posOffset>804479</wp:posOffset>
                </wp:positionH>
                <wp:positionV relativeFrom="paragraph">
                  <wp:posOffset>6695</wp:posOffset>
                </wp:positionV>
                <wp:extent cx="133200" cy="300960"/>
                <wp:effectExtent l="38100" t="38100" r="38735" b="6159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13320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" o:spid="_x0000_s1026" type="#_x0000_t75" style="position:absolute;margin-left:62.9pt;margin-top:-.55pt;width:12.5pt;height:25.9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">
                <v:imagedata r:id="rId7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1E28B1EF" wp14:editId="677F4128">
                <wp:simplePos x="0" y="0"/>
                <wp:positionH relativeFrom="column">
                  <wp:posOffset>761999</wp:posOffset>
                </wp:positionH>
                <wp:positionV relativeFrom="paragraph">
                  <wp:posOffset>138455</wp:posOffset>
                </wp:positionV>
                <wp:extent cx="69480" cy="68040"/>
                <wp:effectExtent l="57150" t="57150" r="45085" b="6540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694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" o:spid="_x0000_s1026" type="#_x0000_t75" style="position:absolute;margin-left:58.45pt;margin-top:9.5pt;width:7.5pt;height:8.2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">
                <v:imagedata r:id="rId765" o:title=""/>
              </v:shape>
            </w:pict>
          </mc:Fallback>
        </mc:AlternateContent>
      </w:r>
    </w:p>
    <w:p w14:paraId="4D90CFF7" w14:textId="1146C68B" w:rsidR="00E41B16" w:rsidRPr="005B695A" w:rsidRDefault="00961081" w:rsidP="00E41B16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633B8CF9" wp14:editId="17403FB7">
                <wp:simplePos x="0" y="0"/>
                <wp:positionH relativeFrom="column">
                  <wp:posOffset>1104719</wp:posOffset>
                </wp:positionH>
                <wp:positionV relativeFrom="paragraph">
                  <wp:posOffset>-55160</wp:posOffset>
                </wp:positionV>
                <wp:extent cx="74880" cy="115920"/>
                <wp:effectExtent l="57150" t="38100" r="59055" b="5588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748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" o:spid="_x0000_s1026" type="#_x0000_t75" style="position:absolute;margin-left:85.55pt;margin-top:-5.45pt;width:7.9pt;height:11.2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">
                <v:imagedata r:id="rId7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34931F91" wp14:editId="207D5CD2">
                <wp:simplePos x="0" y="0"/>
                <wp:positionH relativeFrom="column">
                  <wp:posOffset>824999</wp:posOffset>
                </wp:positionH>
                <wp:positionV relativeFrom="paragraph">
                  <wp:posOffset>-61280</wp:posOffset>
                </wp:positionV>
                <wp:extent cx="7560" cy="163080"/>
                <wp:effectExtent l="57150" t="38100" r="69215" b="46990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75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" o:spid="_x0000_s1026" type="#_x0000_t75" style="position:absolute;margin-left:63.4pt;margin-top:-5.95pt;width:3.55pt;height:14.7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">
                <v:imagedata r:id="rId7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6794F2E1" wp14:editId="299BB893">
                <wp:simplePos x="0" y="0"/>
                <wp:positionH relativeFrom="column">
                  <wp:posOffset>656879</wp:posOffset>
                </wp:positionH>
                <wp:positionV relativeFrom="paragraph">
                  <wp:posOffset>-6200</wp:posOffset>
                </wp:positionV>
                <wp:extent cx="58320" cy="11160"/>
                <wp:effectExtent l="38100" t="57150" r="37465" b="6540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58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" o:spid="_x0000_s1026" type="#_x0000_t75" style="position:absolute;margin-left:50.2pt;margin-top:-1.75pt;width:6.7pt;height:3.7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">
                <v:imagedata r:id="rId7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6C03CA21" wp14:editId="7B4608D0">
                <wp:simplePos x="0" y="0"/>
                <wp:positionH relativeFrom="column">
                  <wp:posOffset>500639</wp:posOffset>
                </wp:positionH>
                <wp:positionV relativeFrom="paragraph">
                  <wp:posOffset>-22760</wp:posOffset>
                </wp:positionV>
                <wp:extent cx="87840" cy="104040"/>
                <wp:effectExtent l="38100" t="57150" r="45720" b="6794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878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" o:spid="_x0000_s1026" type="#_x0000_t75" style="position:absolute;margin-left:38.2pt;margin-top:-3.15pt;width:8.65pt;height:10.9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">
                <v:imagedata r:id="rId7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7AE4BB83" wp14:editId="3D03D14F">
                <wp:simplePos x="0" y="0"/>
                <wp:positionH relativeFrom="column">
                  <wp:posOffset>481919</wp:posOffset>
                </wp:positionH>
                <wp:positionV relativeFrom="paragraph">
                  <wp:posOffset>-24560</wp:posOffset>
                </wp:positionV>
                <wp:extent cx="86400" cy="125640"/>
                <wp:effectExtent l="38100" t="57150" r="46990" b="6540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864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" o:spid="_x0000_s1026" type="#_x0000_t75" style="position:absolute;margin-left:37.15pt;margin-top:-3.2pt;width:8.85pt;height:12.3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">
                <v:imagedata r:id="rId7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0D03DCC7" wp14:editId="2F8127AC">
                <wp:simplePos x="0" y="0"/>
                <wp:positionH relativeFrom="column">
                  <wp:posOffset>399839</wp:posOffset>
                </wp:positionH>
                <wp:positionV relativeFrom="paragraph">
                  <wp:posOffset>-140840</wp:posOffset>
                </wp:positionV>
                <wp:extent cx="88200" cy="278640"/>
                <wp:effectExtent l="57150" t="57150" r="45720" b="6477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8820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" o:spid="_x0000_s1026" type="#_x0000_t75" style="position:absolute;margin-left:29.85pt;margin-top:-12.5pt;width:9.1pt;height:24.4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">
                <v:imagedata r:id="rId7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23EB4EAE" wp14:editId="41DC1CA8">
                <wp:simplePos x="0" y="0"/>
                <wp:positionH relativeFrom="column">
                  <wp:posOffset>-271201</wp:posOffset>
                </wp:positionH>
                <wp:positionV relativeFrom="paragraph">
                  <wp:posOffset>-69200</wp:posOffset>
                </wp:positionV>
                <wp:extent cx="76320" cy="162000"/>
                <wp:effectExtent l="57150" t="57150" r="76200" b="6667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7632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" o:spid="_x0000_s1026" type="#_x0000_t75" style="position:absolute;margin-left:-22.8pt;margin-top:-6.95pt;width:9.05pt;height:15.7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">
                <v:imagedata r:id="rId7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5B733313" wp14:editId="40F9CBEF">
                <wp:simplePos x="0" y="0"/>
                <wp:positionH relativeFrom="column">
                  <wp:posOffset>-350041</wp:posOffset>
                </wp:positionH>
                <wp:positionV relativeFrom="paragraph">
                  <wp:posOffset>14680</wp:posOffset>
                </wp:positionV>
                <wp:extent cx="60480" cy="16920"/>
                <wp:effectExtent l="38100" t="38100" r="53975" b="5969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604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" o:spid="_x0000_s1026" type="#_x0000_t75" style="position:absolute;margin-left:-28.95pt;margin-top:.65pt;width:6.55pt;height:3.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">
                <v:imagedata r:id="rId781" o:title=""/>
              </v:shape>
            </w:pict>
          </mc:Fallback>
        </mc:AlternateContent>
      </w:r>
    </w:p>
    <w:p w14:paraId="47871630" w14:textId="6901B2CB" w:rsidR="00794D80" w:rsidRPr="005B695A" w:rsidRDefault="00961081" w:rsidP="00E41B16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01350F95" wp14:editId="384EEBA7">
                <wp:simplePos x="0" y="0"/>
                <wp:positionH relativeFrom="column">
                  <wp:posOffset>5718479</wp:posOffset>
                </wp:positionH>
                <wp:positionV relativeFrom="paragraph">
                  <wp:posOffset>40665</wp:posOffset>
                </wp:positionV>
                <wp:extent cx="155160" cy="118440"/>
                <wp:effectExtent l="57150" t="38100" r="35560" b="7239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1551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" o:spid="_x0000_s1026" type="#_x0000_t75" style="position:absolute;margin-left:448.8pt;margin-top:2.1pt;width:15.15pt;height:11.9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">
                <v:imagedata r:id="rId7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230E0EC7" wp14:editId="287D2AE1">
                <wp:simplePos x="0" y="0"/>
                <wp:positionH relativeFrom="column">
                  <wp:posOffset>5552159</wp:posOffset>
                </wp:positionH>
                <wp:positionV relativeFrom="paragraph">
                  <wp:posOffset>114825</wp:posOffset>
                </wp:positionV>
                <wp:extent cx="75960" cy="3960"/>
                <wp:effectExtent l="38100" t="57150" r="38735" b="53340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759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" o:spid="_x0000_s1026" type="#_x0000_t75" style="position:absolute;margin-left:436.2pt;margin-top:7.95pt;width:7.45pt;height:2.7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">
                <v:imagedata r:id="rId7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0F8B5EE5" wp14:editId="18CAB97D">
                <wp:simplePos x="0" y="0"/>
                <wp:positionH relativeFrom="column">
                  <wp:posOffset>5537039</wp:posOffset>
                </wp:positionH>
                <wp:positionV relativeFrom="paragraph">
                  <wp:posOffset>73065</wp:posOffset>
                </wp:positionV>
                <wp:extent cx="83880" cy="5400"/>
                <wp:effectExtent l="57150" t="38100" r="49530" b="7112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838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" o:spid="_x0000_s1026" type="#_x0000_t75" style="position:absolute;margin-left:434.85pt;margin-top:4.6pt;width:8.55pt;height:3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">
                <v:imagedata r:id="rId7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384DDE8B" wp14:editId="76B64706">
                <wp:simplePos x="0" y="0"/>
                <wp:positionH relativeFrom="column">
                  <wp:posOffset>5304119</wp:posOffset>
                </wp:positionH>
                <wp:positionV relativeFrom="paragraph">
                  <wp:posOffset>-29535</wp:posOffset>
                </wp:positionV>
                <wp:extent cx="148320" cy="251640"/>
                <wp:effectExtent l="38100" t="57150" r="23495" b="72390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4832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" o:spid="_x0000_s1026" type="#_x0000_t75" style="position:absolute;margin-left:417.15pt;margin-top:-3.5pt;width:13.65pt;height:22.3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">
                <v:imagedata r:id="rId7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4105329E" wp14:editId="2FB1813A">
                <wp:simplePos x="0" y="0"/>
                <wp:positionH relativeFrom="column">
                  <wp:posOffset>5232839</wp:posOffset>
                </wp:positionH>
                <wp:positionV relativeFrom="paragraph">
                  <wp:posOffset>71265</wp:posOffset>
                </wp:positionV>
                <wp:extent cx="95760" cy="142200"/>
                <wp:effectExtent l="57150" t="57150" r="57150" b="67945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957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" o:spid="_x0000_s1026" type="#_x0000_t75" style="position:absolute;margin-left:410.65pt;margin-top:4.15pt;width:10.5pt;height:14.2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">
                <v:imagedata r:id="rId7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6374B91A" wp14:editId="4021D1CA">
                <wp:simplePos x="0" y="0"/>
                <wp:positionH relativeFrom="column">
                  <wp:posOffset>5069399</wp:posOffset>
                </wp:positionH>
                <wp:positionV relativeFrom="paragraph">
                  <wp:posOffset>142905</wp:posOffset>
                </wp:positionV>
                <wp:extent cx="111960" cy="12600"/>
                <wp:effectExtent l="38100" t="38100" r="40640" b="6413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1119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" o:spid="_x0000_s1026" type="#_x0000_t75" style="position:absolute;margin-left:397.8pt;margin-top:10.2pt;width:10.65pt;height:3.6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">
                <v:imagedata r:id="rId7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30296C0E" wp14:editId="04B4B1D3">
                <wp:simplePos x="0" y="0"/>
                <wp:positionH relativeFrom="column">
                  <wp:posOffset>4903079</wp:posOffset>
                </wp:positionH>
                <wp:positionV relativeFrom="paragraph">
                  <wp:posOffset>129225</wp:posOffset>
                </wp:positionV>
                <wp:extent cx="99360" cy="85320"/>
                <wp:effectExtent l="38100" t="57150" r="34290" b="6731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993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" o:spid="_x0000_s1026" type="#_x0000_t75" style="position:absolute;margin-left:385.1pt;margin-top:8.9pt;width:9.2pt;height:9.4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">
                <v:imagedata r:id="rId7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2AB58587" wp14:editId="45578031">
                <wp:simplePos x="0" y="0"/>
                <wp:positionH relativeFrom="column">
                  <wp:posOffset>4896959</wp:posOffset>
                </wp:positionH>
                <wp:positionV relativeFrom="paragraph">
                  <wp:posOffset>116265</wp:posOffset>
                </wp:positionV>
                <wp:extent cx="95400" cy="104760"/>
                <wp:effectExtent l="57150" t="57150" r="57150" b="6731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954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" o:spid="_x0000_s1026" type="#_x0000_t75" style="position:absolute;margin-left:384.25pt;margin-top:7.8pt;width:10.25pt;height:11.0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">
                <v:imagedata r:id="rId7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7EDB9999" wp14:editId="12FE61BC">
                <wp:simplePos x="0" y="0"/>
                <wp:positionH relativeFrom="column">
                  <wp:posOffset>4762319</wp:posOffset>
                </wp:positionH>
                <wp:positionV relativeFrom="paragraph">
                  <wp:posOffset>75585</wp:posOffset>
                </wp:positionV>
                <wp:extent cx="108720" cy="137160"/>
                <wp:effectExtent l="38100" t="57150" r="43815" b="7239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1087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" o:spid="_x0000_s1026" type="#_x0000_t75" style="position:absolute;margin-left:373.6pt;margin-top:4.55pt;width:10.45pt;height:13.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">
                <v:imagedata r:id="rId7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6C511057" wp14:editId="029B958D">
                <wp:simplePos x="0" y="0"/>
                <wp:positionH relativeFrom="column">
                  <wp:posOffset>4675919</wp:posOffset>
                </wp:positionH>
                <wp:positionV relativeFrom="paragraph">
                  <wp:posOffset>14385</wp:posOffset>
                </wp:positionV>
                <wp:extent cx="84240" cy="245160"/>
                <wp:effectExtent l="57150" t="38100" r="49530" b="4064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8424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" o:spid="_x0000_s1026" type="#_x0000_t75" style="position:absolute;margin-left:366.7pt;margin-top:.15pt;width:9pt;height:20.8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">
                <v:imagedata r:id="rId8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5E380B32" wp14:editId="20F41869">
                <wp:simplePos x="0" y="0"/>
                <wp:positionH relativeFrom="column">
                  <wp:posOffset>4576199</wp:posOffset>
                </wp:positionH>
                <wp:positionV relativeFrom="paragraph">
                  <wp:posOffset>57225</wp:posOffset>
                </wp:positionV>
                <wp:extent cx="24480" cy="162360"/>
                <wp:effectExtent l="57150" t="57150" r="52070" b="6667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244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" o:spid="_x0000_s1026" type="#_x0000_t75" style="position:absolute;margin-left:358.8pt;margin-top:3.2pt;width:4.9pt;height:15.4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">
                <v:imagedata r:id="rId8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4453CEA1" wp14:editId="2100E079">
                <wp:simplePos x="0" y="0"/>
                <wp:positionH relativeFrom="column">
                  <wp:posOffset>4514279</wp:posOffset>
                </wp:positionH>
                <wp:positionV relativeFrom="paragraph">
                  <wp:posOffset>74505</wp:posOffset>
                </wp:positionV>
                <wp:extent cx="81720" cy="61560"/>
                <wp:effectExtent l="57150" t="38100" r="52070" b="7239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817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" o:spid="_x0000_s1026" type="#_x0000_t75" style="position:absolute;margin-left:353.95pt;margin-top:4.75pt;width:8.75pt;height:7.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">
                <v:imagedata r:id="rId8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19AD8011" wp14:editId="2738C2CE">
                <wp:simplePos x="0" y="0"/>
                <wp:positionH relativeFrom="column">
                  <wp:posOffset>4375319</wp:posOffset>
                </wp:positionH>
                <wp:positionV relativeFrom="paragraph">
                  <wp:posOffset>119145</wp:posOffset>
                </wp:positionV>
                <wp:extent cx="86760" cy="7200"/>
                <wp:effectExtent l="38100" t="57150" r="46990" b="6921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867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" o:spid="_x0000_s1026" type="#_x0000_t75" style="position:absolute;margin-left:343.35pt;margin-top:8.1pt;width:8.55pt;height:3.3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">
                <v:imagedata r:id="rId8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1CA0DD00" wp14:editId="5E539CE2">
                <wp:simplePos x="0" y="0"/>
                <wp:positionH relativeFrom="column">
                  <wp:posOffset>4178039</wp:posOffset>
                </wp:positionH>
                <wp:positionV relativeFrom="paragraph">
                  <wp:posOffset>-41415</wp:posOffset>
                </wp:positionV>
                <wp:extent cx="131040" cy="315360"/>
                <wp:effectExtent l="38100" t="38100" r="21590" b="6604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131040" cy="31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" o:spid="_x0000_s1026" type="#_x0000_t75" style="position:absolute;margin-left:328.7pt;margin-top:-4.35pt;width:12.05pt;height:27.2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">
                <v:imagedata r:id="rId8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13F5D5D1" wp14:editId="2B2CDA9D">
                <wp:simplePos x="0" y="0"/>
                <wp:positionH relativeFrom="column">
                  <wp:posOffset>4108199</wp:posOffset>
                </wp:positionH>
                <wp:positionV relativeFrom="paragraph">
                  <wp:posOffset>62265</wp:posOffset>
                </wp:positionV>
                <wp:extent cx="84600" cy="150840"/>
                <wp:effectExtent l="57150" t="57150" r="48895" b="78105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846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" o:spid="_x0000_s1026" type="#_x0000_t75" style="position:absolute;margin-left:322.15pt;margin-top:3.45pt;width:9.5pt;height:14.9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">
                <v:imagedata r:id="rId8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06EB4C0B" wp14:editId="700E3079">
                <wp:simplePos x="0" y="0"/>
                <wp:positionH relativeFrom="column">
                  <wp:posOffset>3939359</wp:posOffset>
                </wp:positionH>
                <wp:positionV relativeFrom="paragraph">
                  <wp:posOffset>165945</wp:posOffset>
                </wp:positionV>
                <wp:extent cx="92160" cy="20160"/>
                <wp:effectExtent l="57150" t="38100" r="60325" b="5651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921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" o:spid="_x0000_s1026" type="#_x0000_t75" style="position:absolute;margin-left:308.8pt;margin-top:12.2pt;width:9.4pt;height:3.7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">
                <v:imagedata r:id="rId8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31733C4B" wp14:editId="43EF1D0E">
                <wp:simplePos x="0" y="0"/>
                <wp:positionH relativeFrom="column">
                  <wp:posOffset>3645959</wp:posOffset>
                </wp:positionH>
                <wp:positionV relativeFrom="paragraph">
                  <wp:posOffset>105825</wp:posOffset>
                </wp:positionV>
                <wp:extent cx="102600" cy="156600"/>
                <wp:effectExtent l="38100" t="57150" r="50165" b="7239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1026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" o:spid="_x0000_s1026" type="#_x0000_t75" style="position:absolute;margin-left:285.65pt;margin-top:6.95pt;width:10pt;height:15.2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">
                <v:imagedata r:id="rId8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7148613E" wp14:editId="66E25533">
                <wp:simplePos x="0" y="0"/>
                <wp:positionH relativeFrom="column">
                  <wp:posOffset>3560279</wp:posOffset>
                </wp:positionH>
                <wp:positionV relativeFrom="paragraph">
                  <wp:posOffset>56505</wp:posOffset>
                </wp:positionV>
                <wp:extent cx="61200" cy="247680"/>
                <wp:effectExtent l="57150" t="38100" r="53340" b="38100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6120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" o:spid="_x0000_s1026" type="#_x0000_t75" style="position:absolute;margin-left:278.9pt;margin-top:3.45pt;width:7.15pt;height:21.1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">
                <v:imagedata r:id="rId8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5F1BE0B8" wp14:editId="46750205">
                <wp:simplePos x="0" y="0"/>
                <wp:positionH relativeFrom="column">
                  <wp:posOffset>3231959</wp:posOffset>
                </wp:positionH>
                <wp:positionV relativeFrom="paragraph">
                  <wp:posOffset>81705</wp:posOffset>
                </wp:positionV>
                <wp:extent cx="103320" cy="200880"/>
                <wp:effectExtent l="57150" t="57150" r="49530" b="6604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10332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" o:spid="_x0000_s1026" type="#_x0000_t75" style="position:absolute;margin-left:253.3pt;margin-top:5.15pt;width:10.7pt;height:18.4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">
                <v:imagedata r:id="rId8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35EF2A0D" wp14:editId="1CA64049">
                <wp:simplePos x="0" y="0"/>
                <wp:positionH relativeFrom="column">
                  <wp:posOffset>1250159</wp:posOffset>
                </wp:positionH>
                <wp:positionV relativeFrom="paragraph">
                  <wp:posOffset>114465</wp:posOffset>
                </wp:positionV>
                <wp:extent cx="159840" cy="87120"/>
                <wp:effectExtent l="38100" t="38100" r="31115" b="6540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1598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" o:spid="_x0000_s1026" type="#_x0000_t75" style="position:absolute;margin-left:97.9pt;margin-top:8pt;width:14.25pt;height:9.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">
                <v:imagedata r:id="rId8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087B4298" wp14:editId="720C2241">
                <wp:simplePos x="0" y="0"/>
                <wp:positionH relativeFrom="column">
                  <wp:posOffset>1274999</wp:posOffset>
                </wp:positionH>
                <wp:positionV relativeFrom="paragraph">
                  <wp:posOffset>10425</wp:posOffset>
                </wp:positionV>
                <wp:extent cx="52560" cy="159840"/>
                <wp:effectExtent l="57150" t="38100" r="62230" b="5016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525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" o:spid="_x0000_s1026" type="#_x0000_t75" style="position:absolute;margin-left:99.15pt;margin-top:-.1pt;width:6.9pt;height:14.9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">
                <v:imagedata r:id="rId8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011BAEA6" wp14:editId="45FF344A">
                <wp:simplePos x="0" y="0"/>
                <wp:positionH relativeFrom="column">
                  <wp:posOffset>528359</wp:posOffset>
                </wp:positionH>
                <wp:positionV relativeFrom="paragraph">
                  <wp:posOffset>42825</wp:posOffset>
                </wp:positionV>
                <wp:extent cx="109080" cy="210240"/>
                <wp:effectExtent l="57150" t="57150" r="62865" b="5651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10908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" o:spid="_x0000_s1026" type="#_x0000_t75" style="position:absolute;margin-left:40.3pt;margin-top:1.95pt;width:11.35pt;height:18.9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">
                <v:imagedata r:id="rId825" o:title=""/>
              </v:shape>
            </w:pict>
          </mc:Fallback>
        </mc:AlternateContent>
      </w:r>
    </w:p>
    <w:p w14:paraId="246B1903" w14:textId="19A4699F" w:rsidR="00794D80" w:rsidRPr="005B695A" w:rsidRDefault="00961081" w:rsidP="00E41B16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5374B6BA" wp14:editId="3E071D2E">
                <wp:simplePos x="0" y="0"/>
                <wp:positionH relativeFrom="column">
                  <wp:posOffset>3802199</wp:posOffset>
                </wp:positionH>
                <wp:positionV relativeFrom="paragraph">
                  <wp:posOffset>-42430</wp:posOffset>
                </wp:positionV>
                <wp:extent cx="79200" cy="108720"/>
                <wp:effectExtent l="38100" t="38100" r="35560" b="6286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792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" o:spid="_x0000_s1026" type="#_x0000_t75" style="position:absolute;margin-left:298.45pt;margin-top:-4.3pt;width:7.95pt;height:10.8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">
                <v:imagedata r:id="rId8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51C4F385" wp14:editId="64C2810D">
                <wp:simplePos x="0" y="0"/>
                <wp:positionH relativeFrom="column">
                  <wp:posOffset>3789239</wp:posOffset>
                </wp:positionH>
                <wp:positionV relativeFrom="paragraph">
                  <wp:posOffset>-45670</wp:posOffset>
                </wp:positionV>
                <wp:extent cx="84600" cy="116280"/>
                <wp:effectExtent l="57150" t="57150" r="67945" b="7429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846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" o:spid="_x0000_s1026" type="#_x0000_t75" style="position:absolute;margin-left:297pt;margin-top:-4.9pt;width:9.3pt;height:11.8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">
                <v:imagedata r:id="rId8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5C4295EE" wp14:editId="0C334306">
                <wp:simplePos x="0" y="0"/>
                <wp:positionH relativeFrom="column">
                  <wp:posOffset>3380279</wp:posOffset>
                </wp:positionH>
                <wp:positionV relativeFrom="paragraph">
                  <wp:posOffset>-47830</wp:posOffset>
                </wp:positionV>
                <wp:extent cx="85680" cy="111960"/>
                <wp:effectExtent l="57150" t="38100" r="67310" b="5969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856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" o:spid="_x0000_s1026" type="#_x0000_t75" style="position:absolute;margin-left:264.95pt;margin-top:-4.95pt;width:9.4pt;height:11.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">
                <v:imagedata r:id="rId8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238A5668" wp14:editId="317181C8">
                <wp:simplePos x="0" y="0"/>
                <wp:positionH relativeFrom="column">
                  <wp:posOffset>3374159</wp:posOffset>
                </wp:positionH>
                <wp:positionV relativeFrom="paragraph">
                  <wp:posOffset>-57910</wp:posOffset>
                </wp:positionV>
                <wp:extent cx="90000" cy="141120"/>
                <wp:effectExtent l="57150" t="38100" r="62865" b="6858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900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" o:spid="_x0000_s1026" type="#_x0000_t75" style="position:absolute;margin-left:264.3pt;margin-top:-5.75pt;width:9.75pt;height:13.6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">
                <v:imagedata r:id="rId8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6D178513" wp14:editId="4D722827">
                <wp:simplePos x="0" y="0"/>
                <wp:positionH relativeFrom="column">
                  <wp:posOffset>453839</wp:posOffset>
                </wp:positionH>
                <wp:positionV relativeFrom="paragraph">
                  <wp:posOffset>-1750</wp:posOffset>
                </wp:positionV>
                <wp:extent cx="203760" cy="99720"/>
                <wp:effectExtent l="19050" t="38100" r="6350" b="7175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2037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" o:spid="_x0000_s1026" type="#_x0000_t75" style="position:absolute;margin-left:35.3pt;margin-top:-1.3pt;width:17pt;height:10.6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">
                <v:imagedata r:id="rId835" o:title=""/>
              </v:shape>
            </w:pict>
          </mc:Fallback>
        </mc:AlternateContent>
      </w:r>
    </w:p>
    <w:p w14:paraId="3BAB5F4F" w14:textId="40B97435" w:rsidR="00794D80" w:rsidRPr="005B695A" w:rsidRDefault="00961081" w:rsidP="00E41B16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25ABEE0C" wp14:editId="67EF443A">
                <wp:simplePos x="0" y="0"/>
                <wp:positionH relativeFrom="column">
                  <wp:posOffset>4797239</wp:posOffset>
                </wp:positionH>
                <wp:positionV relativeFrom="paragraph">
                  <wp:posOffset>775602</wp:posOffset>
                </wp:positionV>
                <wp:extent cx="1020240" cy="36360"/>
                <wp:effectExtent l="38100" t="38100" r="27940" b="78105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10202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" o:spid="_x0000_s1026" type="#_x0000_t75" style="position:absolute;margin-left:376.95pt;margin-top:59.9pt;width:81.7pt;height:5.6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">
                <v:imagedata r:id="rId8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549CDB53" wp14:editId="0BEA9D4D">
                <wp:simplePos x="0" y="0"/>
                <wp:positionH relativeFrom="column">
                  <wp:posOffset>4836839</wp:posOffset>
                </wp:positionH>
                <wp:positionV relativeFrom="paragraph">
                  <wp:posOffset>346482</wp:posOffset>
                </wp:positionV>
                <wp:extent cx="925920" cy="427680"/>
                <wp:effectExtent l="57150" t="57150" r="64770" b="6794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925920" cy="42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" o:spid="_x0000_s1026" type="#_x0000_t75" style="position:absolute;margin-left:379.9pt;margin-top:25.75pt;width:75.45pt;height:36.2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">
                <v:imagedata r:id="rId8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6C274052" wp14:editId="3B476BD9">
                <wp:simplePos x="0" y="0"/>
                <wp:positionH relativeFrom="column">
                  <wp:posOffset>4798679</wp:posOffset>
                </wp:positionH>
                <wp:positionV relativeFrom="paragraph">
                  <wp:posOffset>490122</wp:posOffset>
                </wp:positionV>
                <wp:extent cx="34200" cy="288720"/>
                <wp:effectExtent l="38100" t="57150" r="61595" b="73660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3420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" o:spid="_x0000_s1026" type="#_x0000_t75" style="position:absolute;margin-left:376.75pt;margin-top:37.25pt;width:4.85pt;height:25.4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">
                <v:imagedata r:id="rId8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07339C89" wp14:editId="32B6A889">
                <wp:simplePos x="0" y="0"/>
                <wp:positionH relativeFrom="column">
                  <wp:posOffset>5553599</wp:posOffset>
                </wp:positionH>
                <wp:positionV relativeFrom="paragraph">
                  <wp:posOffset>552042</wp:posOffset>
                </wp:positionV>
                <wp:extent cx="87480" cy="174960"/>
                <wp:effectExtent l="57150" t="57150" r="46355" b="7302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8748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" o:spid="_x0000_s1026" type="#_x0000_t75" style="position:absolute;margin-left:435.75pt;margin-top:41.95pt;width:10.05pt;height:16.9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">
                <v:imagedata r:id="rId8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377BBF8E" wp14:editId="67CBE951">
                <wp:simplePos x="0" y="0"/>
                <wp:positionH relativeFrom="column">
                  <wp:posOffset>5444519</wp:posOffset>
                </wp:positionH>
                <wp:positionV relativeFrom="paragraph">
                  <wp:posOffset>412722</wp:posOffset>
                </wp:positionV>
                <wp:extent cx="129240" cy="280080"/>
                <wp:effectExtent l="57150" t="57150" r="61595" b="6286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12924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7" o:spid="_x0000_s1026" type="#_x0000_t75" style="position:absolute;margin-left:427.1pt;margin-top:31.25pt;width:13.05pt;height:24.7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">
                <v:imagedata r:id="rId8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4E894D79" wp14:editId="4EFAE2D1">
                <wp:simplePos x="0" y="0"/>
                <wp:positionH relativeFrom="column">
                  <wp:posOffset>5414639</wp:posOffset>
                </wp:positionH>
                <wp:positionV relativeFrom="paragraph">
                  <wp:posOffset>428922</wp:posOffset>
                </wp:positionV>
                <wp:extent cx="22320" cy="135000"/>
                <wp:effectExtent l="57150" t="57150" r="73025" b="7493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223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" o:spid="_x0000_s1026" type="#_x0000_t75" style="position:absolute;margin-left:424.75pt;margin-top:32.35pt;width:4.75pt;height:13.6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">
                <v:imagedata r:id="rId8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3D67145E" wp14:editId="08FDF573">
                <wp:simplePos x="0" y="0"/>
                <wp:positionH relativeFrom="column">
                  <wp:posOffset>5353439</wp:posOffset>
                </wp:positionH>
                <wp:positionV relativeFrom="paragraph">
                  <wp:posOffset>458082</wp:posOffset>
                </wp:positionV>
                <wp:extent cx="82800" cy="48240"/>
                <wp:effectExtent l="57150" t="57150" r="69850" b="6667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828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" o:spid="_x0000_s1026" type="#_x0000_t75" style="position:absolute;margin-left:420pt;margin-top:34.8pt;width:9.4pt;height:6.6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">
                <v:imagedata r:id="rId8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4A90B4A4" wp14:editId="37A9AD38">
                <wp:simplePos x="0" y="0"/>
                <wp:positionH relativeFrom="column">
                  <wp:posOffset>5155079</wp:posOffset>
                </wp:positionH>
                <wp:positionV relativeFrom="paragraph">
                  <wp:posOffset>593082</wp:posOffset>
                </wp:positionV>
                <wp:extent cx="92520" cy="17640"/>
                <wp:effectExtent l="38100" t="38100" r="41275" b="5905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925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" o:spid="_x0000_s1026" type="#_x0000_t75" style="position:absolute;margin-left:404.45pt;margin-top:45.95pt;width:9.2pt;height:3.7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">
                <v:imagedata r:id="rId8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34A055D5" wp14:editId="2803C9D2">
                <wp:simplePos x="0" y="0"/>
                <wp:positionH relativeFrom="column">
                  <wp:posOffset>5134919</wp:posOffset>
                </wp:positionH>
                <wp:positionV relativeFrom="paragraph">
                  <wp:posOffset>547002</wp:posOffset>
                </wp:positionV>
                <wp:extent cx="109440" cy="15840"/>
                <wp:effectExtent l="38100" t="57150" r="43180" b="6096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094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3" o:spid="_x0000_s1026" type="#_x0000_t75" style="position:absolute;margin-left:403.35pt;margin-top:41.75pt;width:10.05pt;height:3.8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">
                <v:imagedata r:id="rId8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10425BEB" wp14:editId="3E9C4926">
                <wp:simplePos x="0" y="0"/>
                <wp:positionH relativeFrom="column">
                  <wp:posOffset>4944479</wp:posOffset>
                </wp:positionH>
                <wp:positionV relativeFrom="paragraph">
                  <wp:posOffset>537642</wp:posOffset>
                </wp:positionV>
                <wp:extent cx="135000" cy="125640"/>
                <wp:effectExtent l="38100" t="57150" r="36830" b="6540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1350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2" o:spid="_x0000_s1026" type="#_x0000_t75" style="position:absolute;margin-left:387.95pt;margin-top:40.95pt;width:12.55pt;height:12.8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">
                <v:imagedata r:id="rId8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7B7B4033" wp14:editId="13D6D869">
                <wp:simplePos x="0" y="0"/>
                <wp:positionH relativeFrom="column">
                  <wp:posOffset>4928639</wp:posOffset>
                </wp:positionH>
                <wp:positionV relativeFrom="paragraph">
                  <wp:posOffset>522522</wp:posOffset>
                </wp:positionV>
                <wp:extent cx="121320" cy="145080"/>
                <wp:effectExtent l="38100" t="57150" r="69215" b="64770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1213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" o:spid="_x0000_s1026" type="#_x0000_t75" style="position:absolute;margin-left:387.2pt;margin-top:39.8pt;width:11.95pt;height:13.9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">
                <v:imagedata r:id="rId8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3274B70A" wp14:editId="53422DFD">
                <wp:simplePos x="0" y="0"/>
                <wp:positionH relativeFrom="column">
                  <wp:posOffset>4737839</wp:posOffset>
                </wp:positionH>
                <wp:positionV relativeFrom="paragraph">
                  <wp:posOffset>349362</wp:posOffset>
                </wp:positionV>
                <wp:extent cx="81720" cy="81720"/>
                <wp:effectExtent l="38100" t="38100" r="52070" b="71120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817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" o:spid="_x0000_s1026" type="#_x0000_t75" style="position:absolute;margin-left:372.15pt;margin-top:26.3pt;width:8.95pt;height:9.1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">
                <v:imagedata r:id="rId8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39349D05" wp14:editId="3C4F726D">
                <wp:simplePos x="0" y="0"/>
                <wp:positionH relativeFrom="column">
                  <wp:posOffset>4653959</wp:posOffset>
                </wp:positionH>
                <wp:positionV relativeFrom="paragraph">
                  <wp:posOffset>328482</wp:posOffset>
                </wp:positionV>
                <wp:extent cx="91800" cy="68040"/>
                <wp:effectExtent l="38100" t="38100" r="41910" b="6540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918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" o:spid="_x0000_s1026" type="#_x0000_t75" style="position:absolute;margin-left:365.9pt;margin-top:24.8pt;width:8.65pt;height:7.9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">
                <v:imagedata r:id="rId8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3B9287E8" wp14:editId="414C34A4">
                <wp:simplePos x="0" y="0"/>
                <wp:positionH relativeFrom="column">
                  <wp:posOffset>3468119</wp:posOffset>
                </wp:positionH>
                <wp:positionV relativeFrom="paragraph">
                  <wp:posOffset>805122</wp:posOffset>
                </wp:positionV>
                <wp:extent cx="876960" cy="41040"/>
                <wp:effectExtent l="0" t="57150" r="0" b="7366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8769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" o:spid="_x0000_s1026" type="#_x0000_t75" style="position:absolute;margin-left:272.55pt;margin-top:61.8pt;width:69.95pt;height:6.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">
                <v:imagedata r:id="rId8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1A9CAECF" wp14:editId="41D65A2F">
                <wp:simplePos x="0" y="0"/>
                <wp:positionH relativeFrom="column">
                  <wp:posOffset>4300079</wp:posOffset>
                </wp:positionH>
                <wp:positionV relativeFrom="paragraph">
                  <wp:posOffset>445482</wp:posOffset>
                </wp:positionV>
                <wp:extent cx="39600" cy="375120"/>
                <wp:effectExtent l="38100" t="38100" r="36830" b="4445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3960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" o:spid="_x0000_s1026" type="#_x0000_t75" style="position:absolute;margin-left:337.9pt;margin-top:34.35pt;width:4.8pt;height:31.3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">
                <v:imagedata r:id="rId8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7896A5F9" wp14:editId="5FBFC4CC">
                <wp:simplePos x="0" y="0"/>
                <wp:positionH relativeFrom="column">
                  <wp:posOffset>3349679</wp:posOffset>
                </wp:positionH>
                <wp:positionV relativeFrom="paragraph">
                  <wp:posOffset>448362</wp:posOffset>
                </wp:positionV>
                <wp:extent cx="917640" cy="45000"/>
                <wp:effectExtent l="19050" t="38100" r="15875" b="50800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9176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" o:spid="_x0000_s1026" type="#_x0000_t75" style="position:absolute;margin-left:263.3pt;margin-top:33.9pt;width:73.05pt;height:5.4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">
                <v:imagedata r:id="rId8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39A02C24" wp14:editId="77113CEE">
                <wp:simplePos x="0" y="0"/>
                <wp:positionH relativeFrom="column">
                  <wp:posOffset>3326999</wp:posOffset>
                </wp:positionH>
                <wp:positionV relativeFrom="paragraph">
                  <wp:posOffset>448002</wp:posOffset>
                </wp:positionV>
                <wp:extent cx="24480" cy="349560"/>
                <wp:effectExtent l="57150" t="38100" r="71120" b="6985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24480" cy="34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" o:spid="_x0000_s1026" type="#_x0000_t75" style="position:absolute;margin-left:260.35pt;margin-top:34.1pt;width:5.05pt;height:30.2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">
                <v:imagedata r:id="rId8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05BBF1BF" wp14:editId="5377C859">
                <wp:simplePos x="0" y="0"/>
                <wp:positionH relativeFrom="column">
                  <wp:posOffset>4133039</wp:posOffset>
                </wp:positionH>
                <wp:positionV relativeFrom="paragraph">
                  <wp:posOffset>622242</wp:posOffset>
                </wp:positionV>
                <wp:extent cx="132840" cy="101880"/>
                <wp:effectExtent l="38100" t="57150" r="635" b="69850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1328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" o:spid="_x0000_s1026" type="#_x0000_t75" style="position:absolute;margin-left:324.75pt;margin-top:47.4pt;width:12.75pt;height:11.2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">
                <v:imagedata r:id="rId8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152FE468" wp14:editId="1DC6C45A">
                <wp:simplePos x="0" y="0"/>
                <wp:positionH relativeFrom="column">
                  <wp:posOffset>4049159</wp:posOffset>
                </wp:positionH>
                <wp:positionV relativeFrom="paragraph">
                  <wp:posOffset>531522</wp:posOffset>
                </wp:positionV>
                <wp:extent cx="54720" cy="203760"/>
                <wp:effectExtent l="57150" t="57150" r="59690" b="8255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5472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" o:spid="_x0000_s1026" type="#_x0000_t75" style="position:absolute;margin-left:317.2pt;margin-top:40.45pt;width:7.35pt;height:19.1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">
                <v:imagedata r:id="rId8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0DC16634" wp14:editId="0DB6811F">
                <wp:simplePos x="0" y="0"/>
                <wp:positionH relativeFrom="column">
                  <wp:posOffset>3927119</wp:posOffset>
                </wp:positionH>
                <wp:positionV relativeFrom="paragraph">
                  <wp:posOffset>517122</wp:posOffset>
                </wp:positionV>
                <wp:extent cx="99000" cy="149760"/>
                <wp:effectExtent l="57150" t="57150" r="53975" b="7937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990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" o:spid="_x0000_s1026" type="#_x0000_t75" style="position:absolute;margin-left:307.7pt;margin-top:39.2pt;width:10.85pt;height:14.9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">
                <v:imagedata r:id="rId8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0DE92C63" wp14:editId="02E13E75">
                <wp:simplePos x="0" y="0"/>
                <wp:positionH relativeFrom="column">
                  <wp:posOffset>3710399</wp:posOffset>
                </wp:positionH>
                <wp:positionV relativeFrom="paragraph">
                  <wp:posOffset>661122</wp:posOffset>
                </wp:positionV>
                <wp:extent cx="123840" cy="15480"/>
                <wp:effectExtent l="38100" t="57150" r="47625" b="8001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1238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" o:spid="_x0000_s1026" type="#_x0000_t75" style="position:absolute;margin-left:290.85pt;margin-top:50.75pt;width:11.65pt;height:4.0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">
                <v:imagedata r:id="rId8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389DF6DE" wp14:editId="2B28AEC9">
                <wp:simplePos x="0" y="0"/>
                <wp:positionH relativeFrom="column">
                  <wp:posOffset>3688799</wp:posOffset>
                </wp:positionH>
                <wp:positionV relativeFrom="paragraph">
                  <wp:posOffset>618282</wp:posOffset>
                </wp:positionV>
                <wp:extent cx="112320" cy="6840"/>
                <wp:effectExtent l="57150" t="57150" r="78740" b="69850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123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" o:spid="_x0000_s1026" type="#_x0000_t75" style="position:absolute;margin-left:288.95pt;margin-top:47pt;width:11.9pt;height:3.8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">
                <v:imagedata r:id="rId8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3A07BCFC" wp14:editId="29474587">
                <wp:simplePos x="0" y="0"/>
                <wp:positionH relativeFrom="column">
                  <wp:posOffset>3484319</wp:posOffset>
                </wp:positionH>
                <wp:positionV relativeFrom="paragraph">
                  <wp:posOffset>600282</wp:posOffset>
                </wp:positionV>
                <wp:extent cx="99720" cy="141840"/>
                <wp:effectExtent l="38100" t="38100" r="52705" b="6794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997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" o:spid="_x0000_s1026" type="#_x0000_t75" style="position:absolute;margin-left:273.15pt;margin-top:46.05pt;width:9.7pt;height:14.0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">
                <v:imagedata r:id="rId8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2A864881" wp14:editId="2AEF01F1">
                <wp:simplePos x="0" y="0"/>
                <wp:positionH relativeFrom="column">
                  <wp:posOffset>3464879</wp:posOffset>
                </wp:positionH>
                <wp:positionV relativeFrom="paragraph">
                  <wp:posOffset>582282</wp:posOffset>
                </wp:positionV>
                <wp:extent cx="138600" cy="182160"/>
                <wp:effectExtent l="57150" t="38100" r="71120" b="6604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13860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" o:spid="_x0000_s1026" type="#_x0000_t75" style="position:absolute;margin-left:271.5pt;margin-top:44.85pt;width:13.35pt;height:16.9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">
                <v:imagedata r:id="rId8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630A0409" wp14:editId="33C645CF">
                <wp:simplePos x="0" y="0"/>
                <wp:positionH relativeFrom="column">
                  <wp:posOffset>3673679</wp:posOffset>
                </wp:positionH>
                <wp:positionV relativeFrom="paragraph">
                  <wp:posOffset>400482</wp:posOffset>
                </wp:positionV>
                <wp:extent cx="120240" cy="42480"/>
                <wp:effectExtent l="38100" t="57150" r="13335" b="7239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12024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" o:spid="_x0000_s1026" type="#_x0000_t75" style="position:absolute;margin-left:287.9pt;margin-top:30.3pt;width:11.3pt;height:6.2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">
                <v:imagedata r:id="rId8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7AB6D50E" wp14:editId="0CFF1090">
                <wp:simplePos x="0" y="0"/>
                <wp:positionH relativeFrom="column">
                  <wp:posOffset>3706079</wp:posOffset>
                </wp:positionH>
                <wp:positionV relativeFrom="paragraph">
                  <wp:posOffset>347562</wp:posOffset>
                </wp:positionV>
                <wp:extent cx="38880" cy="92160"/>
                <wp:effectExtent l="57150" t="38100" r="56515" b="60325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388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" o:spid="_x0000_s1026" type="#_x0000_t75" style="position:absolute;margin-left:290.65pt;margin-top:26.2pt;width:5.5pt;height:9.4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">
                <v:imagedata r:id="rId8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07892E67" wp14:editId="6891CDAF">
                <wp:simplePos x="0" y="0"/>
                <wp:positionH relativeFrom="column">
                  <wp:posOffset>5194679</wp:posOffset>
                </wp:positionH>
                <wp:positionV relativeFrom="paragraph">
                  <wp:posOffset>82195</wp:posOffset>
                </wp:positionV>
                <wp:extent cx="166320" cy="180360"/>
                <wp:effectExtent l="57150" t="38100" r="5715" b="6731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16632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" o:spid="_x0000_s1026" type="#_x0000_t75" style="position:absolute;margin-left:407.45pt;margin-top:5.75pt;width:16.4pt;height:16.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">
                <v:imagedata r:id="rId8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167227C4" wp14:editId="4B52A605">
                <wp:simplePos x="0" y="0"/>
                <wp:positionH relativeFrom="column">
                  <wp:posOffset>5016119</wp:posOffset>
                </wp:positionH>
                <wp:positionV relativeFrom="paragraph">
                  <wp:posOffset>166795</wp:posOffset>
                </wp:positionV>
                <wp:extent cx="113400" cy="9360"/>
                <wp:effectExtent l="57150" t="57150" r="58420" b="6731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1134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" o:spid="_x0000_s1026" type="#_x0000_t75" style="position:absolute;margin-left:393.45pt;margin-top:11.6pt;width:11pt;height:3.9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">
                <v:imagedata r:id="rId8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50B73B78" wp14:editId="0855B9D5">
                <wp:simplePos x="0" y="0"/>
                <wp:positionH relativeFrom="column">
                  <wp:posOffset>4979399</wp:posOffset>
                </wp:positionH>
                <wp:positionV relativeFrom="paragraph">
                  <wp:posOffset>110635</wp:posOffset>
                </wp:positionV>
                <wp:extent cx="141480" cy="10800"/>
                <wp:effectExtent l="38100" t="57150" r="30480" b="8445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1414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" o:spid="_x0000_s1026" type="#_x0000_t75" style="position:absolute;margin-left:390.65pt;margin-top:7.15pt;width:13.2pt;height:4.0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">
                <v:imagedata r:id="rId8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14739D9E" wp14:editId="62F1DDF6">
                <wp:simplePos x="0" y="0"/>
                <wp:positionH relativeFrom="column">
                  <wp:posOffset>4771679</wp:posOffset>
                </wp:positionH>
                <wp:positionV relativeFrom="paragraph">
                  <wp:posOffset>56635</wp:posOffset>
                </wp:positionV>
                <wp:extent cx="139320" cy="215640"/>
                <wp:effectExtent l="19050" t="57150" r="32385" b="5143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3932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" o:spid="_x0000_s1026" type="#_x0000_t75" style="position:absolute;margin-left:375.25pt;margin-top:3.2pt;width:12.85pt;height:19.2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">
                <v:imagedata r:id="rId8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5561C994" wp14:editId="1B14127A">
                <wp:simplePos x="0" y="0"/>
                <wp:positionH relativeFrom="column">
                  <wp:posOffset>4781039</wp:posOffset>
                </wp:positionH>
                <wp:positionV relativeFrom="paragraph">
                  <wp:posOffset>129355</wp:posOffset>
                </wp:positionV>
                <wp:extent cx="6120" cy="113760"/>
                <wp:effectExtent l="57150" t="38100" r="70485" b="57785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61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" o:spid="_x0000_s1026" type="#_x0000_t75" style="position:absolute;margin-left:375.25pt;margin-top:9.1pt;width:3.35pt;height:11.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">
                <v:imagedata r:id="rId8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66662A48" wp14:editId="6D601719">
                <wp:simplePos x="0" y="0"/>
                <wp:positionH relativeFrom="column">
                  <wp:posOffset>4695359</wp:posOffset>
                </wp:positionH>
                <wp:positionV relativeFrom="paragraph">
                  <wp:posOffset>139795</wp:posOffset>
                </wp:positionV>
                <wp:extent cx="77760" cy="55800"/>
                <wp:effectExtent l="57150" t="38100" r="55880" b="59055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7776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" o:spid="_x0000_s1026" type="#_x0000_t75" style="position:absolute;margin-left:368.15pt;margin-top:9.9pt;width:8.5pt;height:6.9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">
                <v:imagedata r:id="rId8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25BD1361" wp14:editId="0016247C">
                <wp:simplePos x="0" y="0"/>
                <wp:positionH relativeFrom="column">
                  <wp:posOffset>4559279</wp:posOffset>
                </wp:positionH>
                <wp:positionV relativeFrom="paragraph">
                  <wp:posOffset>198475</wp:posOffset>
                </wp:positionV>
                <wp:extent cx="90000" cy="12960"/>
                <wp:effectExtent l="38100" t="38100" r="43815" b="4445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900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" o:spid="_x0000_s1026" type="#_x0000_t75" style="position:absolute;margin-left:357.75pt;margin-top:14.65pt;width:8.75pt;height:3.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">
                <v:imagedata r:id="rId9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00E21DFA" wp14:editId="0F905CDD">
                <wp:simplePos x="0" y="0"/>
                <wp:positionH relativeFrom="column">
                  <wp:posOffset>4388999</wp:posOffset>
                </wp:positionH>
                <wp:positionV relativeFrom="paragraph">
                  <wp:posOffset>179395</wp:posOffset>
                </wp:positionV>
                <wp:extent cx="99360" cy="98280"/>
                <wp:effectExtent l="38100" t="57150" r="34290" b="5461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993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" o:spid="_x0000_s1026" type="#_x0000_t75" style="position:absolute;margin-left:344.4pt;margin-top:12.8pt;width:9.45pt;height:10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">
                <v:imagedata r:id="rId9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75853375" wp14:editId="5006D805">
                <wp:simplePos x="0" y="0"/>
                <wp:positionH relativeFrom="column">
                  <wp:posOffset>4389719</wp:posOffset>
                </wp:positionH>
                <wp:positionV relativeFrom="paragraph">
                  <wp:posOffset>171115</wp:posOffset>
                </wp:positionV>
                <wp:extent cx="77400" cy="89640"/>
                <wp:effectExtent l="57150" t="57150" r="56515" b="6286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774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" o:spid="_x0000_s1026" type="#_x0000_t75" style="position:absolute;margin-left:344.25pt;margin-top:12.15pt;width:8.8pt;height:9.6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">
                <v:imagedata r:id="rId9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6553AB03" wp14:editId="377AA840">
                <wp:simplePos x="0" y="0"/>
                <wp:positionH relativeFrom="column">
                  <wp:posOffset>4248239</wp:posOffset>
                </wp:positionH>
                <wp:positionV relativeFrom="paragraph">
                  <wp:posOffset>130435</wp:posOffset>
                </wp:positionV>
                <wp:extent cx="98640" cy="140400"/>
                <wp:effectExtent l="57150" t="57150" r="53975" b="69215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986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" o:spid="_x0000_s1026" type="#_x0000_t75" style="position:absolute;margin-left:333.35pt;margin-top:8.85pt;width:10.3pt;height:13.9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">
                <v:imagedata r:id="rId9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0AC305D7" wp14:editId="02A8C1C6">
                <wp:simplePos x="0" y="0"/>
                <wp:positionH relativeFrom="column">
                  <wp:posOffset>4126199</wp:posOffset>
                </wp:positionH>
                <wp:positionV relativeFrom="paragraph">
                  <wp:posOffset>74995</wp:posOffset>
                </wp:positionV>
                <wp:extent cx="79560" cy="223560"/>
                <wp:effectExtent l="57150" t="57150" r="53975" b="6223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7956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" o:spid="_x0000_s1026" type="#_x0000_t75" style="position:absolute;margin-left:323.5pt;margin-top:4.6pt;width:8.9pt;height:19.7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">
                <v:imagedata r:id="rId9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37F1995B" wp14:editId="1A325128">
                <wp:simplePos x="0" y="0"/>
                <wp:positionH relativeFrom="column">
                  <wp:posOffset>3937559</wp:posOffset>
                </wp:positionH>
                <wp:positionV relativeFrom="paragraph">
                  <wp:posOffset>46195</wp:posOffset>
                </wp:positionV>
                <wp:extent cx="150840" cy="258120"/>
                <wp:effectExtent l="38100" t="57150" r="40005" b="6604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15084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" o:spid="_x0000_s1026" type="#_x0000_t75" style="position:absolute;margin-left:309.75pt;margin-top:2.45pt;width:13.7pt;height:22.5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">
                <v:imagedata r:id="rId9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03C07D40" wp14:editId="2521F9A1">
                <wp:simplePos x="0" y="0"/>
                <wp:positionH relativeFrom="column">
                  <wp:posOffset>3868799</wp:posOffset>
                </wp:positionH>
                <wp:positionV relativeFrom="paragraph">
                  <wp:posOffset>121435</wp:posOffset>
                </wp:positionV>
                <wp:extent cx="114120" cy="153720"/>
                <wp:effectExtent l="57150" t="57150" r="57785" b="74930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1141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" o:spid="_x0000_s1026" type="#_x0000_t75" style="position:absolute;margin-left:303.25pt;margin-top:8.2pt;width:11.85pt;height:14.9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">
                <v:imagedata r:id="rId9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44CF5E17" wp14:editId="7E423C1E">
                <wp:simplePos x="0" y="0"/>
                <wp:positionH relativeFrom="column">
                  <wp:posOffset>3723359</wp:posOffset>
                </wp:positionH>
                <wp:positionV relativeFrom="paragraph">
                  <wp:posOffset>195595</wp:posOffset>
                </wp:positionV>
                <wp:extent cx="103680" cy="23760"/>
                <wp:effectExtent l="38100" t="38100" r="48895" b="5270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1036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" o:spid="_x0000_s1026" type="#_x0000_t75" style="position:absolute;margin-left:292.05pt;margin-top:14.95pt;width:9.7pt;height:3.7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">
                <v:imagedata r:id="rId9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39840AF3" wp14:editId="74B995F5">
                <wp:simplePos x="0" y="0"/>
                <wp:positionH relativeFrom="column">
                  <wp:posOffset>3589799</wp:posOffset>
                </wp:positionH>
                <wp:positionV relativeFrom="paragraph">
                  <wp:posOffset>181915</wp:posOffset>
                </wp:positionV>
                <wp:extent cx="82080" cy="107280"/>
                <wp:effectExtent l="38100" t="57150" r="51435" b="64770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820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" o:spid="_x0000_s1026" type="#_x0000_t75" style="position:absolute;margin-left:281.55pt;margin-top:13.05pt;width:8.15pt;height:10.9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">
                <v:imagedata r:id="rId9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5782906E" wp14:editId="3CB78827">
                <wp:simplePos x="0" y="0"/>
                <wp:positionH relativeFrom="column">
                  <wp:posOffset>3587639</wp:posOffset>
                </wp:positionH>
                <wp:positionV relativeFrom="paragraph">
                  <wp:posOffset>163195</wp:posOffset>
                </wp:positionV>
                <wp:extent cx="82080" cy="117000"/>
                <wp:effectExtent l="57150" t="57150" r="70485" b="7366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820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" o:spid="_x0000_s1026" type="#_x0000_t75" style="position:absolute;margin-left:281.15pt;margin-top:11.55pt;width:9.15pt;height:11.8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">
                <v:imagedata r:id="rId9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36F64E3D" wp14:editId="266A8338">
                <wp:simplePos x="0" y="0"/>
                <wp:positionH relativeFrom="column">
                  <wp:posOffset>3444719</wp:posOffset>
                </wp:positionH>
                <wp:positionV relativeFrom="paragraph">
                  <wp:posOffset>137995</wp:posOffset>
                </wp:positionV>
                <wp:extent cx="97560" cy="163080"/>
                <wp:effectExtent l="57150" t="57150" r="36195" b="6604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975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" o:spid="_x0000_s1026" type="#_x0000_t75" style="position:absolute;margin-left:269.85pt;margin-top:9.45pt;width:9.9pt;height:15.7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">
                <v:imagedata r:id="rId9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036178F8" wp14:editId="37AA4A9D">
                <wp:simplePos x="0" y="0"/>
                <wp:positionH relativeFrom="column">
                  <wp:posOffset>3337799</wp:posOffset>
                </wp:positionH>
                <wp:positionV relativeFrom="paragraph">
                  <wp:posOffset>75715</wp:posOffset>
                </wp:positionV>
                <wp:extent cx="81000" cy="233640"/>
                <wp:effectExtent l="57150" t="38100" r="52705" b="3365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8100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" o:spid="_x0000_s1026" type="#_x0000_t75" style="position:absolute;margin-left:261.45pt;margin-top:4.75pt;width:8.85pt;height:20.0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">
                <v:imagedata r:id="rId9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23442687" wp14:editId="6D80EE68">
                <wp:simplePos x="0" y="0"/>
                <wp:positionH relativeFrom="column">
                  <wp:posOffset>1174919</wp:posOffset>
                </wp:positionH>
                <wp:positionV relativeFrom="paragraph">
                  <wp:posOffset>350035</wp:posOffset>
                </wp:positionV>
                <wp:extent cx="563760" cy="39960"/>
                <wp:effectExtent l="38100" t="38100" r="27305" b="3683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56376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" o:spid="_x0000_s1026" type="#_x0000_t75" style="position:absolute;margin-left:91.7pt;margin-top:27.05pt;width:45.75pt;height:4.6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">
                <v:imagedata r:id="rId9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53FE22B5" wp14:editId="2D6F389B">
                <wp:simplePos x="0" y="0"/>
                <wp:positionH relativeFrom="column">
                  <wp:posOffset>1154039</wp:posOffset>
                </wp:positionH>
                <wp:positionV relativeFrom="paragraph">
                  <wp:posOffset>-59645</wp:posOffset>
                </wp:positionV>
                <wp:extent cx="641880" cy="414720"/>
                <wp:effectExtent l="57150" t="57150" r="44450" b="80645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641880" cy="41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" o:spid="_x0000_s1026" type="#_x0000_t75" style="position:absolute;margin-left:89.3pt;margin-top:-6.15pt;width:53.65pt;height:35.6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">
                <v:imagedata r:id="rId9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391D32FC" wp14:editId="4A68DA82">
                <wp:simplePos x="0" y="0"/>
                <wp:positionH relativeFrom="column">
                  <wp:posOffset>1557959</wp:posOffset>
                </wp:positionH>
                <wp:positionV relativeFrom="paragraph">
                  <wp:posOffset>56635</wp:posOffset>
                </wp:positionV>
                <wp:extent cx="101160" cy="181080"/>
                <wp:effectExtent l="57150" t="57150" r="51435" b="8572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1011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" o:spid="_x0000_s1026" type="#_x0000_t75" style="position:absolute;margin-left:121.3pt;margin-top:3pt;width:10.75pt;height:17.3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">
                <v:imagedata r:id="rId9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7A718C86" wp14:editId="661757FB">
                <wp:simplePos x="0" y="0"/>
                <wp:positionH relativeFrom="column">
                  <wp:posOffset>1409999</wp:posOffset>
                </wp:positionH>
                <wp:positionV relativeFrom="paragraph">
                  <wp:posOffset>159955</wp:posOffset>
                </wp:positionV>
                <wp:extent cx="73080" cy="30600"/>
                <wp:effectExtent l="38100" t="38100" r="41275" b="4572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730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" o:spid="_x0000_s1026" type="#_x0000_t75" style="position:absolute;margin-left:109.55pt;margin-top:12.05pt;width:7.75pt;height:4.4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">
                <v:imagedata r:id="rId9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437F53A9" wp14:editId="521709FA">
                <wp:simplePos x="0" y="0"/>
                <wp:positionH relativeFrom="column">
                  <wp:posOffset>1389119</wp:posOffset>
                </wp:positionH>
                <wp:positionV relativeFrom="paragraph">
                  <wp:posOffset>121075</wp:posOffset>
                </wp:positionV>
                <wp:extent cx="82800" cy="20880"/>
                <wp:effectExtent l="19050" t="57150" r="31750" b="5588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828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" o:spid="_x0000_s1026" type="#_x0000_t75" style="position:absolute;margin-left:108.75pt;margin-top:8.25pt;width:7.55pt;height:3.7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">
                <v:imagedata r:id="rId9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50DF5A5F" wp14:editId="68C77512">
                <wp:simplePos x="0" y="0"/>
                <wp:positionH relativeFrom="column">
                  <wp:posOffset>1234319</wp:posOffset>
                </wp:positionH>
                <wp:positionV relativeFrom="paragraph">
                  <wp:posOffset>95155</wp:posOffset>
                </wp:positionV>
                <wp:extent cx="77760" cy="148320"/>
                <wp:effectExtent l="38100" t="57150" r="36830" b="8064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777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" o:spid="_x0000_s1026" type="#_x0000_t75" style="position:absolute;margin-left:96.1pt;margin-top:6.2pt;width:7.7pt;height:14.6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">
                <v:imagedata r:id="rId9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169A7BC5" wp14:editId="4B2142D6">
                <wp:simplePos x="0" y="0"/>
                <wp:positionH relativeFrom="column">
                  <wp:posOffset>1200839</wp:posOffset>
                </wp:positionH>
                <wp:positionV relativeFrom="paragraph">
                  <wp:posOffset>97675</wp:posOffset>
                </wp:positionV>
                <wp:extent cx="103320" cy="169920"/>
                <wp:effectExtent l="57150" t="57150" r="68580" b="78105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10332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" o:spid="_x0000_s1026" type="#_x0000_t75" style="position:absolute;margin-left:93.05pt;margin-top:6.25pt;width:11pt;height:16.2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">
                <v:imagedata r:id="rId9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50576F53" wp14:editId="017F3367">
                <wp:simplePos x="0" y="0"/>
                <wp:positionH relativeFrom="column">
                  <wp:posOffset>104639</wp:posOffset>
                </wp:positionH>
                <wp:positionV relativeFrom="paragraph">
                  <wp:posOffset>410155</wp:posOffset>
                </wp:positionV>
                <wp:extent cx="591480" cy="84960"/>
                <wp:effectExtent l="19050" t="38100" r="18415" b="4889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5914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" o:spid="_x0000_s1026" type="#_x0000_t75" style="position:absolute;margin-left:7.7pt;margin-top:31.8pt;width:47.6pt;height:8.6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">
                <v:imagedata r:id="rId9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3780ECE7" wp14:editId="50F0EC90">
                <wp:simplePos x="0" y="0"/>
                <wp:positionH relativeFrom="column">
                  <wp:posOffset>54239</wp:posOffset>
                </wp:positionH>
                <wp:positionV relativeFrom="paragraph">
                  <wp:posOffset>-6005</wp:posOffset>
                </wp:positionV>
                <wp:extent cx="710640" cy="468360"/>
                <wp:effectExtent l="38100" t="57150" r="32385" b="8445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710640" cy="46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" o:spid="_x0000_s1026" type="#_x0000_t75" style="position:absolute;margin-left:2.65pt;margin-top:-1.85pt;width:59.1pt;height:39.9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">
                <v:imagedata r:id="rId9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55B2F25A" wp14:editId="0AEB805A">
                <wp:simplePos x="0" y="0"/>
                <wp:positionH relativeFrom="column">
                  <wp:posOffset>578399</wp:posOffset>
                </wp:positionH>
                <wp:positionV relativeFrom="paragraph">
                  <wp:posOffset>157435</wp:posOffset>
                </wp:positionV>
                <wp:extent cx="46080" cy="204120"/>
                <wp:effectExtent l="57150" t="57150" r="49530" b="6286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4608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" o:spid="_x0000_s1026" type="#_x0000_t75" style="position:absolute;margin-left:44.35pt;margin-top:11.1pt;width:5.7pt;height:18.2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">
                <v:imagedata r:id="rId9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4D46AA7F" wp14:editId="4AEBC6DB">
                <wp:simplePos x="0" y="0"/>
                <wp:positionH relativeFrom="column">
                  <wp:posOffset>498479</wp:posOffset>
                </wp:positionH>
                <wp:positionV relativeFrom="paragraph">
                  <wp:posOffset>184795</wp:posOffset>
                </wp:positionV>
                <wp:extent cx="128520" cy="99720"/>
                <wp:effectExtent l="57150" t="57150" r="43180" b="7175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1285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" o:spid="_x0000_s1026" type="#_x0000_t75" style="position:absolute;margin-left:37.6pt;margin-top:13.1pt;width:12.35pt;height:10.9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">
                <v:imagedata r:id="rId9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696C5E8C" wp14:editId="25844375">
                <wp:simplePos x="0" y="0"/>
                <wp:positionH relativeFrom="column">
                  <wp:posOffset>338279</wp:posOffset>
                </wp:positionH>
                <wp:positionV relativeFrom="paragraph">
                  <wp:posOffset>265075</wp:posOffset>
                </wp:positionV>
                <wp:extent cx="106200" cy="13680"/>
                <wp:effectExtent l="38100" t="38100" r="46355" b="6286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1062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" o:spid="_x0000_s1026" type="#_x0000_t75" style="position:absolute;margin-left:25.3pt;margin-top:20.05pt;width:10.2pt;height:3.3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">
                <v:imagedata r:id="rId9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06B9D876" wp14:editId="38A5D493">
                <wp:simplePos x="0" y="0"/>
                <wp:positionH relativeFrom="column">
                  <wp:posOffset>329279</wp:posOffset>
                </wp:positionH>
                <wp:positionV relativeFrom="paragraph">
                  <wp:posOffset>207835</wp:posOffset>
                </wp:positionV>
                <wp:extent cx="106560" cy="26640"/>
                <wp:effectExtent l="38100" t="38100" r="27305" b="5016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1065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" o:spid="_x0000_s1026" type="#_x0000_t75" style="position:absolute;margin-left:25.25pt;margin-top:15.65pt;width:9.6pt;height:3.9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">
                <v:imagedata r:id="rId9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5594C587" wp14:editId="53F1F7D9">
                <wp:simplePos x="0" y="0"/>
                <wp:positionH relativeFrom="column">
                  <wp:posOffset>171239</wp:posOffset>
                </wp:positionH>
                <wp:positionV relativeFrom="paragraph">
                  <wp:posOffset>172195</wp:posOffset>
                </wp:positionV>
                <wp:extent cx="81720" cy="163080"/>
                <wp:effectExtent l="57150" t="57150" r="52070" b="6604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8172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" o:spid="_x0000_s1026" type="#_x0000_t75" style="position:absolute;margin-left:12.1pt;margin-top:12.2pt;width:8.4pt;height:15.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">
                <v:imagedata r:id="rId9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102786CB" wp14:editId="0C5C6C4F">
                <wp:simplePos x="0" y="0"/>
                <wp:positionH relativeFrom="column">
                  <wp:posOffset>130199</wp:posOffset>
                </wp:positionH>
                <wp:positionV relativeFrom="paragraph">
                  <wp:posOffset>189115</wp:posOffset>
                </wp:positionV>
                <wp:extent cx="148680" cy="184320"/>
                <wp:effectExtent l="57150" t="57150" r="41910" b="6350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14868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" o:spid="_x0000_s1026" type="#_x0000_t75" style="position:absolute;margin-left:8.65pt;margin-top:13.65pt;width:14.05pt;height:17.1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">
                <v:imagedata r:id="rId953" o:title=""/>
              </v:shape>
            </w:pict>
          </mc:Fallback>
        </mc:AlternateContent>
      </w:r>
    </w:p>
    <w:p w14:paraId="38741DA9" w14:textId="77777777" w:rsidR="00794D80" w:rsidRPr="005B695A" w:rsidRDefault="00794D80" w:rsidP="00E41B16">
      <w:pPr>
        <w:rPr>
          <w:rFonts w:ascii="Calibri" w:hAnsi="Calibri"/>
        </w:rPr>
      </w:pPr>
    </w:p>
    <w:p w14:paraId="59A2AC91" w14:textId="77777777" w:rsidR="00794D80" w:rsidRPr="005B695A" w:rsidRDefault="00794D80" w:rsidP="00E41B16">
      <w:pPr>
        <w:rPr>
          <w:rFonts w:ascii="Calibri" w:hAnsi="Calibri"/>
        </w:rPr>
      </w:pPr>
    </w:p>
    <w:p w14:paraId="3832DDF4" w14:textId="1EA601B1" w:rsidR="00F11B84" w:rsidRPr="00F11B84" w:rsidRDefault="00F11B84" w:rsidP="00F11B8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  <w:b/>
          <w:sz w:val="28"/>
          <w:u w:val="single"/>
        </w:rPr>
      </w:pPr>
      <w:r>
        <w:rPr>
          <w:rFonts w:asciiTheme="majorHAnsi" w:hAnsiTheme="majorHAnsi"/>
          <w:b/>
          <w:sz w:val="28"/>
          <w:u w:val="single"/>
        </w:rPr>
        <w:t>4.4: The Quadratic Formula</w:t>
      </w:r>
    </w:p>
    <w:p w14:paraId="1279A180" w14:textId="77777777" w:rsidR="00F11B84" w:rsidRDefault="00F11B84" w:rsidP="00F11B84">
      <w:pPr>
        <w:rPr>
          <w:rFonts w:ascii="Calibri" w:hAnsi="Calibri"/>
        </w:rPr>
      </w:pPr>
    </w:p>
    <w:p w14:paraId="652C2D14" w14:textId="77777777" w:rsidR="00F11B84" w:rsidRPr="00524CD9" w:rsidRDefault="00F11B84" w:rsidP="00F11B84">
      <w:pPr>
        <w:rPr>
          <w:rFonts w:ascii="Calibri" w:hAnsi="Calibri"/>
        </w:rPr>
      </w:pPr>
      <w:r>
        <w:rPr>
          <w:rFonts w:ascii="Calibri" w:hAnsi="Calibri"/>
        </w:rPr>
        <w:t>Flash Back to Grade 10: Simplify the following:</w:t>
      </w:r>
    </w:p>
    <w:p w14:paraId="6ACA38FF" w14:textId="01938190" w:rsidR="00F11B84" w:rsidRPr="00524CD9" w:rsidRDefault="00961081" w:rsidP="00F11B84">
      <w:pPr>
        <w:pStyle w:val="ListParagraph"/>
        <w:numPr>
          <w:ilvl w:val="0"/>
          <w:numId w:val="40"/>
        </w:numPr>
        <w:spacing w:after="200" w:line="276" w:lineRule="auto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12DE2D55" wp14:editId="0574B6C7">
                <wp:simplePos x="0" y="0"/>
                <wp:positionH relativeFrom="column">
                  <wp:posOffset>5914679</wp:posOffset>
                </wp:positionH>
                <wp:positionV relativeFrom="paragraph">
                  <wp:posOffset>302259</wp:posOffset>
                </wp:positionV>
                <wp:extent cx="149040" cy="159480"/>
                <wp:effectExtent l="57150" t="38100" r="41910" b="69215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1490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" o:spid="_x0000_s1026" type="#_x0000_t75" style="position:absolute;margin-left:464.2pt;margin-top:22.8pt;width:14.8pt;height:15.0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">
                <v:imagedata r:id="rId9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6B6D6FF6" wp14:editId="7EA7218E">
                <wp:simplePos x="0" y="0"/>
                <wp:positionH relativeFrom="column">
                  <wp:posOffset>5643599</wp:posOffset>
                </wp:positionH>
                <wp:positionV relativeFrom="paragraph">
                  <wp:posOffset>221619</wp:posOffset>
                </wp:positionV>
                <wp:extent cx="635400" cy="34200"/>
                <wp:effectExtent l="57150" t="57150" r="50800" b="61595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6354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" o:spid="_x0000_s1026" type="#_x0000_t75" style="position:absolute;margin-left:443.1pt;margin-top:15.9pt;width:52.35pt;height:5.0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">
                <v:imagedata r:id="rId9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1CCBFAD9" wp14:editId="6E2954E9">
                <wp:simplePos x="0" y="0"/>
                <wp:positionH relativeFrom="column">
                  <wp:posOffset>6249839</wp:posOffset>
                </wp:positionH>
                <wp:positionV relativeFrom="paragraph">
                  <wp:posOffset>102819</wp:posOffset>
                </wp:positionV>
                <wp:extent cx="75600" cy="69840"/>
                <wp:effectExtent l="57150" t="57150" r="38735" b="6413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756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" o:spid="_x0000_s1026" type="#_x0000_t75" style="position:absolute;margin-left:490.65pt;margin-top:6.75pt;width:8.9pt;height:8.4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">
                <v:imagedata r:id="rId9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2C67CF8A" wp14:editId="52D1DDE9">
                <wp:simplePos x="0" y="0"/>
                <wp:positionH relativeFrom="column">
                  <wp:posOffset>6238679</wp:posOffset>
                </wp:positionH>
                <wp:positionV relativeFrom="paragraph">
                  <wp:posOffset>29019</wp:posOffset>
                </wp:positionV>
                <wp:extent cx="74520" cy="64440"/>
                <wp:effectExtent l="57150" t="57150" r="59055" b="69215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745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" o:spid="_x0000_s1026" type="#_x0000_t75" style="position:absolute;margin-left:489.8pt;margin-top:1pt;width:8.8pt;height:7.8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">
                <v:imagedata r:id="rId9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18D6C2A2" wp14:editId="497EC9AB">
                <wp:simplePos x="0" y="0"/>
                <wp:positionH relativeFrom="column">
                  <wp:posOffset>6110159</wp:posOffset>
                </wp:positionH>
                <wp:positionV relativeFrom="paragraph">
                  <wp:posOffset>50259</wp:posOffset>
                </wp:positionV>
                <wp:extent cx="110520" cy="126000"/>
                <wp:effectExtent l="57150" t="57150" r="22860" b="6477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1105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" o:spid="_x0000_s1026" type="#_x0000_t75" style="position:absolute;margin-left:479.7pt;margin-top:2.5pt;width:10.65pt;height:12.8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">
                <v:imagedata r:id="rId9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049830A7" wp14:editId="0E80B175">
                <wp:simplePos x="0" y="0"/>
                <wp:positionH relativeFrom="column">
                  <wp:posOffset>6015839</wp:posOffset>
                </wp:positionH>
                <wp:positionV relativeFrom="paragraph">
                  <wp:posOffset>-44061</wp:posOffset>
                </wp:positionV>
                <wp:extent cx="388800" cy="216000"/>
                <wp:effectExtent l="57150" t="57150" r="49530" b="6985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38880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" o:spid="_x0000_s1026" type="#_x0000_t75" style="position:absolute;margin-left:472.25pt;margin-top:-5pt;width:33.35pt;height:20.1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">
                <v:imagedata r:id="rId9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 wp14:anchorId="0D59EC95" wp14:editId="33A18BE4">
                <wp:simplePos x="0" y="0"/>
                <wp:positionH relativeFrom="column">
                  <wp:posOffset>5836919</wp:posOffset>
                </wp:positionH>
                <wp:positionV relativeFrom="paragraph">
                  <wp:posOffset>98859</wp:posOffset>
                </wp:positionV>
                <wp:extent cx="89640" cy="10800"/>
                <wp:effectExtent l="38100" t="57150" r="62865" b="84455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896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7" o:spid="_x0000_s1026" type="#_x0000_t75" style="position:absolute;margin-left:458.15pt;margin-top:6.2pt;width:10.1pt;height:4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">
                <v:imagedata r:id="rId9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0F4A6A08" wp14:editId="22387EB3">
                <wp:simplePos x="0" y="0"/>
                <wp:positionH relativeFrom="column">
                  <wp:posOffset>5636399</wp:posOffset>
                </wp:positionH>
                <wp:positionV relativeFrom="paragraph">
                  <wp:posOffset>35859</wp:posOffset>
                </wp:positionV>
                <wp:extent cx="129960" cy="153720"/>
                <wp:effectExtent l="57150" t="57150" r="41910" b="7493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1299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6" o:spid="_x0000_s1026" type="#_x0000_t75" style="position:absolute;margin-left:442.3pt;margin-top:1.35pt;width:12.2pt;height:15.1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">
                <v:imagedata r:id="rId9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038E0B52" wp14:editId="0C1631AD">
                <wp:simplePos x="0" y="0"/>
                <wp:positionH relativeFrom="column">
                  <wp:posOffset>5473679</wp:posOffset>
                </wp:positionH>
                <wp:positionV relativeFrom="paragraph">
                  <wp:posOffset>101019</wp:posOffset>
                </wp:positionV>
                <wp:extent cx="117000" cy="14760"/>
                <wp:effectExtent l="38100" t="57150" r="54610" b="80645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170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5" o:spid="_x0000_s1026" type="#_x0000_t75" style="position:absolute;margin-left:429.65pt;margin-top:6.4pt;width:11.9pt;height:4.3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">
                <v:imagedata r:id="rId9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1E7706D1" wp14:editId="1AF6FCF4">
                <wp:simplePos x="0" y="0"/>
                <wp:positionH relativeFrom="column">
                  <wp:posOffset>5214839</wp:posOffset>
                </wp:positionH>
                <wp:positionV relativeFrom="paragraph">
                  <wp:posOffset>209019</wp:posOffset>
                </wp:positionV>
                <wp:extent cx="72000" cy="9360"/>
                <wp:effectExtent l="57150" t="57150" r="42545" b="6731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720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4" o:spid="_x0000_s1026" type="#_x0000_t75" style="position:absolute;margin-left:409.2pt;margin-top:15.1pt;width:7.6pt;height:3.7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">
                <v:imagedata r:id="rId9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41578FD3" wp14:editId="68623304">
                <wp:simplePos x="0" y="0"/>
                <wp:positionH relativeFrom="column">
                  <wp:posOffset>5215199</wp:posOffset>
                </wp:positionH>
                <wp:positionV relativeFrom="paragraph">
                  <wp:posOffset>152859</wp:posOffset>
                </wp:positionV>
                <wp:extent cx="64800" cy="4320"/>
                <wp:effectExtent l="57150" t="57150" r="49530" b="7239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648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3" o:spid="_x0000_s1026" type="#_x0000_t75" style="position:absolute;margin-left:409.15pt;margin-top:10.3pt;width:7.3pt;height:3.7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">
                <v:imagedata r:id="rId9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2BF0908D" wp14:editId="1FCD88F1">
                <wp:simplePos x="0" y="0"/>
                <wp:positionH relativeFrom="column">
                  <wp:posOffset>4792919</wp:posOffset>
                </wp:positionH>
                <wp:positionV relativeFrom="paragraph">
                  <wp:posOffset>143859</wp:posOffset>
                </wp:positionV>
                <wp:extent cx="112680" cy="9360"/>
                <wp:effectExtent l="38100" t="38100" r="20955" b="48260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1126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2" o:spid="_x0000_s1026" type="#_x0000_t75" style="position:absolute;margin-left:376.9pt;margin-top:10.4pt;width:10.05pt;height:2.6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">
                <v:imagedata r:id="rId9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7512B980" wp14:editId="2D806691">
                <wp:simplePos x="0" y="0"/>
                <wp:positionH relativeFrom="column">
                  <wp:posOffset>4832159</wp:posOffset>
                </wp:positionH>
                <wp:positionV relativeFrom="paragraph">
                  <wp:posOffset>108219</wp:posOffset>
                </wp:positionV>
                <wp:extent cx="7560" cy="79560"/>
                <wp:effectExtent l="38100" t="38100" r="31115" b="3492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756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1" o:spid="_x0000_s1026" type="#_x0000_t75" style="position:absolute;margin-left:379.55pt;margin-top:7.9pt;width:2.25pt;height:7.7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">
                <v:imagedata r:id="rId9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03C35672" wp14:editId="17A21B63">
                <wp:simplePos x="0" y="0"/>
                <wp:positionH relativeFrom="column">
                  <wp:posOffset>3132959</wp:posOffset>
                </wp:positionH>
                <wp:positionV relativeFrom="paragraph">
                  <wp:posOffset>453459</wp:posOffset>
                </wp:positionV>
                <wp:extent cx="83160" cy="117360"/>
                <wp:effectExtent l="57150" t="57150" r="50800" b="7366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831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6" o:spid="_x0000_s1026" type="#_x0000_t75" style="position:absolute;margin-left:245.55pt;margin-top:34.45pt;width:9pt;height:11.9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">
                <v:imagedata r:id="rId9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5D72E3A4" wp14:editId="4862B2EE">
                <wp:simplePos x="0" y="0"/>
                <wp:positionH relativeFrom="column">
                  <wp:posOffset>3041519</wp:posOffset>
                </wp:positionH>
                <wp:positionV relativeFrom="paragraph">
                  <wp:posOffset>501699</wp:posOffset>
                </wp:positionV>
                <wp:extent cx="14040" cy="16560"/>
                <wp:effectExtent l="38100" t="57150" r="62230" b="5969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140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5" o:spid="_x0000_s1026" type="#_x0000_t75" style="position:absolute;margin-left:238.2pt;margin-top:38.2pt;width:3.25pt;height:3.9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">
                <v:imagedata r:id="rId9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7FE38DEE" wp14:editId="2B52A84E">
                <wp:simplePos x="0" y="0"/>
                <wp:positionH relativeFrom="column">
                  <wp:posOffset>2879519</wp:posOffset>
                </wp:positionH>
                <wp:positionV relativeFrom="paragraph">
                  <wp:posOffset>450579</wp:posOffset>
                </wp:positionV>
                <wp:extent cx="83520" cy="129600"/>
                <wp:effectExtent l="57150" t="38100" r="50165" b="60960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835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" o:spid="_x0000_s1026" type="#_x0000_t75" style="position:absolute;margin-left:225.4pt;margin-top:34.65pt;width:9.4pt;height:12.4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">
                <v:imagedata r:id="rId9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40D1609F" wp14:editId="67C40E7F">
                <wp:simplePos x="0" y="0"/>
                <wp:positionH relativeFrom="column">
                  <wp:posOffset>2809679</wp:posOffset>
                </wp:positionH>
                <wp:positionV relativeFrom="paragraph">
                  <wp:posOffset>448779</wp:posOffset>
                </wp:positionV>
                <wp:extent cx="12960" cy="124200"/>
                <wp:effectExtent l="57150" t="38100" r="63500" b="47625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129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" o:spid="_x0000_s1026" type="#_x0000_t75" style="position:absolute;margin-left:219.85pt;margin-top:34.55pt;width:3.45pt;height:12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">
                <v:imagedata r:id="rId9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048DDB9A" wp14:editId="0A87C30B">
                <wp:simplePos x="0" y="0"/>
                <wp:positionH relativeFrom="column">
                  <wp:posOffset>2681159</wp:posOffset>
                </wp:positionH>
                <wp:positionV relativeFrom="paragraph">
                  <wp:posOffset>371739</wp:posOffset>
                </wp:positionV>
                <wp:extent cx="638640" cy="210600"/>
                <wp:effectExtent l="38100" t="57150" r="47625" b="75565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63864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" o:spid="_x0000_s1026" type="#_x0000_t75" style="position:absolute;margin-left:210.2pt;margin-top:27.9pt;width:52.25pt;height:19.4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">
                <v:imagedata r:id="rId9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530688A1" wp14:editId="300B1887">
                <wp:simplePos x="0" y="0"/>
                <wp:positionH relativeFrom="column">
                  <wp:posOffset>2504399</wp:posOffset>
                </wp:positionH>
                <wp:positionV relativeFrom="paragraph">
                  <wp:posOffset>426819</wp:posOffset>
                </wp:positionV>
                <wp:extent cx="112320" cy="154440"/>
                <wp:effectExtent l="57150" t="57150" r="59690" b="7429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1123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" o:spid="_x0000_s1026" type="#_x0000_t75" style="position:absolute;margin-left:195.9pt;margin-top:32.25pt;width:11.65pt;height:14.9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">
                <v:imagedata r:id="rId9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76854D9E" wp14:editId="3775D67B">
                <wp:simplePos x="0" y="0"/>
                <wp:positionH relativeFrom="column">
                  <wp:posOffset>2322239</wp:posOffset>
                </wp:positionH>
                <wp:positionV relativeFrom="paragraph">
                  <wp:posOffset>495219</wp:posOffset>
                </wp:positionV>
                <wp:extent cx="68760" cy="12240"/>
                <wp:effectExtent l="38100" t="38100" r="26670" b="4508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687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" o:spid="_x0000_s1026" type="#_x0000_t75" style="position:absolute;margin-left:181.95pt;margin-top:38.5pt;width:6.65pt;height:2.6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">
                <v:imagedata r:id="rId9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0C9057EA" wp14:editId="540D2184">
                <wp:simplePos x="0" y="0"/>
                <wp:positionH relativeFrom="column">
                  <wp:posOffset>2315399</wp:posOffset>
                </wp:positionH>
                <wp:positionV relativeFrom="paragraph">
                  <wp:posOffset>451299</wp:posOffset>
                </wp:positionV>
                <wp:extent cx="77760" cy="2160"/>
                <wp:effectExtent l="38100" t="57150" r="36830" b="74295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777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" o:spid="_x0000_s1026" type="#_x0000_t75" style="position:absolute;margin-left:181.2pt;margin-top:34.2pt;width:7.75pt;height:2.8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">
                <v:imagedata r:id="rId9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3B960847" wp14:editId="53764B8F">
                <wp:simplePos x="0" y="0"/>
                <wp:positionH relativeFrom="column">
                  <wp:posOffset>1152239</wp:posOffset>
                </wp:positionH>
                <wp:positionV relativeFrom="paragraph">
                  <wp:posOffset>479379</wp:posOffset>
                </wp:positionV>
                <wp:extent cx="100440" cy="147960"/>
                <wp:effectExtent l="57150" t="57150" r="52070" b="8064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1004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" o:spid="_x0000_s1026" type="#_x0000_t75" style="position:absolute;margin-left:89.2pt;margin-top:36.25pt;width:10.95pt;height:14.7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">
                <v:imagedata r:id="rId9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14E9F2C8" wp14:editId="016857DD">
                <wp:simplePos x="0" y="0"/>
                <wp:positionH relativeFrom="column">
                  <wp:posOffset>1036679</wp:posOffset>
                </wp:positionH>
                <wp:positionV relativeFrom="paragraph">
                  <wp:posOffset>543459</wp:posOffset>
                </wp:positionV>
                <wp:extent cx="25200" cy="29880"/>
                <wp:effectExtent l="38100" t="38100" r="70485" b="6540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252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" o:spid="_x0000_s1026" type="#_x0000_t75" style="position:absolute;margin-left:80.1pt;margin-top:41.6pt;width:4.95pt;height:5.0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">
                <v:imagedata r:id="rId9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11DA8FCF" wp14:editId="6317FA91">
                <wp:simplePos x="0" y="0"/>
                <wp:positionH relativeFrom="column">
                  <wp:posOffset>929759</wp:posOffset>
                </wp:positionH>
                <wp:positionV relativeFrom="paragraph">
                  <wp:posOffset>485139</wp:posOffset>
                </wp:positionV>
                <wp:extent cx="23760" cy="150120"/>
                <wp:effectExtent l="57150" t="57150" r="52705" b="7874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237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" o:spid="_x0000_s1026" type="#_x0000_t75" style="position:absolute;margin-left:71.55pt;margin-top:36.95pt;width:4.8pt;height:14.7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">
                <v:imagedata r:id="rId10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09ADEFC4" wp14:editId="0C35189C">
                <wp:simplePos x="0" y="0"/>
                <wp:positionH relativeFrom="column">
                  <wp:posOffset>868199</wp:posOffset>
                </wp:positionH>
                <wp:positionV relativeFrom="paragraph">
                  <wp:posOffset>475059</wp:posOffset>
                </wp:positionV>
                <wp:extent cx="80280" cy="86040"/>
                <wp:effectExtent l="57150" t="57150" r="15240" b="66675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802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" o:spid="_x0000_s1026" type="#_x0000_t75" style="position:absolute;margin-left:66.75pt;margin-top:36.1pt;width:9.25pt;height:9.6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">
                <v:imagedata r:id="rId10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710DDD79" wp14:editId="12CD9D2D">
                <wp:simplePos x="0" y="0"/>
                <wp:positionH relativeFrom="column">
                  <wp:posOffset>692159</wp:posOffset>
                </wp:positionH>
                <wp:positionV relativeFrom="paragraph">
                  <wp:posOffset>377139</wp:posOffset>
                </wp:positionV>
                <wp:extent cx="773280" cy="294480"/>
                <wp:effectExtent l="57150" t="57150" r="65405" b="8699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77328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" o:spid="_x0000_s1026" type="#_x0000_t75" style="position:absolute;margin-left:53.4pt;margin-top:28.1pt;width:63.3pt;height:26.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">
                <v:imagedata r:id="rId10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5A5180D1" wp14:editId="43C42257">
                <wp:simplePos x="0" y="0"/>
                <wp:positionH relativeFrom="column">
                  <wp:posOffset>467159</wp:posOffset>
                </wp:positionH>
                <wp:positionV relativeFrom="paragraph">
                  <wp:posOffset>530139</wp:posOffset>
                </wp:positionV>
                <wp:extent cx="86040" cy="23760"/>
                <wp:effectExtent l="57150" t="38100" r="47625" b="5270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860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" o:spid="_x0000_s1026" type="#_x0000_t75" style="position:absolute;margin-left:35.5pt;margin-top:41.2pt;width:8.95pt;height:3.9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">
                <v:imagedata r:id="rId1007" o:title=""/>
              </v:shape>
            </w:pict>
          </mc:Fallback>
        </mc:AlternateContent>
      </w:r>
      <w:r w:rsidR="00F11B84" w:rsidRPr="00524CD9">
        <w:rPr>
          <w:rFonts w:ascii="Calibri" w:hAnsi="Calibri"/>
          <w:position w:val="-8"/>
        </w:rPr>
        <w:object w:dxaOrig="499" w:dyaOrig="360" w14:anchorId="787977F0">
          <v:shape id="_x0000_i1027" type="#_x0000_t75" style="width:25.05pt;height:18.15pt" o:ole="" fillcolor="window">
            <v:imagedata r:id="rId1008" o:title=""/>
          </v:shape>
          <o:OLEObject Type="Embed" ProgID="Equation.DSMT4" ShapeID="_x0000_i1027" DrawAspect="Content" ObjectID="_1428493237" r:id="rId1009"/>
        </w:object>
      </w:r>
      <w:r w:rsidR="00F11B84" w:rsidRPr="00524CD9">
        <w:rPr>
          <w:rFonts w:ascii="Calibri" w:hAnsi="Calibri"/>
        </w:rPr>
        <w:tab/>
      </w:r>
      <w:r w:rsidR="00F11B84" w:rsidRPr="00524CD9">
        <w:rPr>
          <w:rFonts w:ascii="Calibri" w:hAnsi="Calibri"/>
        </w:rPr>
        <w:tab/>
      </w:r>
      <w:r w:rsidR="00F11B84" w:rsidRPr="00524CD9">
        <w:rPr>
          <w:rFonts w:ascii="Calibri" w:hAnsi="Calibri"/>
        </w:rPr>
        <w:tab/>
        <w:t xml:space="preserve">b) </w:t>
      </w:r>
      <w:r w:rsidR="00F11B84" w:rsidRPr="00524CD9">
        <w:rPr>
          <w:rFonts w:ascii="Calibri" w:hAnsi="Calibri"/>
          <w:position w:val="-8"/>
        </w:rPr>
        <w:object w:dxaOrig="600" w:dyaOrig="360" w14:anchorId="66FB1F5B">
          <v:shape id="_x0000_i1028" type="#_x0000_t75" style="width:30.05pt;height:18.15pt" o:ole="" fillcolor="window">
            <v:imagedata r:id="rId1010" o:title=""/>
          </v:shape>
          <o:OLEObject Type="Embed" ProgID="Equation.DSMT4" ShapeID="_x0000_i1028" DrawAspect="Content" ObjectID="_1428493238" r:id="rId1011"/>
        </w:object>
      </w:r>
      <w:r w:rsidR="00F11B84" w:rsidRPr="00524CD9">
        <w:rPr>
          <w:rFonts w:ascii="Calibri" w:hAnsi="Calibri"/>
        </w:rPr>
        <w:tab/>
      </w:r>
      <w:r w:rsidR="00F11B84" w:rsidRPr="00524CD9">
        <w:rPr>
          <w:rFonts w:ascii="Calibri" w:hAnsi="Calibri"/>
        </w:rPr>
        <w:tab/>
      </w:r>
      <w:r w:rsidR="00F11B84" w:rsidRPr="00524CD9">
        <w:rPr>
          <w:rFonts w:ascii="Calibri" w:hAnsi="Calibri"/>
        </w:rPr>
        <w:tab/>
        <w:t xml:space="preserve">c) </w:t>
      </w:r>
      <w:r w:rsidR="00F11B84" w:rsidRPr="00524CD9">
        <w:rPr>
          <w:rFonts w:ascii="Calibri" w:hAnsi="Calibri"/>
          <w:position w:val="-24"/>
        </w:rPr>
        <w:object w:dxaOrig="1320" w:dyaOrig="680" w14:anchorId="4AEED8EC">
          <v:shape id="_x0000_i1029" type="#_x0000_t75" style="width:65.75pt;height:33.8pt" o:ole="" fillcolor="window">
            <v:imagedata r:id="rId1012" o:title=""/>
          </v:shape>
          <o:OLEObject Type="Embed" ProgID="Equation.DSMT4" ShapeID="_x0000_i1029" DrawAspect="Content" ObjectID="_1428493239" r:id="rId1013"/>
        </w:object>
      </w:r>
    </w:p>
    <w:p w14:paraId="6AF97B95" w14:textId="5B52A441" w:rsidR="00F11B84" w:rsidRPr="00524CD9" w:rsidRDefault="00961081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0C742EC1" wp14:editId="281E7DCA">
                <wp:simplePos x="0" y="0"/>
                <wp:positionH relativeFrom="column">
                  <wp:posOffset>6452519</wp:posOffset>
                </wp:positionH>
                <wp:positionV relativeFrom="paragraph">
                  <wp:posOffset>45639</wp:posOffset>
                </wp:positionV>
                <wp:extent cx="107640" cy="118800"/>
                <wp:effectExtent l="19050" t="57150" r="64135" b="71755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1076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" o:spid="_x0000_s1026" type="#_x0000_t75" style="position:absolute;margin-left:506.75pt;margin-top:2pt;width:11.4pt;height:12.5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">
                <v:imagedata r:id="rId10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6FC4863A" wp14:editId="12636FC3">
                <wp:simplePos x="0" y="0"/>
                <wp:positionH relativeFrom="column">
                  <wp:posOffset>6307439</wp:posOffset>
                </wp:positionH>
                <wp:positionV relativeFrom="paragraph">
                  <wp:posOffset>-68121</wp:posOffset>
                </wp:positionV>
                <wp:extent cx="333360" cy="231480"/>
                <wp:effectExtent l="57150" t="57150" r="48260" b="7366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33336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" o:spid="_x0000_s1026" type="#_x0000_t75" style="position:absolute;margin-left:495.45pt;margin-top:-6.75pt;width:28.35pt;height:21.3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">
                <v:imagedata r:id="rId10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3E20DF02" wp14:editId="644D4285">
                <wp:simplePos x="0" y="0"/>
                <wp:positionH relativeFrom="column">
                  <wp:posOffset>6164879</wp:posOffset>
                </wp:positionH>
                <wp:positionV relativeFrom="paragraph">
                  <wp:posOffset>98559</wp:posOffset>
                </wp:positionV>
                <wp:extent cx="93960" cy="20160"/>
                <wp:effectExtent l="57150" t="57150" r="59055" b="5651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939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" o:spid="_x0000_s1026" type="#_x0000_t75" style="position:absolute;margin-left:484.3pt;margin-top:6.45pt;width:9.5pt;height:3.9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">
                <v:imagedata r:id="rId10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7BC9B532" wp14:editId="044142E0">
                <wp:simplePos x="0" y="0"/>
                <wp:positionH relativeFrom="column">
                  <wp:posOffset>6058679</wp:posOffset>
                </wp:positionH>
                <wp:positionV relativeFrom="paragraph">
                  <wp:posOffset>35559</wp:posOffset>
                </wp:positionV>
                <wp:extent cx="13680" cy="164520"/>
                <wp:effectExtent l="38100" t="57150" r="62865" b="83185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136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" o:spid="_x0000_s1026" type="#_x0000_t75" style="position:absolute;margin-left:475.6pt;margin-top:1.5pt;width:3.75pt;height:15.8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">
                <v:imagedata r:id="rId10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16F4848A" wp14:editId="6AC35DA7">
                <wp:simplePos x="0" y="0"/>
                <wp:positionH relativeFrom="column">
                  <wp:posOffset>5866439</wp:posOffset>
                </wp:positionH>
                <wp:positionV relativeFrom="paragraph">
                  <wp:posOffset>99999</wp:posOffset>
                </wp:positionV>
                <wp:extent cx="117360" cy="18720"/>
                <wp:effectExtent l="57150" t="57150" r="54610" b="7683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1173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" o:spid="_x0000_s1026" type="#_x0000_t75" style="position:absolute;margin-left:460.45pt;margin-top:6.25pt;width:11.85pt;height:4.6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">
                <v:imagedata r:id="rId10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1230C02C" wp14:editId="6589009E">
                <wp:simplePos x="0" y="0"/>
                <wp:positionH relativeFrom="column">
                  <wp:posOffset>5539199</wp:posOffset>
                </wp:positionH>
                <wp:positionV relativeFrom="paragraph">
                  <wp:posOffset>133119</wp:posOffset>
                </wp:positionV>
                <wp:extent cx="110520" cy="16560"/>
                <wp:effectExtent l="38100" t="57150" r="60960" b="78740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1105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" o:spid="_x0000_s1026" type="#_x0000_t75" style="position:absolute;margin-left:434.65pt;margin-top:8.95pt;width:11.25pt;height:4.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">
                <v:imagedata r:id="rId10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32B2D49A" wp14:editId="7ED6D0E2">
                <wp:simplePos x="0" y="0"/>
                <wp:positionH relativeFrom="column">
                  <wp:posOffset>4673399</wp:posOffset>
                </wp:positionH>
                <wp:positionV relativeFrom="paragraph">
                  <wp:posOffset>33399</wp:posOffset>
                </wp:positionV>
                <wp:extent cx="11520" cy="15480"/>
                <wp:effectExtent l="114300" t="190500" r="140970" b="21336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11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" o:spid="_x0000_s1026" type="#_x0000_t75" style="position:absolute;margin-left:361.6pt;margin-top:-10.15pt;width:13.3pt;height:26.8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">
                <v:imagedata r:id="rId10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3E0367F0" wp14:editId="3FC80A46">
                <wp:simplePos x="0" y="0"/>
                <wp:positionH relativeFrom="column">
                  <wp:posOffset>5051759</wp:posOffset>
                </wp:positionH>
                <wp:positionV relativeFrom="paragraph">
                  <wp:posOffset>24759</wp:posOffset>
                </wp:positionV>
                <wp:extent cx="5400" cy="11520"/>
                <wp:effectExtent l="114300" t="190500" r="147320" b="217170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54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" o:spid="_x0000_s1026" type="#_x0000_t75" style="position:absolute;margin-left:391.75pt;margin-top:-9.85pt;width:13pt;height:25.9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">
                <v:imagedata r:id="rId10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1B0966C1" wp14:editId="5960DF01">
                <wp:simplePos x="0" y="0"/>
                <wp:positionH relativeFrom="column">
                  <wp:posOffset>5273159</wp:posOffset>
                </wp:positionH>
                <wp:positionV relativeFrom="paragraph">
                  <wp:posOffset>24759</wp:posOffset>
                </wp:positionV>
                <wp:extent cx="107280" cy="101880"/>
                <wp:effectExtent l="0" t="57150" r="64770" b="6985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1072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" o:spid="_x0000_s1026" type="#_x0000_t75" style="position:absolute;margin-left:414.35pt;margin-top:.65pt;width:10.7pt;height:10.8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">
                <v:imagedata r:id="rId10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73C37CFE" wp14:editId="34C910BF">
                <wp:simplePos x="0" y="0"/>
                <wp:positionH relativeFrom="column">
                  <wp:posOffset>5145719</wp:posOffset>
                </wp:positionH>
                <wp:positionV relativeFrom="paragraph">
                  <wp:posOffset>-43281</wp:posOffset>
                </wp:positionV>
                <wp:extent cx="307080" cy="164880"/>
                <wp:effectExtent l="38100" t="57150" r="55245" b="6413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3070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" o:spid="_x0000_s1026" type="#_x0000_t75" style="position:absolute;margin-left:404.35pt;margin-top:-4.75pt;width:26.05pt;height:15.9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">
                <v:imagedata r:id="rId10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645AE185" wp14:editId="22E94B14">
                <wp:simplePos x="0" y="0"/>
                <wp:positionH relativeFrom="column">
                  <wp:posOffset>4961039</wp:posOffset>
                </wp:positionH>
                <wp:positionV relativeFrom="paragraph">
                  <wp:posOffset>3159</wp:posOffset>
                </wp:positionV>
                <wp:extent cx="152280" cy="132480"/>
                <wp:effectExtent l="38100" t="57150" r="38735" b="7747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1522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" o:spid="_x0000_s1026" type="#_x0000_t75" style="position:absolute;margin-left:389.35pt;margin-top:-1.05pt;width:13.9pt;height:13.2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">
                <v:imagedata r:id="rId10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1E6DC5DB" wp14:editId="3E2E84D1">
                <wp:simplePos x="0" y="0"/>
                <wp:positionH relativeFrom="column">
                  <wp:posOffset>4840439</wp:posOffset>
                </wp:positionH>
                <wp:positionV relativeFrom="paragraph">
                  <wp:posOffset>49599</wp:posOffset>
                </wp:positionV>
                <wp:extent cx="82800" cy="7920"/>
                <wp:effectExtent l="57150" t="57150" r="50800" b="6858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828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" o:spid="_x0000_s1026" type="#_x0000_t75" style="position:absolute;margin-left:379.95pt;margin-top:2.55pt;width:8.55pt;height:3.3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">
                <v:imagedata r:id="rId10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7152717C" wp14:editId="2707F061">
                <wp:simplePos x="0" y="0"/>
                <wp:positionH relativeFrom="column">
                  <wp:posOffset>4593479</wp:posOffset>
                </wp:positionH>
                <wp:positionV relativeFrom="paragraph">
                  <wp:posOffset>22959</wp:posOffset>
                </wp:positionV>
                <wp:extent cx="156600" cy="128520"/>
                <wp:effectExtent l="57150" t="57150" r="53340" b="62230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1566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" o:spid="_x0000_s1026" type="#_x0000_t75" style="position:absolute;margin-left:360.4pt;margin-top:.5pt;width:14.7pt;height:12.8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">
                <v:imagedata r:id="rId10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3C424251" wp14:editId="37A17585">
                <wp:simplePos x="0" y="0"/>
                <wp:positionH relativeFrom="column">
                  <wp:posOffset>4469639</wp:posOffset>
                </wp:positionH>
                <wp:positionV relativeFrom="paragraph">
                  <wp:posOffset>77319</wp:posOffset>
                </wp:positionV>
                <wp:extent cx="73800" cy="9720"/>
                <wp:effectExtent l="38100" t="38100" r="40640" b="66675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738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" o:spid="_x0000_s1026" type="#_x0000_t75" style="position:absolute;margin-left:350.8pt;margin-top:5.15pt;width:7.55pt;height:3.1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">
                <v:imagedata r:id="rId10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62E8DDBD" wp14:editId="21442228">
                <wp:simplePos x="0" y="0"/>
                <wp:positionH relativeFrom="column">
                  <wp:posOffset>4226279</wp:posOffset>
                </wp:positionH>
                <wp:positionV relativeFrom="paragraph">
                  <wp:posOffset>131319</wp:posOffset>
                </wp:positionV>
                <wp:extent cx="63000" cy="10800"/>
                <wp:effectExtent l="38100" t="38100" r="32385" b="6540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630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" o:spid="_x0000_s1026" type="#_x0000_t75" style="position:absolute;margin-left:331.7pt;margin-top:9.4pt;width:6.6pt;height:3.2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">
                <v:imagedata r:id="rId10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1D634C9F" wp14:editId="6CD9191F">
                <wp:simplePos x="0" y="0"/>
                <wp:positionH relativeFrom="column">
                  <wp:posOffset>4233839</wp:posOffset>
                </wp:positionH>
                <wp:positionV relativeFrom="paragraph">
                  <wp:posOffset>87399</wp:posOffset>
                </wp:positionV>
                <wp:extent cx="65520" cy="7560"/>
                <wp:effectExtent l="38100" t="38100" r="48895" b="69215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655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" o:spid="_x0000_s1026" type="#_x0000_t75" style="position:absolute;margin-left:332.15pt;margin-top:5.7pt;width:6.85pt;height:3.3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">
                <v:imagedata r:id="rId10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0C60F5CE" wp14:editId="546DFB18">
                <wp:simplePos x="0" y="0"/>
                <wp:positionH relativeFrom="column">
                  <wp:posOffset>3012359</wp:posOffset>
                </wp:positionH>
                <wp:positionV relativeFrom="paragraph">
                  <wp:posOffset>70479</wp:posOffset>
                </wp:positionV>
                <wp:extent cx="206640" cy="196920"/>
                <wp:effectExtent l="38100" t="57150" r="41275" b="69850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20664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3" o:spid="_x0000_s1026" type="#_x0000_t75" style="position:absolute;margin-left:236pt;margin-top:4.2pt;width:18.1pt;height:18.3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">
                <v:imagedata r:id="rId10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24C433D3" wp14:editId="36486DFD">
                <wp:simplePos x="0" y="0"/>
                <wp:positionH relativeFrom="column">
                  <wp:posOffset>2855039</wp:posOffset>
                </wp:positionH>
                <wp:positionV relativeFrom="paragraph">
                  <wp:posOffset>125199</wp:posOffset>
                </wp:positionV>
                <wp:extent cx="81000" cy="56880"/>
                <wp:effectExtent l="38100" t="38100" r="52705" b="3873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8100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1" o:spid="_x0000_s1026" type="#_x0000_t75" style="position:absolute;margin-left:223.45pt;margin-top:9.5pt;width:8.35pt;height:6.2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">
                <v:imagedata r:id="rId10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23FE9726" wp14:editId="10420131">
                <wp:simplePos x="0" y="0"/>
                <wp:positionH relativeFrom="column">
                  <wp:posOffset>450239</wp:posOffset>
                </wp:positionH>
                <wp:positionV relativeFrom="paragraph">
                  <wp:posOffset>12519</wp:posOffset>
                </wp:positionV>
                <wp:extent cx="87120" cy="14040"/>
                <wp:effectExtent l="38100" t="38100" r="46355" b="6223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871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" o:spid="_x0000_s1026" type="#_x0000_t75" style="position:absolute;margin-left:34.1pt;margin-top:.4pt;width:8.7pt;height:3.2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">
                <v:imagedata r:id="rId1051" o:title=""/>
              </v:shape>
            </w:pict>
          </mc:Fallback>
        </mc:AlternateContent>
      </w:r>
    </w:p>
    <w:p w14:paraId="0006E12B" w14:textId="53B6801C" w:rsidR="00F11B84" w:rsidRPr="00524CD9" w:rsidRDefault="00961081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1B5D9621" wp14:editId="3C1A9B08">
                <wp:simplePos x="0" y="0"/>
                <wp:positionH relativeFrom="column">
                  <wp:posOffset>5742239</wp:posOffset>
                </wp:positionH>
                <wp:positionV relativeFrom="paragraph">
                  <wp:posOffset>-334096</wp:posOffset>
                </wp:positionV>
                <wp:extent cx="1032120" cy="793440"/>
                <wp:effectExtent l="38100" t="57150" r="53975" b="8318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1032120" cy="79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" o:spid="_x0000_s1026" type="#_x0000_t75" style="position:absolute;margin-left:451.25pt;margin-top:-27.9pt;width:83.7pt;height:65.6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">
                <v:imagedata r:id="rId10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19163DBA" wp14:editId="44E5874C">
                <wp:simplePos x="0" y="0"/>
                <wp:positionH relativeFrom="column">
                  <wp:posOffset>5746559</wp:posOffset>
                </wp:positionH>
                <wp:positionV relativeFrom="paragraph">
                  <wp:posOffset>-210256</wp:posOffset>
                </wp:positionV>
                <wp:extent cx="22320" cy="587160"/>
                <wp:effectExtent l="38100" t="57150" r="73025" b="8001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22320" cy="58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" o:spid="_x0000_s1026" type="#_x0000_t75" style="position:absolute;margin-left:451.55pt;margin-top:-17.75pt;width:4.3pt;height:49.0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">
                <v:imagedata r:id="rId10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714E8D5E" wp14:editId="2F679150">
                <wp:simplePos x="0" y="0"/>
                <wp:positionH relativeFrom="column">
                  <wp:posOffset>6029159</wp:posOffset>
                </wp:positionH>
                <wp:positionV relativeFrom="paragraph">
                  <wp:posOffset>52184</wp:posOffset>
                </wp:positionV>
                <wp:extent cx="560880" cy="74520"/>
                <wp:effectExtent l="57150" t="57150" r="67945" b="78105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5608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" o:spid="_x0000_s1026" type="#_x0000_t75" style="position:absolute;margin-left:473.55pt;margin-top:2.85pt;width:46.5pt;height:8.7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">
                <v:imagedata r:id="rId10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422C5632" wp14:editId="7A4502B7">
                <wp:simplePos x="0" y="0"/>
                <wp:positionH relativeFrom="column">
                  <wp:posOffset>5547479</wp:posOffset>
                </wp:positionH>
                <wp:positionV relativeFrom="paragraph">
                  <wp:posOffset>10784</wp:posOffset>
                </wp:positionV>
                <wp:extent cx="112680" cy="20520"/>
                <wp:effectExtent l="57150" t="38100" r="40005" b="5588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1126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" o:spid="_x0000_s1026" type="#_x0000_t75" style="position:absolute;margin-left:435.45pt;margin-top:.05pt;width:10.8pt;height:4.1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">
                <v:imagedata r:id="rId10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1EA6EB5D" wp14:editId="058B68A0">
                <wp:simplePos x="0" y="0"/>
                <wp:positionH relativeFrom="column">
                  <wp:posOffset>4601039</wp:posOffset>
                </wp:positionH>
                <wp:positionV relativeFrom="paragraph">
                  <wp:posOffset>39224</wp:posOffset>
                </wp:positionV>
                <wp:extent cx="729000" cy="30960"/>
                <wp:effectExtent l="38100" t="57150" r="33020" b="6477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7290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" o:spid="_x0000_s1026" type="#_x0000_t75" style="position:absolute;margin-left:362.05pt;margin-top:1.7pt;width:58.7pt;height:4.9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">
                <v:imagedata r:id="rId10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69481193" wp14:editId="19F5DE9F">
                <wp:simplePos x="0" y="0"/>
                <wp:positionH relativeFrom="column">
                  <wp:posOffset>3150959</wp:posOffset>
                </wp:positionH>
                <wp:positionV relativeFrom="paragraph">
                  <wp:posOffset>-42856</wp:posOffset>
                </wp:positionV>
                <wp:extent cx="73440" cy="166320"/>
                <wp:effectExtent l="38100" t="38100" r="41275" b="62865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734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4" o:spid="_x0000_s1026" type="#_x0000_t75" style="position:absolute;margin-left:247.05pt;margin-top:-4.5pt;width:8.35pt;height:15.8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">
                <v:imagedata r:id="rId10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4FB31083" wp14:editId="15145BA7">
                <wp:simplePos x="0" y="0"/>
                <wp:positionH relativeFrom="column">
                  <wp:posOffset>2924159</wp:posOffset>
                </wp:positionH>
                <wp:positionV relativeFrom="paragraph">
                  <wp:posOffset>-66256</wp:posOffset>
                </wp:positionV>
                <wp:extent cx="16560" cy="163800"/>
                <wp:effectExtent l="57150" t="57150" r="59690" b="6540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165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2" o:spid="_x0000_s1026" type="#_x0000_t75" style="position:absolute;margin-left:228.7pt;margin-top:-6.5pt;width:3.75pt;height:15.8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">
                <v:imagedata r:id="rId10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4B18DD25" wp14:editId="3026C59F">
                <wp:simplePos x="0" y="0"/>
                <wp:positionH relativeFrom="column">
                  <wp:posOffset>2738399</wp:posOffset>
                </wp:positionH>
                <wp:positionV relativeFrom="paragraph">
                  <wp:posOffset>19784</wp:posOffset>
                </wp:positionV>
                <wp:extent cx="17280" cy="32760"/>
                <wp:effectExtent l="38100" t="38100" r="78105" b="62865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172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0" o:spid="_x0000_s1026" type="#_x0000_t75" style="position:absolute;margin-left:214.25pt;margin-top:.7pt;width:4.15pt;height:4.8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">
                <v:imagedata r:id="rId10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1436CAB0" wp14:editId="089D3B9B">
                <wp:simplePos x="0" y="0"/>
                <wp:positionH relativeFrom="column">
                  <wp:posOffset>2544359</wp:posOffset>
                </wp:positionH>
                <wp:positionV relativeFrom="paragraph">
                  <wp:posOffset>-39976</wp:posOffset>
                </wp:positionV>
                <wp:extent cx="104040" cy="167400"/>
                <wp:effectExtent l="57150" t="57150" r="29845" b="6159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10404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9" o:spid="_x0000_s1026" type="#_x0000_t75" style="position:absolute;margin-left:198.95pt;margin-top:-4.5pt;width:11.05pt;height:16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">
                <v:imagedata r:id="rId10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71D5AB8A" wp14:editId="7502F971">
                <wp:simplePos x="0" y="0"/>
                <wp:positionH relativeFrom="column">
                  <wp:posOffset>2298839</wp:posOffset>
                </wp:positionH>
                <wp:positionV relativeFrom="paragraph">
                  <wp:posOffset>74504</wp:posOffset>
                </wp:positionV>
                <wp:extent cx="106200" cy="17280"/>
                <wp:effectExtent l="38100" t="38100" r="27305" b="5905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1062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8" o:spid="_x0000_s1026" type="#_x0000_t75" style="position:absolute;margin-left:180pt;margin-top:5.3pt;width:9.8pt;height:3.3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">
                <v:imagedata r:id="rId10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4877F50D" wp14:editId="59EBDA29">
                <wp:simplePos x="0" y="0"/>
                <wp:positionH relativeFrom="column">
                  <wp:posOffset>2289119</wp:posOffset>
                </wp:positionH>
                <wp:positionV relativeFrom="paragraph">
                  <wp:posOffset>22304</wp:posOffset>
                </wp:positionV>
                <wp:extent cx="84960" cy="9360"/>
                <wp:effectExtent l="38100" t="57150" r="29845" b="6731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849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7" o:spid="_x0000_s1026" type="#_x0000_t75" style="position:absolute;margin-left:179.7pt;margin-top:.3pt;width:8pt;height:3.3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">
                <v:imagedata r:id="rId10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48DBD45D" wp14:editId="1403AB21">
                <wp:simplePos x="0" y="0"/>
                <wp:positionH relativeFrom="column">
                  <wp:posOffset>1312079</wp:posOffset>
                </wp:positionH>
                <wp:positionV relativeFrom="paragraph">
                  <wp:posOffset>51464</wp:posOffset>
                </wp:positionV>
                <wp:extent cx="102960" cy="152640"/>
                <wp:effectExtent l="57150" t="57150" r="68580" b="5715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1029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3" o:spid="_x0000_s1026" type="#_x0000_t75" style="position:absolute;margin-left:101.75pt;margin-top:2.65pt;width:11.05pt;height:14.2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">
                <v:imagedata r:id="rId10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1AAF6531" wp14:editId="085DE9CB">
                <wp:simplePos x="0" y="0"/>
                <wp:positionH relativeFrom="column">
                  <wp:posOffset>1200479</wp:posOffset>
                </wp:positionH>
                <wp:positionV relativeFrom="paragraph">
                  <wp:posOffset>-19456</wp:posOffset>
                </wp:positionV>
                <wp:extent cx="244080" cy="207000"/>
                <wp:effectExtent l="57150" t="57150" r="41910" b="79375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24408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2" o:spid="_x0000_s1026" type="#_x0000_t75" style="position:absolute;margin-left:93.15pt;margin-top:-3.05pt;width:21.15pt;height:19.4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">
                <v:imagedata r:id="rId10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004FB818" wp14:editId="29E0BD60">
                <wp:simplePos x="0" y="0"/>
                <wp:positionH relativeFrom="column">
                  <wp:posOffset>1083479</wp:posOffset>
                </wp:positionH>
                <wp:positionV relativeFrom="paragraph">
                  <wp:posOffset>116264</wp:posOffset>
                </wp:positionV>
                <wp:extent cx="28440" cy="32760"/>
                <wp:effectExtent l="57150" t="57150" r="67310" b="8191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284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1" o:spid="_x0000_s1026" type="#_x0000_t75" style="position:absolute;margin-left:83.95pt;margin-top:7.85pt;width:5.3pt;height:5.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">
                <v:imagedata r:id="rId10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0ACCE2C3" wp14:editId="49F8A0E2">
                <wp:simplePos x="0" y="0"/>
                <wp:positionH relativeFrom="column">
                  <wp:posOffset>892319</wp:posOffset>
                </wp:positionH>
                <wp:positionV relativeFrom="paragraph">
                  <wp:posOffset>83864</wp:posOffset>
                </wp:positionV>
                <wp:extent cx="29160" cy="136080"/>
                <wp:effectExtent l="57150" t="38100" r="66675" b="73660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291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0" o:spid="_x0000_s1026" type="#_x0000_t75" style="position:absolute;margin-left:68.6pt;margin-top:5.4pt;width:5.45pt;height:13.5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">
                <v:imagedata r:id="rId10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7F3CD3BE" wp14:editId="4E0F56C1">
                <wp:simplePos x="0" y="0"/>
                <wp:positionH relativeFrom="column">
                  <wp:posOffset>852719</wp:posOffset>
                </wp:positionH>
                <wp:positionV relativeFrom="paragraph">
                  <wp:posOffset>85304</wp:posOffset>
                </wp:positionV>
                <wp:extent cx="60480" cy="65160"/>
                <wp:effectExtent l="57150" t="57150" r="53975" b="6858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604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" o:spid="_x0000_s1026" type="#_x0000_t75" style="position:absolute;margin-left:65.6pt;margin-top:5.3pt;width:6.8pt;height:8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">
                <v:imagedata r:id="rId10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29D1C8C5" wp14:editId="1D441C46">
                <wp:simplePos x="0" y="0"/>
                <wp:positionH relativeFrom="column">
                  <wp:posOffset>719159</wp:posOffset>
                </wp:positionH>
                <wp:positionV relativeFrom="paragraph">
                  <wp:posOffset>-17656</wp:posOffset>
                </wp:positionV>
                <wp:extent cx="275040" cy="243720"/>
                <wp:effectExtent l="57150" t="57150" r="0" b="8064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27504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" o:spid="_x0000_s1026" type="#_x0000_t75" style="position:absolute;margin-left:55.65pt;margin-top:-2.95pt;width:23.65pt;height:22.4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">
                <v:imagedata r:id="rId10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3BC4287F" wp14:editId="6C2A65BE">
                <wp:simplePos x="0" y="0"/>
                <wp:positionH relativeFrom="column">
                  <wp:posOffset>457439</wp:posOffset>
                </wp:positionH>
                <wp:positionV relativeFrom="paragraph">
                  <wp:posOffset>127064</wp:posOffset>
                </wp:positionV>
                <wp:extent cx="67320" cy="16200"/>
                <wp:effectExtent l="57150" t="38100" r="46990" b="6032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673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" o:spid="_x0000_s1026" type="#_x0000_t75" style="position:absolute;margin-left:34.6pt;margin-top:9.3pt;width:7.3pt;height:3.6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">
                <v:imagedata r:id="rId10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2D6CE2D5" wp14:editId="11428F81">
                <wp:simplePos x="0" y="0"/>
                <wp:positionH relativeFrom="column">
                  <wp:posOffset>452399</wp:posOffset>
                </wp:positionH>
                <wp:positionV relativeFrom="paragraph">
                  <wp:posOffset>88544</wp:posOffset>
                </wp:positionV>
                <wp:extent cx="82440" cy="11520"/>
                <wp:effectExtent l="57150" t="38100" r="51435" b="6477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824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" o:spid="_x0000_s1026" type="#_x0000_t75" style="position:absolute;margin-left:34.25pt;margin-top:6.15pt;width:8.45pt;height:3.2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">
                <v:imagedata r:id="rId1089" o:title=""/>
              </v:shape>
            </w:pict>
          </mc:Fallback>
        </mc:AlternateContent>
      </w:r>
    </w:p>
    <w:p w14:paraId="3C5D127F" w14:textId="7BCADAF7" w:rsidR="00F11B84" w:rsidRDefault="00961081" w:rsidP="00F11B84">
      <w:pPr>
        <w:pStyle w:val="ListParagraph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303F2287" wp14:editId="7B53DCC0">
                <wp:simplePos x="0" y="0"/>
                <wp:positionH relativeFrom="column">
                  <wp:posOffset>6186479</wp:posOffset>
                </wp:positionH>
                <wp:positionV relativeFrom="paragraph">
                  <wp:posOffset>22369</wp:posOffset>
                </wp:positionV>
                <wp:extent cx="178920" cy="172440"/>
                <wp:effectExtent l="38100" t="57150" r="31115" b="7556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17892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" o:spid="_x0000_s1026" type="#_x0000_t75" style="position:absolute;margin-left:486.4pt;margin-top:.2pt;width:16.35pt;height:16.7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">
                <v:imagedata r:id="rId10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027F39F4" wp14:editId="124E2140">
                <wp:simplePos x="0" y="0"/>
                <wp:positionH relativeFrom="column">
                  <wp:posOffset>4998839</wp:posOffset>
                </wp:positionH>
                <wp:positionV relativeFrom="paragraph">
                  <wp:posOffset>29929</wp:posOffset>
                </wp:positionV>
                <wp:extent cx="11160" cy="13320"/>
                <wp:effectExtent l="114300" t="190500" r="141605" b="215900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111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" o:spid="_x0000_s1026" type="#_x0000_t75" style="position:absolute;margin-left:387pt;margin-top:-10.45pt;width:14pt;height:27.4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">
                <v:imagedata r:id="rId10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29D86E5F" wp14:editId="24590C5F">
                <wp:simplePos x="0" y="0"/>
                <wp:positionH relativeFrom="column">
                  <wp:posOffset>4930799</wp:posOffset>
                </wp:positionH>
                <wp:positionV relativeFrom="paragraph">
                  <wp:posOffset>-56831</wp:posOffset>
                </wp:positionV>
                <wp:extent cx="131760" cy="163440"/>
                <wp:effectExtent l="57150" t="38100" r="59055" b="46355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1317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" o:spid="_x0000_s1026" type="#_x0000_t75" style="position:absolute;margin-left:386.9pt;margin-top:-5.05pt;width:13.1pt;height:14.9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">
                <v:imagedata r:id="rId1095" o:title=""/>
              </v:shape>
            </w:pict>
          </mc:Fallback>
        </mc:AlternateContent>
      </w:r>
    </w:p>
    <w:p w14:paraId="2AFC6A8F" w14:textId="00C01028" w:rsidR="00F11B84" w:rsidRPr="00524CD9" w:rsidRDefault="00961081" w:rsidP="00F11B84">
      <w:pPr>
        <w:pStyle w:val="ListParagraph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63387963" wp14:editId="31EF1A89">
                <wp:simplePos x="0" y="0"/>
                <wp:positionH relativeFrom="column">
                  <wp:posOffset>5784719</wp:posOffset>
                </wp:positionH>
                <wp:positionV relativeFrom="paragraph">
                  <wp:posOffset>65994</wp:posOffset>
                </wp:positionV>
                <wp:extent cx="902160" cy="75240"/>
                <wp:effectExtent l="38100" t="38100" r="31750" b="3937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9021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" o:spid="_x0000_s1026" type="#_x0000_t75" style="position:absolute;margin-left:454.35pt;margin-top:3.65pt;width:72.65pt;height:7.8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">
                <v:imagedata r:id="rId10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4E5DF0A2" wp14:editId="452DFA1C">
                <wp:simplePos x="0" y="0"/>
                <wp:positionH relativeFrom="column">
                  <wp:posOffset>3058439</wp:posOffset>
                </wp:positionH>
                <wp:positionV relativeFrom="paragraph">
                  <wp:posOffset>7674</wp:posOffset>
                </wp:positionV>
                <wp:extent cx="120240" cy="126720"/>
                <wp:effectExtent l="57150" t="57150" r="32385" b="64135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1202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0" o:spid="_x0000_s1026" type="#_x0000_t75" style="position:absolute;margin-left:239.75pt;margin-top:-.75pt;width:11.9pt;height:12.8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">
                <v:imagedata r:id="rId10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450B1318" wp14:editId="30B40294">
                <wp:simplePos x="0" y="0"/>
                <wp:positionH relativeFrom="column">
                  <wp:posOffset>2934599</wp:posOffset>
                </wp:positionH>
                <wp:positionV relativeFrom="paragraph">
                  <wp:posOffset>-60006</wp:posOffset>
                </wp:positionV>
                <wp:extent cx="266040" cy="147240"/>
                <wp:effectExtent l="57150" t="57150" r="58420" b="8191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2660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9" o:spid="_x0000_s1026" type="#_x0000_t75" style="position:absolute;margin-left:229.7pt;margin-top:-6.15pt;width:23.05pt;height:14.5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">
                <v:imagedata r:id="rId11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7BD3EFAB" wp14:editId="2C78F3DD">
                <wp:simplePos x="0" y="0"/>
                <wp:positionH relativeFrom="column">
                  <wp:posOffset>2803199</wp:posOffset>
                </wp:positionH>
                <wp:positionV relativeFrom="paragraph">
                  <wp:posOffset>-14286</wp:posOffset>
                </wp:positionV>
                <wp:extent cx="81720" cy="104040"/>
                <wp:effectExtent l="57150" t="38100" r="52070" b="6794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817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8" o:spid="_x0000_s1026" type="#_x0000_t75" style="position:absolute;margin-left:219.35pt;margin-top:-2.3pt;width:9.25pt;height:10.8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">
                <v:imagedata r:id="rId11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5D571D82" wp14:editId="411E31B2">
                <wp:simplePos x="0" y="0"/>
                <wp:positionH relativeFrom="column">
                  <wp:posOffset>2650559</wp:posOffset>
                </wp:positionH>
                <wp:positionV relativeFrom="paragraph">
                  <wp:posOffset>-31926</wp:posOffset>
                </wp:positionV>
                <wp:extent cx="126360" cy="129240"/>
                <wp:effectExtent l="38100" t="57150" r="26670" b="6159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1263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7" o:spid="_x0000_s1026" type="#_x0000_t75" style="position:absolute;margin-left:207.3pt;margin-top:-3.9pt;width:11.75pt;height:13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">
                <v:imagedata r:id="rId11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4163600A" wp14:editId="5E5DEAA0">
                <wp:simplePos x="0" y="0"/>
                <wp:positionH relativeFrom="column">
                  <wp:posOffset>2369759</wp:posOffset>
                </wp:positionH>
                <wp:positionV relativeFrom="paragraph">
                  <wp:posOffset>39714</wp:posOffset>
                </wp:positionV>
                <wp:extent cx="80280" cy="19080"/>
                <wp:effectExtent l="38100" t="38100" r="34290" b="3810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802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6" o:spid="_x0000_s1026" type="#_x0000_t75" style="position:absolute;margin-left:185.6pt;margin-top:2.7pt;width:7.7pt;height:3.1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">
                <v:imagedata r:id="rId11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62FFCF0C" wp14:editId="6F26CD32">
                <wp:simplePos x="0" y="0"/>
                <wp:positionH relativeFrom="column">
                  <wp:posOffset>2334839</wp:posOffset>
                </wp:positionH>
                <wp:positionV relativeFrom="paragraph">
                  <wp:posOffset>-4206</wp:posOffset>
                </wp:positionV>
                <wp:extent cx="103320" cy="5400"/>
                <wp:effectExtent l="38100" t="57150" r="49530" b="7112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1033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5" o:spid="_x0000_s1026" type="#_x0000_t75" style="position:absolute;margin-left:182.65pt;margin-top:-1.7pt;width:9.8pt;height:3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">
                <v:imagedata r:id="rId11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159AD8F9" wp14:editId="3799AB98">
                <wp:simplePos x="0" y="0"/>
                <wp:positionH relativeFrom="column">
                  <wp:posOffset>1145759</wp:posOffset>
                </wp:positionH>
                <wp:positionV relativeFrom="paragraph">
                  <wp:posOffset>51594</wp:posOffset>
                </wp:positionV>
                <wp:extent cx="102600" cy="108360"/>
                <wp:effectExtent l="57150" t="57150" r="31115" b="6350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1026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" o:spid="_x0000_s1026" type="#_x0000_t75" style="position:absolute;margin-left:88.7pt;margin-top:2.7pt;width:11.1pt;height:11.3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">
                <v:imagedata r:id="rId11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75052CC7" wp14:editId="7CDC0A09">
                <wp:simplePos x="0" y="0"/>
                <wp:positionH relativeFrom="column">
                  <wp:posOffset>1008959</wp:posOffset>
                </wp:positionH>
                <wp:positionV relativeFrom="paragraph">
                  <wp:posOffset>-22206</wp:posOffset>
                </wp:positionV>
                <wp:extent cx="290880" cy="149760"/>
                <wp:effectExtent l="38100" t="57150" r="0" b="7937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2908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" o:spid="_x0000_s1026" type="#_x0000_t75" style="position:absolute;margin-left:78.45pt;margin-top:-3.3pt;width:24.5pt;height:14.9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">
                <v:imagedata r:id="rId11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18C3213A" wp14:editId="413FEBEC">
                <wp:simplePos x="0" y="0"/>
                <wp:positionH relativeFrom="column">
                  <wp:posOffset>827879</wp:posOffset>
                </wp:positionH>
                <wp:positionV relativeFrom="paragraph">
                  <wp:posOffset>-2046</wp:posOffset>
                </wp:positionV>
                <wp:extent cx="123480" cy="129240"/>
                <wp:effectExtent l="57150" t="57150" r="29210" b="80645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1234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" o:spid="_x0000_s1026" type="#_x0000_t75" style="position:absolute;margin-left:63.75pt;margin-top:-1.6pt;width:12.3pt;height:13.1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">
                <v:imagedata r:id="rId11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16DAE053" wp14:editId="6958F54D">
                <wp:simplePos x="0" y="0"/>
                <wp:positionH relativeFrom="column">
                  <wp:posOffset>568679</wp:posOffset>
                </wp:positionH>
                <wp:positionV relativeFrom="paragraph">
                  <wp:posOffset>84714</wp:posOffset>
                </wp:positionV>
                <wp:extent cx="88200" cy="15480"/>
                <wp:effectExtent l="38100" t="38100" r="45720" b="41910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882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" o:spid="_x0000_s1026" type="#_x0000_t75" style="position:absolute;margin-left:43.7pt;margin-top:6.05pt;width:8.6pt;height:3.1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">
                <v:imagedata r:id="rId11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79AC4676" wp14:editId="13A94E2B">
                <wp:simplePos x="0" y="0"/>
                <wp:positionH relativeFrom="column">
                  <wp:posOffset>566879</wp:posOffset>
                </wp:positionH>
                <wp:positionV relativeFrom="paragraph">
                  <wp:posOffset>51594</wp:posOffset>
                </wp:positionV>
                <wp:extent cx="65880" cy="4320"/>
                <wp:effectExtent l="38100" t="57150" r="29845" b="7239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658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4" o:spid="_x0000_s1026" type="#_x0000_t75" style="position:absolute;margin-left:43.95pt;margin-top:2.65pt;width:6.6pt;height:3.1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">
                <v:imagedata r:id="rId1119" o:title=""/>
              </v:shape>
            </w:pict>
          </mc:Fallback>
        </mc:AlternateContent>
      </w:r>
    </w:p>
    <w:p w14:paraId="599B68D4" w14:textId="77777777" w:rsidR="00F11B84" w:rsidRDefault="00F11B84" w:rsidP="00F11B84">
      <w:pPr>
        <w:rPr>
          <w:rFonts w:ascii="Calibri" w:hAnsi="Calibri"/>
        </w:rPr>
      </w:pPr>
      <w:r>
        <w:rPr>
          <w:rFonts w:ascii="Calibri" w:hAnsi="Calibri"/>
          <w:u w:val="single"/>
          <w:lang w:val="en-CA"/>
        </w:rPr>
        <w:t>Any</w:t>
      </w:r>
      <w:r>
        <w:rPr>
          <w:rFonts w:ascii="Calibri" w:hAnsi="Calibri"/>
          <w:lang w:val="en-CA"/>
        </w:rPr>
        <w:t xml:space="preserve"> quadratic equation written in the form </w:t>
      </w:r>
      <w:r w:rsidRPr="00E73646">
        <w:rPr>
          <w:position w:val="-2"/>
        </w:rPr>
        <w:object w:dxaOrig="1460" w:dyaOrig="300" w14:anchorId="4804C108">
          <v:shape id="_x0000_i1030" type="#_x0000_t75" style="width:73.25pt;height:15.05pt" o:ole="">
            <v:imagedata r:id="rId1120" o:title=""/>
          </v:shape>
          <o:OLEObject Type="Embed" ProgID="Equation.3" ShapeID="_x0000_i1030" DrawAspect="Content" ObjectID="_1428493240" r:id="rId1121"/>
        </w:object>
      </w:r>
      <w:r>
        <w:t xml:space="preserve"> </w:t>
      </w:r>
      <w:r>
        <w:rPr>
          <w:rFonts w:ascii="Calibri" w:hAnsi="Calibri"/>
        </w:rPr>
        <w:t>can be solved using the quadratic formula:</w:t>
      </w:r>
    </w:p>
    <w:p w14:paraId="3A116CED" w14:textId="77777777" w:rsidR="00F11B84" w:rsidRDefault="00F11B84" w:rsidP="00F11B84">
      <w:pPr>
        <w:rPr>
          <w:rFonts w:ascii="Calibri" w:hAnsi="Calibri"/>
        </w:rPr>
      </w:pPr>
    </w:p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5863"/>
      </w:tblGrid>
      <w:tr w:rsidR="00F11B84" w14:paraId="2F1A7EF8" w14:textId="77777777" w:rsidTr="00753FAD">
        <w:trPr>
          <w:trHeight w:val="979"/>
          <w:jc w:val="center"/>
        </w:trPr>
        <w:tc>
          <w:tcPr>
            <w:tcW w:w="5863" w:type="dxa"/>
          </w:tcPr>
          <w:p w14:paraId="498C86C1" w14:textId="77777777" w:rsidR="00F11B84" w:rsidRDefault="00F11B84" w:rsidP="00753FAD">
            <w:pPr>
              <w:jc w:val="center"/>
              <w:rPr>
                <w:rFonts w:ascii="Calibri" w:hAnsi="Calibri"/>
                <w:lang w:val="en-CA"/>
              </w:rPr>
            </w:pPr>
            <w:r w:rsidRPr="00E73646">
              <w:rPr>
                <w:position w:val="-22"/>
              </w:rPr>
              <w:object w:dxaOrig="1900" w:dyaOrig="700" w14:anchorId="796E2DF0">
                <v:shape id="_x0000_i1031" type="#_x0000_t75" style="width:140.25pt;height:50.7pt" o:ole="">
                  <v:imagedata r:id="rId1122" o:title=""/>
                </v:shape>
                <o:OLEObject Type="Embed" ProgID="Equation.3" ShapeID="_x0000_i1031" DrawAspect="Content" ObjectID="_1428493241" r:id="rId1123"/>
              </w:object>
            </w:r>
          </w:p>
        </w:tc>
      </w:tr>
    </w:tbl>
    <w:p w14:paraId="2685B64E" w14:textId="77777777" w:rsidR="00F11B84" w:rsidRPr="00AE7377" w:rsidRDefault="00F11B84" w:rsidP="00F11B84">
      <w:pPr>
        <w:rPr>
          <w:rFonts w:ascii="Calibri" w:hAnsi="Calibri"/>
          <w:lang w:val="en-CA"/>
        </w:rPr>
      </w:pPr>
    </w:p>
    <w:p w14:paraId="72AF8960" w14:textId="0AEB0DD7" w:rsidR="00F11B84" w:rsidRDefault="00F11B84" w:rsidP="00F11B84">
      <w:pPr>
        <w:pStyle w:val="ListParagraph"/>
        <w:numPr>
          <w:ilvl w:val="0"/>
          <w:numId w:val="45"/>
        </w:numPr>
        <w:rPr>
          <w:rFonts w:ascii="Calibri" w:hAnsi="Calibri"/>
          <w:lang w:val="en-CA"/>
        </w:rPr>
      </w:pPr>
      <w:r>
        <w:rPr>
          <w:rFonts w:ascii="Calibri" w:hAnsi="Calibri"/>
          <w:lang w:val="en-CA"/>
        </w:rPr>
        <w:t>When would we want to use the formula?</w:t>
      </w:r>
    </w:p>
    <w:p w14:paraId="0C935BAC" w14:textId="60B11A00" w:rsidR="00F11B84" w:rsidRDefault="007D747E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053F677E" wp14:editId="3ADE499F">
                <wp:simplePos x="0" y="0"/>
                <wp:positionH relativeFrom="column">
                  <wp:posOffset>4067879</wp:posOffset>
                </wp:positionH>
                <wp:positionV relativeFrom="paragraph">
                  <wp:posOffset>80725</wp:posOffset>
                </wp:positionV>
                <wp:extent cx="10800" cy="61560"/>
                <wp:effectExtent l="38100" t="57150" r="46355" b="5334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108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" o:spid="_x0000_s1026" type="#_x0000_t75" style="position:absolute;margin-left:318.75pt;margin-top:4.8pt;width:3.05pt;height:7.2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">
                <v:imagedata r:id="rId11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6F1BAFD4" wp14:editId="36D5CC37">
                <wp:simplePos x="0" y="0"/>
                <wp:positionH relativeFrom="column">
                  <wp:posOffset>3032879</wp:posOffset>
                </wp:positionH>
                <wp:positionV relativeFrom="paragraph">
                  <wp:posOffset>137245</wp:posOffset>
                </wp:positionV>
                <wp:extent cx="146520" cy="36000"/>
                <wp:effectExtent l="57150" t="38100" r="44450" b="4064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1465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" o:spid="_x0000_s1026" type="#_x0000_t75" style="position:absolute;margin-left:237.45pt;margin-top:10.15pt;width:13.6pt;height:4.4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">
                <v:imagedata r:id="rId11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48F23DAB" wp14:editId="7A8D4EEC">
                <wp:simplePos x="0" y="0"/>
                <wp:positionH relativeFrom="column">
                  <wp:posOffset>2440319</wp:posOffset>
                </wp:positionH>
                <wp:positionV relativeFrom="paragraph">
                  <wp:posOffset>156685</wp:posOffset>
                </wp:positionV>
                <wp:extent cx="17280" cy="33480"/>
                <wp:effectExtent l="38100" t="57150" r="59055" b="6223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172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" o:spid="_x0000_s1026" type="#_x0000_t75" style="position:absolute;margin-left:190.7pt;margin-top:10.9pt;width:3.4pt;height:4.9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">
                <v:imagedata r:id="rId11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54AF912B" wp14:editId="4CAEF888">
                <wp:simplePos x="0" y="0"/>
                <wp:positionH relativeFrom="column">
                  <wp:posOffset>1941359</wp:posOffset>
                </wp:positionH>
                <wp:positionV relativeFrom="paragraph">
                  <wp:posOffset>153445</wp:posOffset>
                </wp:positionV>
                <wp:extent cx="14760" cy="32040"/>
                <wp:effectExtent l="38100" t="57150" r="42545" b="44450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147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" o:spid="_x0000_s1026" type="#_x0000_t75" style="position:absolute;margin-left:151.4pt;margin-top:10.65pt;width:3.15pt;height:4.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">
                <v:imagedata r:id="rId1131" o:title=""/>
              </v:shape>
            </w:pict>
          </mc:Fallback>
        </mc:AlternateContent>
      </w:r>
    </w:p>
    <w:p w14:paraId="619BA456" w14:textId="0B70716C" w:rsidR="00F11B84" w:rsidRPr="00AE7377" w:rsidRDefault="007D747E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 wp14:anchorId="73BC03F0" wp14:editId="019DB0E8">
                <wp:simplePos x="0" y="0"/>
                <wp:positionH relativeFrom="column">
                  <wp:posOffset>4554599</wp:posOffset>
                </wp:positionH>
                <wp:positionV relativeFrom="paragraph">
                  <wp:posOffset>85470</wp:posOffset>
                </wp:positionV>
                <wp:extent cx="20880" cy="23760"/>
                <wp:effectExtent l="38100" t="38100" r="55880" b="5270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208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" o:spid="_x0000_s1026" type="#_x0000_t75" style="position:absolute;margin-left:357.75pt;margin-top:5.85pt;width:4.3pt;height:4.1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">
                <v:imagedata r:id="rId11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2E828321" wp14:editId="4DC302FD">
                <wp:simplePos x="0" y="0"/>
                <wp:positionH relativeFrom="column">
                  <wp:posOffset>4147439</wp:posOffset>
                </wp:positionH>
                <wp:positionV relativeFrom="paragraph">
                  <wp:posOffset>-84450</wp:posOffset>
                </wp:positionV>
                <wp:extent cx="312480" cy="196920"/>
                <wp:effectExtent l="57150" t="57150" r="30480" b="6985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31248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" o:spid="_x0000_s1026" type="#_x0000_t75" style="position:absolute;margin-left:324.95pt;margin-top:-8.3pt;width:27.85pt;height:18.8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">
                <v:imagedata r:id="rId11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7C964D7D" wp14:editId="7233D134">
                <wp:simplePos x="0" y="0"/>
                <wp:positionH relativeFrom="column">
                  <wp:posOffset>3932879</wp:posOffset>
                </wp:positionH>
                <wp:positionV relativeFrom="paragraph">
                  <wp:posOffset>-15330</wp:posOffset>
                </wp:positionV>
                <wp:extent cx="164520" cy="141840"/>
                <wp:effectExtent l="0" t="57150" r="64135" b="6794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1645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" o:spid="_x0000_s1026" type="#_x0000_t75" style="position:absolute;margin-left:308.75pt;margin-top:-2.85pt;width:15.6pt;height:14.4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">
                <v:imagedata r:id="rId11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469D020E" wp14:editId="4810C9A4">
                <wp:simplePos x="0" y="0"/>
                <wp:positionH relativeFrom="column">
                  <wp:posOffset>3968159</wp:posOffset>
                </wp:positionH>
                <wp:positionV relativeFrom="paragraph">
                  <wp:posOffset>-75090</wp:posOffset>
                </wp:positionV>
                <wp:extent cx="26640" cy="211320"/>
                <wp:effectExtent l="57150" t="38100" r="69215" b="7493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2664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" o:spid="_x0000_s1026" type="#_x0000_t75" style="position:absolute;margin-left:311.2pt;margin-top:-7.1pt;width:5.1pt;height:19.3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">
                <v:imagedata r:id="rId11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0F2DCED0" wp14:editId="743E423B">
                <wp:simplePos x="0" y="0"/>
                <wp:positionH relativeFrom="column">
                  <wp:posOffset>3659279</wp:posOffset>
                </wp:positionH>
                <wp:positionV relativeFrom="paragraph">
                  <wp:posOffset>-35130</wp:posOffset>
                </wp:positionV>
                <wp:extent cx="286560" cy="260640"/>
                <wp:effectExtent l="57150" t="57150" r="37465" b="8255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28656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" o:spid="_x0000_s1026" type="#_x0000_t75" style="position:absolute;margin-left:286.5pt;margin-top:-4.4pt;width:25.8pt;height:23.8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">
                <v:imagedata r:id="rId11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3DAA6A4C" wp14:editId="32542934">
                <wp:simplePos x="0" y="0"/>
                <wp:positionH relativeFrom="column">
                  <wp:posOffset>3427439</wp:posOffset>
                </wp:positionH>
                <wp:positionV relativeFrom="paragraph">
                  <wp:posOffset>-22170</wp:posOffset>
                </wp:positionV>
                <wp:extent cx="147600" cy="164160"/>
                <wp:effectExtent l="57150" t="57150" r="24130" b="8382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1476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" o:spid="_x0000_s1026" type="#_x0000_t75" style="position:absolute;margin-left:268.45pt;margin-top:-3.4pt;width:14.65pt;height:16.3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">
                <v:imagedata r:id="rId11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67703B36" wp14:editId="58F17309">
                <wp:simplePos x="0" y="0"/>
                <wp:positionH relativeFrom="column">
                  <wp:posOffset>3269759</wp:posOffset>
                </wp:positionH>
                <wp:positionV relativeFrom="paragraph">
                  <wp:posOffset>-5250</wp:posOffset>
                </wp:positionV>
                <wp:extent cx="158400" cy="158400"/>
                <wp:effectExtent l="57150" t="57150" r="0" b="7048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1584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" o:spid="_x0000_s1026" type="#_x0000_t75" style="position:absolute;margin-left:255.9pt;margin-top:-1.9pt;width:14.6pt;height:15.5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">
                <v:imagedata r:id="rId11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 wp14:anchorId="5E6507B3" wp14:editId="7C074934">
                <wp:simplePos x="0" y="0"/>
                <wp:positionH relativeFrom="column">
                  <wp:posOffset>3085079</wp:posOffset>
                </wp:positionH>
                <wp:positionV relativeFrom="paragraph">
                  <wp:posOffset>-27570</wp:posOffset>
                </wp:positionV>
                <wp:extent cx="33480" cy="158400"/>
                <wp:effectExtent l="38100" t="57150" r="62230" b="7048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3348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" o:spid="_x0000_s1026" type="#_x0000_t75" style="position:absolute;margin-left:242pt;margin-top:-3.75pt;width:5.25pt;height:15.7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">
                <v:imagedata r:id="rId11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6E6A34F5" wp14:editId="7560D199">
                <wp:simplePos x="0" y="0"/>
                <wp:positionH relativeFrom="column">
                  <wp:posOffset>2928839</wp:posOffset>
                </wp:positionH>
                <wp:positionV relativeFrom="paragraph">
                  <wp:posOffset>-22530</wp:posOffset>
                </wp:positionV>
                <wp:extent cx="108360" cy="180000"/>
                <wp:effectExtent l="57150" t="57150" r="25400" b="86995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083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" o:spid="_x0000_s1026" type="#_x0000_t75" style="position:absolute;margin-left:229pt;margin-top:-3.25pt;width:11.8pt;height:17.3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">
                <v:imagedata r:id="rId11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79EA4777" wp14:editId="4CF6DA69">
                <wp:simplePos x="0" y="0"/>
                <wp:positionH relativeFrom="column">
                  <wp:posOffset>2745959</wp:posOffset>
                </wp:positionH>
                <wp:positionV relativeFrom="paragraph">
                  <wp:posOffset>-39090</wp:posOffset>
                </wp:positionV>
                <wp:extent cx="165240" cy="195120"/>
                <wp:effectExtent l="57150" t="57150" r="25400" b="7175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16524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" o:spid="_x0000_s1026" type="#_x0000_t75" style="position:absolute;margin-left:214.65pt;margin-top:-4.65pt;width:16.2pt;height:18.5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">
                <v:imagedata r:id="rId11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5FD4A3C9" wp14:editId="3F58E4FE">
                <wp:simplePos x="0" y="0"/>
                <wp:positionH relativeFrom="column">
                  <wp:posOffset>2516279</wp:posOffset>
                </wp:positionH>
                <wp:positionV relativeFrom="paragraph">
                  <wp:posOffset>2310</wp:posOffset>
                </wp:positionV>
                <wp:extent cx="124560" cy="153000"/>
                <wp:effectExtent l="57150" t="57150" r="46990" b="7620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1245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" o:spid="_x0000_s1026" type="#_x0000_t75" style="position:absolute;margin-left:196.5pt;margin-top:-1.45pt;width:13.1pt;height:15.4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">
                <v:imagedata r:id="rId11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6264E36E" wp14:editId="4EC5A985">
                <wp:simplePos x="0" y="0"/>
                <wp:positionH relativeFrom="column">
                  <wp:posOffset>2460119</wp:posOffset>
                </wp:positionH>
                <wp:positionV relativeFrom="paragraph">
                  <wp:posOffset>24270</wp:posOffset>
                </wp:positionV>
                <wp:extent cx="16200" cy="130680"/>
                <wp:effectExtent l="38100" t="57150" r="60325" b="7937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162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" o:spid="_x0000_s1026" type="#_x0000_t75" style="position:absolute;margin-left:192.25pt;margin-top:.4pt;width:4.45pt;height:13.1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">
                <v:imagedata r:id="rId11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74CC1996" wp14:editId="70C374B4">
                <wp:simplePos x="0" y="0"/>
                <wp:positionH relativeFrom="column">
                  <wp:posOffset>2131799</wp:posOffset>
                </wp:positionH>
                <wp:positionV relativeFrom="paragraph">
                  <wp:posOffset>-4890</wp:posOffset>
                </wp:positionV>
                <wp:extent cx="171000" cy="254160"/>
                <wp:effectExtent l="38100" t="57150" r="38735" b="6985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17100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" o:spid="_x0000_s1026" type="#_x0000_t75" style="position:absolute;margin-left:167.25pt;margin-top:-1.9pt;width:15.7pt;height:23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">
                <v:imagedata r:id="rId11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7C838BCE" wp14:editId="1715F476">
                <wp:simplePos x="0" y="0"/>
                <wp:positionH relativeFrom="column">
                  <wp:posOffset>2022359</wp:posOffset>
                </wp:positionH>
                <wp:positionV relativeFrom="paragraph">
                  <wp:posOffset>11670</wp:posOffset>
                </wp:positionV>
                <wp:extent cx="153000" cy="162360"/>
                <wp:effectExtent l="57150" t="57150" r="19050" b="8572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1530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" o:spid="_x0000_s1026" type="#_x0000_t75" style="position:absolute;margin-left:157.85pt;margin-top:-.8pt;width:14.3pt;height:16.1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">
                <v:imagedata r:id="rId11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70468208" wp14:editId="2AE83B2E">
                <wp:simplePos x="0" y="0"/>
                <wp:positionH relativeFrom="column">
                  <wp:posOffset>1836239</wp:posOffset>
                </wp:positionH>
                <wp:positionV relativeFrom="paragraph">
                  <wp:posOffset>28590</wp:posOffset>
                </wp:positionV>
                <wp:extent cx="138240" cy="139680"/>
                <wp:effectExtent l="57150" t="57150" r="71755" b="7048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1382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" o:spid="_x0000_s1026" type="#_x0000_t75" style="position:absolute;margin-left:143.45pt;margin-top:.6pt;width:13.65pt;height:14.3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">
                <v:imagedata r:id="rId11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4B5338A3" wp14:editId="0156F109">
                <wp:simplePos x="0" y="0"/>
                <wp:positionH relativeFrom="column">
                  <wp:posOffset>1620239</wp:posOffset>
                </wp:positionH>
                <wp:positionV relativeFrom="paragraph">
                  <wp:posOffset>27150</wp:posOffset>
                </wp:positionV>
                <wp:extent cx="193320" cy="140040"/>
                <wp:effectExtent l="57150" t="57150" r="54610" b="6985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1933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" o:spid="_x0000_s1026" type="#_x0000_t75" style="position:absolute;margin-left:126.4pt;margin-top:.55pt;width:18.1pt;height:14.3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">
                <v:imagedata r:id="rId11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68A6B120" wp14:editId="1817AB44">
                <wp:simplePos x="0" y="0"/>
                <wp:positionH relativeFrom="column">
                  <wp:posOffset>1625279</wp:posOffset>
                </wp:positionH>
                <wp:positionV relativeFrom="paragraph">
                  <wp:posOffset>-60330</wp:posOffset>
                </wp:positionV>
                <wp:extent cx="30600" cy="219960"/>
                <wp:effectExtent l="38100" t="57150" r="64770" b="6604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3060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" o:spid="_x0000_s1026" type="#_x0000_t75" style="position:absolute;margin-left:126.4pt;margin-top:-6.3pt;width:5.45pt;height:19.9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">
                <v:imagedata r:id="rId11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484F03C7" wp14:editId="69E8FF87">
                <wp:simplePos x="0" y="0"/>
                <wp:positionH relativeFrom="column">
                  <wp:posOffset>1494599</wp:posOffset>
                </wp:positionH>
                <wp:positionV relativeFrom="paragraph">
                  <wp:posOffset>3030</wp:posOffset>
                </wp:positionV>
                <wp:extent cx="135360" cy="172080"/>
                <wp:effectExtent l="38100" t="57150" r="17145" b="7620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1353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" o:spid="_x0000_s1026" type="#_x0000_t75" style="position:absolute;margin-left:116.1pt;margin-top:-1.3pt;width:12.5pt;height:16.7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">
                <v:imagedata r:id="rId11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5963DCBA" wp14:editId="6F45EC93">
                <wp:simplePos x="0" y="0"/>
                <wp:positionH relativeFrom="column">
                  <wp:posOffset>1355999</wp:posOffset>
                </wp:positionH>
                <wp:positionV relativeFrom="paragraph">
                  <wp:posOffset>31830</wp:posOffset>
                </wp:positionV>
                <wp:extent cx="140400" cy="146160"/>
                <wp:effectExtent l="57150" t="57150" r="0" b="8255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1404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" o:spid="_x0000_s1026" type="#_x0000_t75" style="position:absolute;margin-left:105.2pt;margin-top:1pt;width:13.15pt;height:14.6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">
                <v:imagedata r:id="rId11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2985B91E" wp14:editId="12A6D60A">
                <wp:simplePos x="0" y="0"/>
                <wp:positionH relativeFrom="column">
                  <wp:posOffset>1248359</wp:posOffset>
                </wp:positionH>
                <wp:positionV relativeFrom="paragraph">
                  <wp:posOffset>46590</wp:posOffset>
                </wp:positionV>
                <wp:extent cx="121320" cy="42480"/>
                <wp:effectExtent l="57150" t="57150" r="31115" b="5334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1213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" o:spid="_x0000_s1026" type="#_x0000_t75" style="position:absolute;margin-left:96.95pt;margin-top:2.4pt;width:11.45pt;height:5.7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">
                <v:imagedata r:id="rId11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642F4619" wp14:editId="598CDFBB">
                <wp:simplePos x="0" y="0"/>
                <wp:positionH relativeFrom="column">
                  <wp:posOffset>1267439</wp:posOffset>
                </wp:positionH>
                <wp:positionV relativeFrom="paragraph">
                  <wp:posOffset>-122250</wp:posOffset>
                </wp:positionV>
                <wp:extent cx="66600" cy="305280"/>
                <wp:effectExtent l="57150" t="57150" r="48260" b="7620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66600" cy="30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" o:spid="_x0000_s1026" type="#_x0000_t75" style="position:absolute;margin-left:98.35pt;margin-top:-11.3pt;width:7.95pt;height:27.2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">
                <v:imagedata r:id="rId11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48FA5A72" wp14:editId="08834D81">
                <wp:simplePos x="0" y="0"/>
                <wp:positionH relativeFrom="column">
                  <wp:posOffset>787199</wp:posOffset>
                </wp:positionH>
                <wp:positionV relativeFrom="paragraph">
                  <wp:posOffset>-210</wp:posOffset>
                </wp:positionV>
                <wp:extent cx="272160" cy="160920"/>
                <wp:effectExtent l="57150" t="57150" r="71120" b="67945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2721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" o:spid="_x0000_s1026" type="#_x0000_t75" style="position:absolute;margin-left:60.4pt;margin-top:-1.65pt;width:24.7pt;height:15.9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">
                <v:imagedata r:id="rId11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020409CC" wp14:editId="44FD9B7D">
                <wp:simplePos x="0" y="0"/>
                <wp:positionH relativeFrom="column">
                  <wp:posOffset>631679</wp:posOffset>
                </wp:positionH>
                <wp:positionV relativeFrom="paragraph">
                  <wp:posOffset>-17130</wp:posOffset>
                </wp:positionV>
                <wp:extent cx="136080" cy="178920"/>
                <wp:effectExtent l="38100" t="57150" r="73660" b="69215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13608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" o:spid="_x0000_s1026" type="#_x0000_t75" style="position:absolute;margin-left:48.35pt;margin-top:-2.75pt;width:13.55pt;height:17.1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">
                <v:imagedata r:id="rId11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7B9F366B" wp14:editId="38C42AF3">
                <wp:simplePos x="0" y="0"/>
                <wp:positionH relativeFrom="column">
                  <wp:posOffset>416039</wp:posOffset>
                </wp:positionH>
                <wp:positionV relativeFrom="paragraph">
                  <wp:posOffset>14910</wp:posOffset>
                </wp:positionV>
                <wp:extent cx="176400" cy="166320"/>
                <wp:effectExtent l="57150" t="57150" r="14605" b="62865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17640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" o:spid="_x0000_s1026" type="#_x0000_t75" style="position:absolute;margin-left:31.3pt;margin-top:-.2pt;width:17pt;height:16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">
                <v:imagedata r:id="rId1179" o:title=""/>
              </v:shape>
            </w:pict>
          </mc:Fallback>
        </mc:AlternateContent>
      </w:r>
    </w:p>
    <w:p w14:paraId="0C309853" w14:textId="77777777" w:rsidR="00F11B84" w:rsidRPr="00524CD9" w:rsidRDefault="00F11B84" w:rsidP="00F11B84">
      <w:pPr>
        <w:rPr>
          <w:rFonts w:ascii="Calibri" w:hAnsi="Calibri"/>
          <w:lang w:val="en-CA"/>
        </w:rPr>
      </w:pPr>
    </w:p>
    <w:p w14:paraId="3F505C87" w14:textId="24078F96" w:rsidR="00F11B84" w:rsidRDefault="007D747E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 wp14:anchorId="511C2517" wp14:editId="6748DB98">
                <wp:simplePos x="0" y="0"/>
                <wp:positionH relativeFrom="column">
                  <wp:posOffset>6727950</wp:posOffset>
                </wp:positionH>
                <wp:positionV relativeFrom="paragraph">
                  <wp:posOffset>32038</wp:posOffset>
                </wp:positionV>
                <wp:extent cx="93240" cy="34560"/>
                <wp:effectExtent l="38100" t="38100" r="40640" b="41910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932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" o:spid="_x0000_s1026" type="#_x0000_t75" style="position:absolute;margin-left:528.8pt;margin-top:1.8pt;width:8.8pt;height:4.6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">
                <v:imagedata r:id="rId11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 wp14:anchorId="5D98CCD2" wp14:editId="77A72E8A">
                <wp:simplePos x="0" y="0"/>
                <wp:positionH relativeFrom="column">
                  <wp:posOffset>6741270</wp:posOffset>
                </wp:positionH>
                <wp:positionV relativeFrom="paragraph">
                  <wp:posOffset>-32402</wp:posOffset>
                </wp:positionV>
                <wp:extent cx="12960" cy="173160"/>
                <wp:effectExtent l="38100" t="57150" r="63500" b="7493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1296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" o:spid="_x0000_s1026" type="#_x0000_t75" style="position:absolute;margin-left:529.7pt;margin-top:-3.95pt;width:3.7pt;height:16.3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">
                <v:imagedata r:id="rId11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 wp14:anchorId="5A20B11F" wp14:editId="5821CC0B">
                <wp:simplePos x="0" y="0"/>
                <wp:positionH relativeFrom="column">
                  <wp:posOffset>6612030</wp:posOffset>
                </wp:positionH>
                <wp:positionV relativeFrom="paragraph">
                  <wp:posOffset>71638</wp:posOffset>
                </wp:positionV>
                <wp:extent cx="94320" cy="131400"/>
                <wp:effectExtent l="57150" t="57150" r="20320" b="7874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943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" o:spid="_x0000_s1026" type="#_x0000_t75" style="position:absolute;margin-left:519.1pt;margin-top:4.3pt;width:9.4pt;height:13.2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">
                <v:imagedata r:id="rId11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4E335689" wp14:editId="3B438231">
                <wp:simplePos x="0" y="0"/>
                <wp:positionH relativeFrom="column">
                  <wp:posOffset>5191439</wp:posOffset>
                </wp:positionH>
                <wp:positionV relativeFrom="paragraph">
                  <wp:posOffset>118579</wp:posOffset>
                </wp:positionV>
                <wp:extent cx="503640" cy="23040"/>
                <wp:effectExtent l="19050" t="57150" r="0" b="53340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5036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3" o:spid="_x0000_s1026" type="#_x0000_t75" style="position:absolute;margin-left:408.35pt;margin-top:7.9pt;width:40.6pt;height:4.1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">
                <v:imagedata r:id="rId1187" o:title=""/>
              </v:shape>
            </w:pict>
          </mc:Fallback>
        </mc:AlternateContent>
      </w:r>
      <w:r w:rsidR="00F11B84">
        <w:rPr>
          <w:rFonts w:ascii="Calibri" w:hAnsi="Calibri"/>
          <w:lang w:val="en-CA"/>
        </w:rPr>
        <w:t>Ex. 1</w:t>
      </w:r>
      <w:r w:rsidR="00F11B84" w:rsidRPr="00524CD9">
        <w:rPr>
          <w:rFonts w:ascii="Calibri" w:hAnsi="Calibri"/>
          <w:b/>
          <w:lang w:val="en-CA"/>
        </w:rPr>
        <w:t>:</w:t>
      </w:r>
      <w:r w:rsidR="00F11B84" w:rsidRPr="00524CD9">
        <w:rPr>
          <w:rFonts w:ascii="Calibri" w:hAnsi="Calibri"/>
          <w:lang w:val="en-CA"/>
        </w:rPr>
        <w:t xml:space="preserve"> </w:t>
      </w:r>
      <w:r w:rsidR="00F11B84">
        <w:rPr>
          <w:rFonts w:ascii="Calibri" w:hAnsi="Calibri"/>
          <w:lang w:val="en-CA"/>
        </w:rPr>
        <w:tab/>
      </w:r>
      <w:r w:rsidR="00F11B84" w:rsidRPr="00524CD9">
        <w:rPr>
          <w:rFonts w:ascii="Calibri" w:hAnsi="Calibri"/>
          <w:lang w:val="en-CA"/>
        </w:rPr>
        <w:t>Use the quadratic formula to solve the following equations.</w:t>
      </w:r>
    </w:p>
    <w:p w14:paraId="08FA7F9D" w14:textId="6661D33B" w:rsidR="00F11B84" w:rsidRPr="00524CD9" w:rsidRDefault="007D747E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 wp14:anchorId="51F1721F" wp14:editId="7864BAEB">
                <wp:simplePos x="0" y="0"/>
                <wp:positionH relativeFrom="column">
                  <wp:posOffset>6738030</wp:posOffset>
                </wp:positionH>
                <wp:positionV relativeFrom="paragraph">
                  <wp:posOffset>-12537</wp:posOffset>
                </wp:positionV>
                <wp:extent cx="229680" cy="170640"/>
                <wp:effectExtent l="57150" t="57150" r="0" b="7747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2296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" o:spid="_x0000_s1026" type="#_x0000_t75" style="position:absolute;margin-left:529.35pt;margin-top:-2.35pt;width:20.4pt;height:16.3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">
                <v:imagedata r:id="rId11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 wp14:anchorId="48660F0E" wp14:editId="00D0E448">
                <wp:simplePos x="0" y="0"/>
                <wp:positionH relativeFrom="column">
                  <wp:posOffset>6655590</wp:posOffset>
                </wp:positionH>
                <wp:positionV relativeFrom="paragraph">
                  <wp:posOffset>61983</wp:posOffset>
                </wp:positionV>
                <wp:extent cx="48960" cy="137160"/>
                <wp:effectExtent l="57150" t="57150" r="65405" b="72390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489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" o:spid="_x0000_s1026" type="#_x0000_t75" style="position:absolute;margin-left:522.65pt;margin-top:3.5pt;width:6.25pt;height:13.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">
                <v:imagedata r:id="rId11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 wp14:anchorId="5ADE9574" wp14:editId="01E80CA1">
                <wp:simplePos x="0" y="0"/>
                <wp:positionH relativeFrom="column">
                  <wp:posOffset>6484590</wp:posOffset>
                </wp:positionH>
                <wp:positionV relativeFrom="paragraph">
                  <wp:posOffset>-57537</wp:posOffset>
                </wp:positionV>
                <wp:extent cx="104760" cy="116640"/>
                <wp:effectExtent l="57150" t="57150" r="10160" b="7429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1047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" o:spid="_x0000_s1026" type="#_x0000_t75" style="position:absolute;margin-left:509.1pt;margin-top:-6pt;width:10.3pt;height:12.1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">
                <v:imagedata r:id="rId11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 wp14:anchorId="11979D7B" wp14:editId="1EE4D5B0">
                <wp:simplePos x="0" y="0"/>
                <wp:positionH relativeFrom="column">
                  <wp:posOffset>6374070</wp:posOffset>
                </wp:positionH>
                <wp:positionV relativeFrom="paragraph">
                  <wp:posOffset>8343</wp:posOffset>
                </wp:positionV>
                <wp:extent cx="73080" cy="95040"/>
                <wp:effectExtent l="38100" t="38100" r="41275" b="5778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730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" o:spid="_x0000_s1026" type="#_x0000_t75" style="position:absolute;margin-left:500.7pt;margin-top:-.25pt;width:7.45pt;height:9.6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">
                <v:imagedata r:id="rId11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 wp14:anchorId="64CC409D" wp14:editId="73528F47">
                <wp:simplePos x="0" y="0"/>
                <wp:positionH relativeFrom="column">
                  <wp:posOffset>6375510</wp:posOffset>
                </wp:positionH>
                <wp:positionV relativeFrom="paragraph">
                  <wp:posOffset>-10017</wp:posOffset>
                </wp:positionV>
                <wp:extent cx="68040" cy="147960"/>
                <wp:effectExtent l="57150" t="57150" r="65405" b="6159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680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" o:spid="_x0000_s1026" type="#_x0000_t75" style="position:absolute;margin-left:500.7pt;margin-top:-2.15pt;width:7.9pt;height:14.2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">
                <v:imagedata r:id="rId11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 wp14:anchorId="137F7B47" wp14:editId="5A0B656B">
                <wp:simplePos x="0" y="0"/>
                <wp:positionH relativeFrom="column">
                  <wp:posOffset>6236550</wp:posOffset>
                </wp:positionH>
                <wp:positionV relativeFrom="paragraph">
                  <wp:posOffset>-24417</wp:posOffset>
                </wp:positionV>
                <wp:extent cx="132480" cy="70920"/>
                <wp:effectExtent l="19050" t="38100" r="20320" b="24765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1324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" o:spid="_x0000_s1026" type="#_x0000_t75" style="position:absolute;margin-left:490.45pt;margin-top:-2.6pt;width:11.55pt;height:6.9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">
                <v:imagedata r:id="rId11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 wp14:anchorId="215C4517" wp14:editId="606B7705">
                <wp:simplePos x="0" y="0"/>
                <wp:positionH relativeFrom="column">
                  <wp:posOffset>6198750</wp:posOffset>
                </wp:positionH>
                <wp:positionV relativeFrom="paragraph">
                  <wp:posOffset>78903</wp:posOffset>
                </wp:positionV>
                <wp:extent cx="135360" cy="86760"/>
                <wp:effectExtent l="19050" t="19050" r="17145" b="2794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1353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" o:spid="_x0000_s1026" type="#_x0000_t75" style="position:absolute;margin-left:487.5pt;margin-top:5.8pt;width:11.65pt;height:7.9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">
                <v:imagedata r:id="rId12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 wp14:anchorId="297FCA78" wp14:editId="6EF53F11">
                <wp:simplePos x="0" y="0"/>
                <wp:positionH relativeFrom="column">
                  <wp:posOffset>6202710</wp:posOffset>
                </wp:positionH>
                <wp:positionV relativeFrom="paragraph">
                  <wp:posOffset>60903</wp:posOffset>
                </wp:positionV>
                <wp:extent cx="124200" cy="180360"/>
                <wp:effectExtent l="57150" t="38100" r="9525" b="67310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12420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" o:spid="_x0000_s1026" type="#_x0000_t75" style="position:absolute;margin-left:486.85pt;margin-top:3.7pt;width:11.95pt;height:16.8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">
                <v:imagedata r:id="rId12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 wp14:anchorId="34B336BF" wp14:editId="3E93A5E5">
                <wp:simplePos x="0" y="0"/>
                <wp:positionH relativeFrom="column">
                  <wp:posOffset>5534879</wp:posOffset>
                </wp:positionH>
                <wp:positionV relativeFrom="paragraph">
                  <wp:posOffset>22524</wp:posOffset>
                </wp:positionV>
                <wp:extent cx="109080" cy="203760"/>
                <wp:effectExtent l="19050" t="57150" r="43815" b="6350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1090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" o:spid="_x0000_s1026" type="#_x0000_t75" style="position:absolute;margin-left:435.3pt;margin-top:.35pt;width:10.65pt;height:18.6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">
                <v:imagedata r:id="rId12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 wp14:anchorId="30E22C36" wp14:editId="0D50C52C">
                <wp:simplePos x="0" y="0"/>
                <wp:positionH relativeFrom="column">
                  <wp:posOffset>5452079</wp:posOffset>
                </wp:positionH>
                <wp:positionV relativeFrom="paragraph">
                  <wp:posOffset>86964</wp:posOffset>
                </wp:positionV>
                <wp:extent cx="102240" cy="130680"/>
                <wp:effectExtent l="57150" t="38100" r="50165" b="6032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1022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" o:spid="_x0000_s1026" type="#_x0000_t75" style="position:absolute;margin-left:427.85pt;margin-top:5.75pt;width:10.95pt;height:12.9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">
                <v:imagedata r:id="rId12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 wp14:anchorId="06765BDD" wp14:editId="5ECF4E72">
                <wp:simplePos x="0" y="0"/>
                <wp:positionH relativeFrom="column">
                  <wp:posOffset>5377919</wp:posOffset>
                </wp:positionH>
                <wp:positionV relativeFrom="paragraph">
                  <wp:posOffset>126204</wp:posOffset>
                </wp:positionV>
                <wp:extent cx="74880" cy="6120"/>
                <wp:effectExtent l="38100" t="57150" r="40005" b="7048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74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" o:spid="_x0000_s1026" type="#_x0000_t75" style="position:absolute;margin-left:422.4pt;margin-top:8.6pt;width:7.35pt;height:3.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">
                <v:imagedata r:id="rId12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 wp14:anchorId="3ADFDFE5" wp14:editId="726116E4">
                <wp:simplePos x="0" y="0"/>
                <wp:positionH relativeFrom="column">
                  <wp:posOffset>5290439</wp:posOffset>
                </wp:positionH>
                <wp:positionV relativeFrom="paragraph">
                  <wp:posOffset>53124</wp:posOffset>
                </wp:positionV>
                <wp:extent cx="73080" cy="165960"/>
                <wp:effectExtent l="57150" t="38100" r="60325" b="6286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7308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" o:spid="_x0000_s1026" type="#_x0000_t75" style="position:absolute;margin-left:415pt;margin-top:3.1pt;width:7.9pt;height:15.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">
                <v:imagedata r:id="rId12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 wp14:anchorId="30A25890" wp14:editId="41BF31C5">
                <wp:simplePos x="0" y="0"/>
                <wp:positionH relativeFrom="column">
                  <wp:posOffset>5226359</wp:posOffset>
                </wp:positionH>
                <wp:positionV relativeFrom="paragraph">
                  <wp:posOffset>36924</wp:posOffset>
                </wp:positionV>
                <wp:extent cx="56160" cy="204840"/>
                <wp:effectExtent l="38100" t="57150" r="39370" b="6223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5616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8" o:spid="_x0000_s1026" type="#_x0000_t75" style="position:absolute;margin-left:410.8pt;margin-top:1.55pt;width:6.6pt;height:18.8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">
                <v:imagedata r:id="rId12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62EB05B1" wp14:editId="1E526386">
                <wp:simplePos x="0" y="0"/>
                <wp:positionH relativeFrom="column">
                  <wp:posOffset>5165879</wp:posOffset>
                </wp:positionH>
                <wp:positionV relativeFrom="paragraph">
                  <wp:posOffset>87324</wp:posOffset>
                </wp:positionV>
                <wp:extent cx="28800" cy="122040"/>
                <wp:effectExtent l="57150" t="57150" r="66675" b="6858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288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7" o:spid="_x0000_s1026" type="#_x0000_t75" style="position:absolute;margin-left:405.3pt;margin-top:5.55pt;width:5.2pt;height:12.3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">
                <v:imagedata r:id="rId12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2C69988C" wp14:editId="268BFF1C">
                <wp:simplePos x="0" y="0"/>
                <wp:positionH relativeFrom="column">
                  <wp:posOffset>5119799</wp:posOffset>
                </wp:positionH>
                <wp:positionV relativeFrom="paragraph">
                  <wp:posOffset>111444</wp:posOffset>
                </wp:positionV>
                <wp:extent cx="60480" cy="50040"/>
                <wp:effectExtent l="38100" t="57150" r="34925" b="83820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604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6" o:spid="_x0000_s1026" type="#_x0000_t75" style="position:absolute;margin-left:401.65pt;margin-top:7.35pt;width:6.9pt;height:6.9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">
                <v:imagedata r:id="rId12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66A071EA" wp14:editId="3CB1739F">
                <wp:simplePos x="0" y="0"/>
                <wp:positionH relativeFrom="column">
                  <wp:posOffset>5035559</wp:posOffset>
                </wp:positionH>
                <wp:positionV relativeFrom="paragraph">
                  <wp:posOffset>92004</wp:posOffset>
                </wp:positionV>
                <wp:extent cx="47160" cy="144360"/>
                <wp:effectExtent l="57150" t="38100" r="67310" b="6540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471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5" o:spid="_x0000_s1026" type="#_x0000_t75" style="position:absolute;margin-left:394.95pt;margin-top:6.1pt;width:6.4pt;height:13.8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">
                <v:imagedata r:id="rId12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10DBDBFD" wp14:editId="361CB3FE">
                <wp:simplePos x="0" y="0"/>
                <wp:positionH relativeFrom="column">
                  <wp:posOffset>4923599</wp:posOffset>
                </wp:positionH>
                <wp:positionV relativeFrom="paragraph">
                  <wp:posOffset>84804</wp:posOffset>
                </wp:positionV>
                <wp:extent cx="54720" cy="155160"/>
                <wp:effectExtent l="57150" t="57150" r="59690" b="73660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547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" o:spid="_x0000_s1026" type="#_x0000_t75" style="position:absolute;margin-left:386.15pt;margin-top:5.4pt;width:7.2pt;height:1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">
                <v:imagedata r:id="rId12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6B15DF14" wp14:editId="7C127C03">
                <wp:simplePos x="0" y="0"/>
                <wp:positionH relativeFrom="column">
                  <wp:posOffset>4887959</wp:posOffset>
                </wp:positionH>
                <wp:positionV relativeFrom="paragraph">
                  <wp:posOffset>92364</wp:posOffset>
                </wp:positionV>
                <wp:extent cx="87840" cy="68400"/>
                <wp:effectExtent l="38100" t="57150" r="7620" b="65405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878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3" o:spid="_x0000_s1026" type="#_x0000_t75" style="position:absolute;margin-left:383.35pt;margin-top:5.95pt;width:9.6pt;height:8.3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">
                <v:imagedata r:id="rId12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066A69B2" wp14:editId="5A759FB6">
                <wp:simplePos x="0" y="0"/>
                <wp:positionH relativeFrom="column">
                  <wp:posOffset>4703639</wp:posOffset>
                </wp:positionH>
                <wp:positionV relativeFrom="paragraph">
                  <wp:posOffset>177324</wp:posOffset>
                </wp:positionV>
                <wp:extent cx="90360" cy="10800"/>
                <wp:effectExtent l="38100" t="57150" r="43180" b="65405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90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2" o:spid="_x0000_s1026" type="#_x0000_t75" style="position:absolute;margin-left:369pt;margin-top:12.65pt;width:9.15pt;height:3.6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">
                <v:imagedata r:id="rId12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18F1BDB2" wp14:editId="5D7DAC60">
                <wp:simplePos x="0" y="0"/>
                <wp:positionH relativeFrom="column">
                  <wp:posOffset>4580879</wp:posOffset>
                </wp:positionH>
                <wp:positionV relativeFrom="paragraph">
                  <wp:posOffset>66084</wp:posOffset>
                </wp:positionV>
                <wp:extent cx="105840" cy="71640"/>
                <wp:effectExtent l="57150" t="57150" r="8890" b="62230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1058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1" o:spid="_x0000_s1026" type="#_x0000_t75" style="position:absolute;margin-left:359.45pt;margin-top:3.85pt;width:10.7pt;height:8.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">
                <v:imagedata r:id="rId12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4E181FA1" wp14:editId="06548003">
                <wp:simplePos x="0" y="0"/>
                <wp:positionH relativeFrom="column">
                  <wp:posOffset>4473599</wp:posOffset>
                </wp:positionH>
                <wp:positionV relativeFrom="paragraph">
                  <wp:posOffset>75804</wp:posOffset>
                </wp:positionV>
                <wp:extent cx="70920" cy="196200"/>
                <wp:effectExtent l="57150" t="38100" r="43815" b="52070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7092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0" o:spid="_x0000_s1026" type="#_x0000_t75" style="position:absolute;margin-left:351.35pt;margin-top:4.8pt;width:8pt;height:17.6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">
                <v:imagedata r:id="rId12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7937D514" wp14:editId="7AF199E5">
                <wp:simplePos x="0" y="0"/>
                <wp:positionH relativeFrom="column">
                  <wp:posOffset>4395839</wp:posOffset>
                </wp:positionH>
                <wp:positionV relativeFrom="paragraph">
                  <wp:posOffset>136644</wp:posOffset>
                </wp:positionV>
                <wp:extent cx="74160" cy="56880"/>
                <wp:effectExtent l="57150" t="57150" r="40640" b="7683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7416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8" o:spid="_x0000_s1026" type="#_x0000_t75" style="position:absolute;margin-left:344.6pt;margin-top:9.45pt;width:8.5pt;height:7.3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">
                <v:imagedata r:id="rId12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645726B9" wp14:editId="0F30FBD8">
                <wp:simplePos x="0" y="0"/>
                <wp:positionH relativeFrom="column">
                  <wp:posOffset>4122599</wp:posOffset>
                </wp:positionH>
                <wp:positionV relativeFrom="paragraph">
                  <wp:posOffset>-64596</wp:posOffset>
                </wp:positionV>
                <wp:extent cx="1104840" cy="296640"/>
                <wp:effectExtent l="38100" t="57150" r="57785" b="84455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110484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6" o:spid="_x0000_s1026" type="#_x0000_t75" style="position:absolute;margin-left:323.8pt;margin-top:-6.65pt;width:89.3pt;height:26.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">
                <v:imagedata r:id="rId12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6C514E64" wp14:editId="2B7D2BA8">
                <wp:simplePos x="0" y="0"/>
                <wp:positionH relativeFrom="column">
                  <wp:posOffset>3857639</wp:posOffset>
                </wp:positionH>
                <wp:positionV relativeFrom="paragraph">
                  <wp:posOffset>116844</wp:posOffset>
                </wp:positionV>
                <wp:extent cx="121320" cy="14400"/>
                <wp:effectExtent l="38100" t="57150" r="50165" b="6223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121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4" o:spid="_x0000_s1026" type="#_x0000_t75" style="position:absolute;margin-left:302.35pt;margin-top:7.8pt;width:11.75pt;height:4.0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">
                <v:imagedata r:id="rId12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 wp14:anchorId="1CEF9E77" wp14:editId="1A573A95">
                <wp:simplePos x="0" y="0"/>
                <wp:positionH relativeFrom="column">
                  <wp:posOffset>3909119</wp:posOffset>
                </wp:positionH>
                <wp:positionV relativeFrom="paragraph">
                  <wp:posOffset>86604</wp:posOffset>
                </wp:positionV>
                <wp:extent cx="5400" cy="75600"/>
                <wp:effectExtent l="38100" t="57150" r="71120" b="7683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54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3" o:spid="_x0000_s1026" type="#_x0000_t75" style="position:absolute;margin-left:306.45pt;margin-top:5.45pt;width:3.3pt;height:8.6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">
                <v:imagedata r:id="rId12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 wp14:anchorId="5E5D54BF" wp14:editId="79045B49">
                <wp:simplePos x="0" y="0"/>
                <wp:positionH relativeFrom="column">
                  <wp:posOffset>3766919</wp:posOffset>
                </wp:positionH>
                <wp:positionV relativeFrom="paragraph">
                  <wp:posOffset>89124</wp:posOffset>
                </wp:positionV>
                <wp:extent cx="11520" cy="171000"/>
                <wp:effectExtent l="57150" t="57150" r="64770" b="76835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1152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2" o:spid="_x0000_s1026" type="#_x0000_t75" style="position:absolute;margin-left:295pt;margin-top:5.6pt;width:3.85pt;height:16.4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">
                <v:imagedata r:id="rId12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 wp14:anchorId="723B3EAC" wp14:editId="73F6DD7B">
                <wp:simplePos x="0" y="0"/>
                <wp:positionH relativeFrom="column">
                  <wp:posOffset>3679799</wp:posOffset>
                </wp:positionH>
                <wp:positionV relativeFrom="paragraph">
                  <wp:posOffset>97404</wp:posOffset>
                </wp:positionV>
                <wp:extent cx="90000" cy="72360"/>
                <wp:effectExtent l="38100" t="57150" r="62865" b="80645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900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1" o:spid="_x0000_s1026" type="#_x0000_t75" style="position:absolute;margin-left:288.2pt;margin-top:6.35pt;width:9.85pt;height:8.6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">
                <v:imagedata r:id="rId12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 wp14:anchorId="79ED9F56" wp14:editId="58677021">
                <wp:simplePos x="0" y="0"/>
                <wp:positionH relativeFrom="column">
                  <wp:posOffset>3539399</wp:posOffset>
                </wp:positionH>
                <wp:positionV relativeFrom="paragraph">
                  <wp:posOffset>148164</wp:posOffset>
                </wp:positionV>
                <wp:extent cx="121680" cy="5040"/>
                <wp:effectExtent l="38100" t="57150" r="31115" b="7175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1216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0" o:spid="_x0000_s1026" type="#_x0000_t75" style="position:absolute;margin-left:277.6pt;margin-top:10.1pt;width:11.05pt;height:3.6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">
                <v:imagedata r:id="rId12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 wp14:anchorId="2A8A7BA7" wp14:editId="6B82D379">
                <wp:simplePos x="0" y="0"/>
                <wp:positionH relativeFrom="column">
                  <wp:posOffset>3272279</wp:posOffset>
                </wp:positionH>
                <wp:positionV relativeFrom="paragraph">
                  <wp:posOffset>144924</wp:posOffset>
                </wp:positionV>
                <wp:extent cx="94320" cy="13320"/>
                <wp:effectExtent l="38100" t="57150" r="58420" b="63500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943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8" o:spid="_x0000_s1026" type="#_x0000_t75" style="position:absolute;margin-left:256.35pt;margin-top:9.95pt;width:9.55pt;height:4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">
                <v:imagedata r:id="rId1245" o:title=""/>
              </v:shape>
            </w:pict>
          </mc:Fallback>
        </mc:AlternateContent>
      </w:r>
    </w:p>
    <w:p w14:paraId="0CFE51FA" w14:textId="08086492" w:rsidR="00F11B84" w:rsidRPr="00AE7377" w:rsidRDefault="007D747E" w:rsidP="00F11B84">
      <w:pPr>
        <w:spacing w:after="200" w:line="276" w:lineRule="auto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 wp14:anchorId="4506F135" wp14:editId="68573DB2">
                <wp:simplePos x="0" y="0"/>
                <wp:positionH relativeFrom="column">
                  <wp:posOffset>6536430</wp:posOffset>
                </wp:positionH>
                <wp:positionV relativeFrom="paragraph">
                  <wp:posOffset>-47032</wp:posOffset>
                </wp:positionV>
                <wp:extent cx="108000" cy="121680"/>
                <wp:effectExtent l="57150" t="57150" r="6350" b="69215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1080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" o:spid="_x0000_s1026" type="#_x0000_t75" style="position:absolute;margin-left:513.3pt;margin-top:-4.9pt;width:10.45pt;height:12.2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">
                <v:imagedata r:id="rId12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 wp14:anchorId="12EF72DA" wp14:editId="55B4DED3">
                <wp:simplePos x="0" y="0"/>
                <wp:positionH relativeFrom="column">
                  <wp:posOffset>6404670</wp:posOffset>
                </wp:positionH>
                <wp:positionV relativeFrom="paragraph">
                  <wp:posOffset>-51352</wp:posOffset>
                </wp:positionV>
                <wp:extent cx="113760" cy="158760"/>
                <wp:effectExtent l="38100" t="38100" r="38735" b="50800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1137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" o:spid="_x0000_s1026" type="#_x0000_t75" style="position:absolute;margin-left:503.1pt;margin-top:-4.65pt;width:10.6pt;height:14.6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">
                <v:imagedata r:id="rId12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 wp14:anchorId="060F62EB" wp14:editId="48C98CB7">
                <wp:simplePos x="0" y="0"/>
                <wp:positionH relativeFrom="column">
                  <wp:posOffset>6510870</wp:posOffset>
                </wp:positionH>
                <wp:positionV relativeFrom="paragraph">
                  <wp:posOffset>239528</wp:posOffset>
                </wp:positionV>
                <wp:extent cx="171000" cy="147240"/>
                <wp:effectExtent l="38100" t="38100" r="38735" b="43815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1710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7" o:spid="_x0000_s1026" type="#_x0000_t75" style="position:absolute;margin-left:511.6pt;margin-top:18.4pt;width:14.95pt;height:13.6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">
                <v:imagedata r:id="rId12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 wp14:anchorId="6B0CF2C9" wp14:editId="043EA217">
                <wp:simplePos x="0" y="0"/>
                <wp:positionH relativeFrom="column">
                  <wp:posOffset>6566310</wp:posOffset>
                </wp:positionH>
                <wp:positionV relativeFrom="paragraph">
                  <wp:posOffset>169328</wp:posOffset>
                </wp:positionV>
                <wp:extent cx="14400" cy="197640"/>
                <wp:effectExtent l="38100" t="38100" r="62230" b="6921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1440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" o:spid="_x0000_s1026" type="#_x0000_t75" style="position:absolute;margin-left:515.95pt;margin-top:12.4pt;width:3.75pt;height:17.9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">
                <v:imagedata r:id="rId12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470396BA" wp14:editId="318140CF">
                <wp:simplePos x="0" y="0"/>
                <wp:positionH relativeFrom="column">
                  <wp:posOffset>3675119</wp:posOffset>
                </wp:positionH>
                <wp:positionV relativeFrom="paragraph">
                  <wp:posOffset>142469</wp:posOffset>
                </wp:positionV>
                <wp:extent cx="1743120" cy="33120"/>
                <wp:effectExtent l="57150" t="57150" r="47625" b="81280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17431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" o:spid="_x0000_s1026" type="#_x0000_t75" style="position:absolute;margin-left:288.1pt;margin-top:9.65pt;width:139.4pt;height:5.6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">
                <v:imagedata r:id="rId12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6109B79D" wp14:editId="74AA18FA">
                <wp:simplePos x="0" y="0"/>
                <wp:positionH relativeFrom="column">
                  <wp:posOffset>4442999</wp:posOffset>
                </wp:positionH>
                <wp:positionV relativeFrom="paragraph">
                  <wp:posOffset>-59131</wp:posOffset>
                </wp:positionV>
                <wp:extent cx="16200" cy="112680"/>
                <wp:effectExtent l="38100" t="38100" r="79375" b="59055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162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9" o:spid="_x0000_s1026" type="#_x0000_t75" style="position:absolute;margin-left:348.35pt;margin-top:-5.8pt;width:4.2pt;height:11.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">
                <v:imagedata r:id="rId12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 wp14:anchorId="33FABBD3" wp14:editId="10C89274">
                <wp:simplePos x="0" y="0"/>
                <wp:positionH relativeFrom="column">
                  <wp:posOffset>4291799</wp:posOffset>
                </wp:positionH>
                <wp:positionV relativeFrom="paragraph">
                  <wp:posOffset>-98731</wp:posOffset>
                </wp:positionV>
                <wp:extent cx="67680" cy="210240"/>
                <wp:effectExtent l="57150" t="57150" r="66040" b="56515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6768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7" o:spid="_x0000_s1026" type="#_x0000_t75" style="position:absolute;margin-left:336.4pt;margin-top:-9.15pt;width:7.9pt;height:18.9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">
                <v:imagedata r:id="rId12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 wp14:anchorId="321C80FC" wp14:editId="17B45AB6">
                <wp:simplePos x="0" y="0"/>
                <wp:positionH relativeFrom="column">
                  <wp:posOffset>3859799</wp:posOffset>
                </wp:positionH>
                <wp:positionV relativeFrom="paragraph">
                  <wp:posOffset>22949</wp:posOffset>
                </wp:positionV>
                <wp:extent cx="107280" cy="21600"/>
                <wp:effectExtent l="38100" t="38100" r="45720" b="5461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1072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5" o:spid="_x0000_s1026" type="#_x0000_t75" style="position:absolute;margin-left:302.55pt;margin-top:.85pt;width:10.35pt;height:4.0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">
                <v:imagedata r:id="rId12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 wp14:anchorId="602CC39C" wp14:editId="3360EA23">
                <wp:simplePos x="0" y="0"/>
                <wp:positionH relativeFrom="column">
                  <wp:posOffset>3272999</wp:posOffset>
                </wp:positionH>
                <wp:positionV relativeFrom="paragraph">
                  <wp:posOffset>-3691</wp:posOffset>
                </wp:positionV>
                <wp:extent cx="106200" cy="22320"/>
                <wp:effectExtent l="38100" t="57150" r="46355" b="7302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1062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9" o:spid="_x0000_s1026" type="#_x0000_t75" style="position:absolute;margin-left:256.3pt;margin-top:-1.45pt;width:10.25pt;height:4.3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">
                <v:imagedata r:id="rId12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 wp14:anchorId="259A990F" wp14:editId="0783340E">
                <wp:simplePos x="0" y="0"/>
                <wp:positionH relativeFrom="column">
                  <wp:posOffset>3028199</wp:posOffset>
                </wp:positionH>
                <wp:positionV relativeFrom="paragraph">
                  <wp:posOffset>-46891</wp:posOffset>
                </wp:positionV>
                <wp:extent cx="107280" cy="93960"/>
                <wp:effectExtent l="38100" t="38100" r="45720" b="7810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1072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7" o:spid="_x0000_s1026" type="#_x0000_t75" style="position:absolute;margin-left:237.55pt;margin-top:-4.95pt;width:10.6pt;height:10.2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">
                <v:imagedata r:id="rId12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 wp14:anchorId="63508B08" wp14:editId="1A1C793E">
                <wp:simplePos x="0" y="0"/>
                <wp:positionH relativeFrom="column">
                  <wp:posOffset>3018119</wp:posOffset>
                </wp:positionH>
                <wp:positionV relativeFrom="paragraph">
                  <wp:posOffset>-71011</wp:posOffset>
                </wp:positionV>
                <wp:extent cx="101160" cy="150840"/>
                <wp:effectExtent l="57150" t="57150" r="51435" b="59055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1011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6" o:spid="_x0000_s1026" type="#_x0000_t75" style="position:absolute;margin-left:236.35pt;margin-top:-6.9pt;width:10.65pt;height:14.6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">
                <v:imagedata r:id="rId12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 wp14:anchorId="707B1536" wp14:editId="75039605">
                <wp:simplePos x="0" y="0"/>
                <wp:positionH relativeFrom="column">
                  <wp:posOffset>770999</wp:posOffset>
                </wp:positionH>
                <wp:positionV relativeFrom="paragraph">
                  <wp:posOffset>303749</wp:posOffset>
                </wp:positionV>
                <wp:extent cx="112320" cy="78120"/>
                <wp:effectExtent l="57150" t="57150" r="59690" b="74295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1123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" o:spid="_x0000_s1026" type="#_x0000_t75" style="position:absolute;margin-left:59.6pt;margin-top:22.45pt;width:11.3pt;height:9.1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">
                <v:imagedata r:id="rId1269" o:title=""/>
              </v:shape>
            </w:pict>
          </mc:Fallback>
        </mc:AlternateContent>
      </w:r>
      <w:r w:rsidR="00F11B84">
        <w:rPr>
          <w:rFonts w:ascii="Calibri" w:hAnsi="Calibri"/>
        </w:rPr>
        <w:tab/>
        <w:t xml:space="preserve">(a) </w:t>
      </w:r>
      <w:r w:rsidR="00F11B84" w:rsidRPr="00524CD9">
        <w:rPr>
          <w:position w:val="-6"/>
        </w:rPr>
        <w:object w:dxaOrig="1200" w:dyaOrig="320" w14:anchorId="12E54ED2">
          <v:shape id="_x0000_i1032" type="#_x0000_t75" style="width:60.1pt;height:16.3pt" o:ole="" fillcolor="window">
            <v:imagedata r:id="rId1270" o:title=""/>
          </v:shape>
          <o:OLEObject Type="Embed" ProgID="Equation.DSMT4" ShapeID="_x0000_i1032" DrawAspect="Content" ObjectID="_1428493242" r:id="rId1271"/>
        </w:object>
      </w:r>
    </w:p>
    <w:p w14:paraId="139B902E" w14:textId="629257D6" w:rsidR="00F11B84" w:rsidRPr="00524CD9" w:rsidRDefault="007D747E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23409F62" wp14:editId="1C0EF7A1">
                <wp:simplePos x="0" y="0"/>
                <wp:positionH relativeFrom="column">
                  <wp:posOffset>6279030</wp:posOffset>
                </wp:positionH>
                <wp:positionV relativeFrom="paragraph">
                  <wp:posOffset>87429</wp:posOffset>
                </wp:positionV>
                <wp:extent cx="704880" cy="14040"/>
                <wp:effectExtent l="0" t="57150" r="0" b="6223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7048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" o:spid="_x0000_s1026" type="#_x0000_t75" style="position:absolute;margin-left:494.05pt;margin-top:5.55pt;width:56.45pt;height:3.7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">
                <v:imagedata r:id="rId12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3566ACC1" wp14:editId="6B7FE483">
                <wp:simplePos x="0" y="0"/>
                <wp:positionH relativeFrom="column">
                  <wp:posOffset>4689959</wp:posOffset>
                </wp:positionH>
                <wp:positionV relativeFrom="paragraph">
                  <wp:posOffset>-115251</wp:posOffset>
                </wp:positionV>
                <wp:extent cx="75600" cy="281880"/>
                <wp:effectExtent l="38100" t="38100" r="38735" b="4254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7560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" o:spid="_x0000_s1026" type="#_x0000_t75" style="position:absolute;margin-left:368.35pt;margin-top:-10pt;width:8.45pt;height:24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">
                <v:imagedata r:id="rId12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 wp14:anchorId="3AC98F6F" wp14:editId="316EE4D9">
                <wp:simplePos x="0" y="0"/>
                <wp:positionH relativeFrom="column">
                  <wp:posOffset>4643519</wp:posOffset>
                </wp:positionH>
                <wp:positionV relativeFrom="paragraph">
                  <wp:posOffset>-41451</wp:posOffset>
                </wp:positionV>
                <wp:extent cx="15120" cy="129960"/>
                <wp:effectExtent l="57150" t="57150" r="61595" b="80010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151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" o:spid="_x0000_s1026" type="#_x0000_t75" style="position:absolute;margin-left:364.05pt;margin-top:-4.6pt;width:4.15pt;height:13.1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">
                <v:imagedata r:id="rId12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 wp14:anchorId="6B4AB36C" wp14:editId="7718F9B1">
                <wp:simplePos x="0" y="0"/>
                <wp:positionH relativeFrom="column">
                  <wp:posOffset>4590959</wp:posOffset>
                </wp:positionH>
                <wp:positionV relativeFrom="paragraph">
                  <wp:posOffset>-21291</wp:posOffset>
                </wp:positionV>
                <wp:extent cx="72720" cy="59040"/>
                <wp:effectExtent l="57150" t="57150" r="60960" b="5588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727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" o:spid="_x0000_s1026" type="#_x0000_t75" style="position:absolute;margin-left:359.95pt;margin-top:-2.95pt;width:8.35pt;height:7.2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">
                <v:imagedata r:id="rId12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 wp14:anchorId="23640185" wp14:editId="3F1F1D50">
                <wp:simplePos x="0" y="0"/>
                <wp:positionH relativeFrom="column">
                  <wp:posOffset>4505639</wp:posOffset>
                </wp:positionH>
                <wp:positionV relativeFrom="paragraph">
                  <wp:posOffset>-94731</wp:posOffset>
                </wp:positionV>
                <wp:extent cx="71280" cy="221400"/>
                <wp:effectExtent l="57150" t="38100" r="62230" b="26670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7128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" o:spid="_x0000_s1026" type="#_x0000_t75" style="position:absolute;margin-left:353.2pt;margin-top:-8.05pt;width:7.75pt;height:18.6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">
                <v:imagedata r:id="rId12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02C9D39C" wp14:editId="5B537B1F">
                <wp:simplePos x="0" y="0"/>
                <wp:positionH relativeFrom="column">
                  <wp:posOffset>4337519</wp:posOffset>
                </wp:positionH>
                <wp:positionV relativeFrom="paragraph">
                  <wp:posOffset>-54411</wp:posOffset>
                </wp:positionV>
                <wp:extent cx="123840" cy="168840"/>
                <wp:effectExtent l="57150" t="57150" r="28575" b="7937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1238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" o:spid="_x0000_s1026" type="#_x0000_t75" style="position:absolute;margin-left:340.05pt;margin-top:-5.75pt;width:12.15pt;height:16.3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">
                <v:imagedata r:id="rId12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0060EB31" wp14:editId="7D318857">
                <wp:simplePos x="0" y="0"/>
                <wp:positionH relativeFrom="column">
                  <wp:posOffset>1614839</wp:posOffset>
                </wp:positionH>
                <wp:positionV relativeFrom="paragraph">
                  <wp:posOffset>41709</wp:posOffset>
                </wp:positionV>
                <wp:extent cx="192960" cy="14760"/>
                <wp:effectExtent l="95250" t="190500" r="112395" b="213995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1929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4" o:spid="_x0000_s1026" type="#_x0000_t75" style="position:absolute;margin-left:122.15pt;margin-top:-9pt;width:25.45pt;height:26.4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">
                <v:imagedata r:id="rId12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294C0F1E" wp14:editId="56C4B4E2">
                <wp:simplePos x="0" y="0"/>
                <wp:positionH relativeFrom="column">
                  <wp:posOffset>1764239</wp:posOffset>
                </wp:positionH>
                <wp:positionV relativeFrom="paragraph">
                  <wp:posOffset>39189</wp:posOffset>
                </wp:positionV>
                <wp:extent cx="27720" cy="13320"/>
                <wp:effectExtent l="95250" t="209550" r="144145" b="21590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277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3" o:spid="_x0000_s1026" type="#_x0000_t75" style="position:absolute;margin-left:134.25pt;margin-top:-10.85pt;width:13.6pt;height:28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">
                <v:imagedata r:id="rId12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6DBD23A2" wp14:editId="04CD5EA6">
                <wp:simplePos x="0" y="0"/>
                <wp:positionH relativeFrom="column">
                  <wp:posOffset>1149359</wp:posOffset>
                </wp:positionH>
                <wp:positionV relativeFrom="paragraph">
                  <wp:posOffset>-17331</wp:posOffset>
                </wp:positionV>
                <wp:extent cx="66960" cy="85680"/>
                <wp:effectExtent l="114300" t="152400" r="104775" b="219710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669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1" o:spid="_x0000_s1026" type="#_x0000_t75" style="position:absolute;margin-left:83.9pt;margin-top:-11.15pt;width:15pt;height:29.9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">
                <v:imagedata r:id="rId12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3D87FDBC" wp14:editId="67954258">
                <wp:simplePos x="0" y="0"/>
                <wp:positionH relativeFrom="column">
                  <wp:posOffset>506399</wp:posOffset>
                </wp:positionH>
                <wp:positionV relativeFrom="paragraph">
                  <wp:posOffset>-51</wp:posOffset>
                </wp:positionV>
                <wp:extent cx="50400" cy="86760"/>
                <wp:effectExtent l="95250" t="152400" r="121285" b="161290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504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8" o:spid="_x0000_s1026" type="#_x0000_t75" style="position:absolute;margin-left:35.35pt;margin-top:-9.8pt;width:13.05pt;height:25.6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">
                <v:imagedata r:id="rId12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6AD4E6C6" wp14:editId="48A31430">
                <wp:simplePos x="0" y="0"/>
                <wp:positionH relativeFrom="column">
                  <wp:posOffset>2160959</wp:posOffset>
                </wp:positionH>
                <wp:positionV relativeFrom="paragraph">
                  <wp:posOffset>-18771</wp:posOffset>
                </wp:positionV>
                <wp:extent cx="143640" cy="153360"/>
                <wp:effectExtent l="57150" t="38100" r="46990" b="56515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1436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" o:spid="_x0000_s1026" type="#_x0000_t75" style="position:absolute;margin-left:168.65pt;margin-top:-2.45pt;width:14.4pt;height:14.6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">
                <v:imagedata r:id="rId12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484E31DB" wp14:editId="2C35668C">
                <wp:simplePos x="0" y="0"/>
                <wp:positionH relativeFrom="column">
                  <wp:posOffset>1994639</wp:posOffset>
                </wp:positionH>
                <wp:positionV relativeFrom="paragraph">
                  <wp:posOffset>65469</wp:posOffset>
                </wp:positionV>
                <wp:extent cx="91440" cy="17280"/>
                <wp:effectExtent l="38100" t="38100" r="41910" b="59055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914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" o:spid="_x0000_s1026" type="#_x0000_t75" style="position:absolute;margin-left:155.8pt;margin-top:4pt;width:9pt;height:4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">
                <v:imagedata r:id="rId12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57E5AB1A" wp14:editId="19FF61EA">
                <wp:simplePos x="0" y="0"/>
                <wp:positionH relativeFrom="column">
                  <wp:posOffset>1983479</wp:posOffset>
                </wp:positionH>
                <wp:positionV relativeFrom="paragraph">
                  <wp:posOffset>17589</wp:posOffset>
                </wp:positionV>
                <wp:extent cx="84240" cy="2880"/>
                <wp:effectExtent l="57150" t="57150" r="68580" b="73660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842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" o:spid="_x0000_s1026" type="#_x0000_t75" style="position:absolute;margin-left:154.85pt;margin-top:-.05pt;width:9.3pt;height:3.2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">
                <v:imagedata r:id="rId12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36292EB9" wp14:editId="22574A4C">
                <wp:simplePos x="0" y="0"/>
                <wp:positionH relativeFrom="column">
                  <wp:posOffset>1721399</wp:posOffset>
                </wp:positionH>
                <wp:positionV relativeFrom="paragraph">
                  <wp:posOffset>-34611</wp:posOffset>
                </wp:positionV>
                <wp:extent cx="125640" cy="172080"/>
                <wp:effectExtent l="57150" t="57150" r="46355" b="7620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1256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" o:spid="_x0000_s1026" type="#_x0000_t75" style="position:absolute;margin-left:134.05pt;margin-top:-4.1pt;width:13pt;height:16.5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">
                <v:imagedata r:id="rId12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238C3FCC" wp14:editId="7DF2688D">
                <wp:simplePos x="0" y="0"/>
                <wp:positionH relativeFrom="column">
                  <wp:posOffset>1530239</wp:posOffset>
                </wp:positionH>
                <wp:positionV relativeFrom="paragraph">
                  <wp:posOffset>55749</wp:posOffset>
                </wp:positionV>
                <wp:extent cx="100800" cy="12240"/>
                <wp:effectExtent l="38100" t="57150" r="71120" b="83185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1008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" o:spid="_x0000_s1026" type="#_x0000_t75" style="position:absolute;margin-left:119.3pt;margin-top:2.85pt;width:10.65pt;height:3.9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">
                <v:imagedata r:id="rId13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 wp14:anchorId="10B00241" wp14:editId="3EBC79FC">
                <wp:simplePos x="0" y="0"/>
                <wp:positionH relativeFrom="column">
                  <wp:posOffset>1301279</wp:posOffset>
                </wp:positionH>
                <wp:positionV relativeFrom="paragraph">
                  <wp:posOffset>47469</wp:posOffset>
                </wp:positionV>
                <wp:extent cx="120240" cy="110160"/>
                <wp:effectExtent l="38100" t="57150" r="51435" b="61595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1202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" o:spid="_x0000_s1026" type="#_x0000_t75" style="position:absolute;margin-left:101.25pt;margin-top:2.2pt;width:11.15pt;height:11.2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">
                <v:imagedata r:id="rId13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5D1BF807" wp14:editId="4D043A45">
                <wp:simplePos x="0" y="0"/>
                <wp:positionH relativeFrom="column">
                  <wp:posOffset>1298039</wp:posOffset>
                </wp:positionH>
                <wp:positionV relativeFrom="paragraph">
                  <wp:posOffset>44589</wp:posOffset>
                </wp:positionV>
                <wp:extent cx="99000" cy="101520"/>
                <wp:effectExtent l="57150" t="57150" r="73025" b="70485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990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" o:spid="_x0000_s1026" type="#_x0000_t75" style="position:absolute;margin-left:100.8pt;margin-top:2pt;width:10.75pt;height:11.1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">
                <v:imagedata r:id="rId13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 wp14:anchorId="68A1F7D0" wp14:editId="35B85BE8">
                <wp:simplePos x="0" y="0"/>
                <wp:positionH relativeFrom="column">
                  <wp:posOffset>1194719</wp:posOffset>
                </wp:positionH>
                <wp:positionV relativeFrom="paragraph">
                  <wp:posOffset>-46851</wp:posOffset>
                </wp:positionV>
                <wp:extent cx="10800" cy="216360"/>
                <wp:effectExtent l="57150" t="57150" r="65405" b="69850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1080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" o:spid="_x0000_s1026" type="#_x0000_t75" style="position:absolute;margin-left:92.4pt;margin-top:-5.05pt;width:3.9pt;height:20.1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">
                <v:imagedata r:id="rId13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 wp14:anchorId="2508B746" wp14:editId="72400CC3">
                <wp:simplePos x="0" y="0"/>
                <wp:positionH relativeFrom="column">
                  <wp:posOffset>1098239</wp:posOffset>
                </wp:positionH>
                <wp:positionV relativeFrom="paragraph">
                  <wp:posOffset>-10131</wp:posOffset>
                </wp:positionV>
                <wp:extent cx="104040" cy="55440"/>
                <wp:effectExtent l="57150" t="57150" r="67945" b="7810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1040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" o:spid="_x0000_s1026" type="#_x0000_t75" style="position:absolute;margin-left:84.95pt;margin-top:-2.2pt;width:10.55pt;height:7.3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">
                <v:imagedata r:id="rId13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 wp14:anchorId="40618144" wp14:editId="2CD54854">
                <wp:simplePos x="0" y="0"/>
                <wp:positionH relativeFrom="column">
                  <wp:posOffset>921479</wp:posOffset>
                </wp:positionH>
                <wp:positionV relativeFrom="paragraph">
                  <wp:posOffset>83829</wp:posOffset>
                </wp:positionV>
                <wp:extent cx="106560" cy="29160"/>
                <wp:effectExtent l="57150" t="38100" r="46355" b="47625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1065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" o:spid="_x0000_s1026" type="#_x0000_t75" style="position:absolute;margin-left:71.15pt;margin-top:5.95pt;width:10.35pt;height:4.5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">
                <v:imagedata r:id="rId13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 wp14:anchorId="3DC956AB" wp14:editId="7CCA28FD">
                <wp:simplePos x="0" y="0"/>
                <wp:positionH relativeFrom="column">
                  <wp:posOffset>956759</wp:posOffset>
                </wp:positionH>
                <wp:positionV relativeFrom="paragraph">
                  <wp:posOffset>45669</wp:posOffset>
                </wp:positionV>
                <wp:extent cx="5400" cy="145800"/>
                <wp:effectExtent l="57150" t="38100" r="71120" b="64135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54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" o:spid="_x0000_s1026" type="#_x0000_t75" style="position:absolute;margin-left:73.75pt;margin-top:2.4pt;width:3.55pt;height:14.3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">
                <v:imagedata r:id="rId13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6E661A75" wp14:editId="6EEEF631">
                <wp:simplePos x="0" y="0"/>
                <wp:positionH relativeFrom="column">
                  <wp:posOffset>628079</wp:posOffset>
                </wp:positionH>
                <wp:positionV relativeFrom="paragraph">
                  <wp:posOffset>79149</wp:posOffset>
                </wp:positionV>
                <wp:extent cx="76680" cy="111240"/>
                <wp:effectExtent l="57150" t="38100" r="57150" b="6032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766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" o:spid="_x0000_s1026" type="#_x0000_t75" style="position:absolute;margin-left:48.1pt;margin-top:5.05pt;width:8.3pt;height:11.4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">
                <v:imagedata r:id="rId13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 wp14:anchorId="52CFD049" wp14:editId="00757B65">
                <wp:simplePos x="0" y="0"/>
                <wp:positionH relativeFrom="column">
                  <wp:posOffset>611159</wp:posOffset>
                </wp:positionH>
                <wp:positionV relativeFrom="paragraph">
                  <wp:posOffset>54669</wp:posOffset>
                </wp:positionV>
                <wp:extent cx="94320" cy="160200"/>
                <wp:effectExtent l="57150" t="38100" r="58420" b="6858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9432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" o:spid="_x0000_s1026" type="#_x0000_t75" style="position:absolute;margin-left:46.9pt;margin-top:3.3pt;width:9.7pt;height:1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">
                <v:imagedata r:id="rId13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46AAFDCD" wp14:editId="7DCC9F88">
                <wp:simplePos x="0" y="0"/>
                <wp:positionH relativeFrom="column">
                  <wp:posOffset>538439</wp:posOffset>
                </wp:positionH>
                <wp:positionV relativeFrom="paragraph">
                  <wp:posOffset>-33531</wp:posOffset>
                </wp:positionV>
                <wp:extent cx="9000" cy="246600"/>
                <wp:effectExtent l="57150" t="38100" r="67310" b="7747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900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" o:spid="_x0000_s1026" type="#_x0000_t75" style="position:absolute;margin-left:40.85pt;margin-top:-3.75pt;width:3.3pt;height:22.1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">
                <v:imagedata r:id="rId13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0D62063A" wp14:editId="6E9C3007">
                <wp:simplePos x="0" y="0"/>
                <wp:positionH relativeFrom="column">
                  <wp:posOffset>459239</wp:posOffset>
                </wp:positionH>
                <wp:positionV relativeFrom="paragraph">
                  <wp:posOffset>-9771</wp:posOffset>
                </wp:positionV>
                <wp:extent cx="82440" cy="89280"/>
                <wp:effectExtent l="38100" t="38100" r="13335" b="63500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824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" o:spid="_x0000_s1026" type="#_x0000_t75" style="position:absolute;margin-left:34.65pt;margin-top:-1.4pt;width:8.75pt;height:9.2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">
                <v:imagedata r:id="rId1321" o:title=""/>
              </v:shape>
            </w:pict>
          </mc:Fallback>
        </mc:AlternateContent>
      </w:r>
    </w:p>
    <w:p w14:paraId="51F6FC91" w14:textId="79546E4E" w:rsidR="00F11B84" w:rsidRPr="00524CD9" w:rsidRDefault="007D747E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 wp14:anchorId="371896E1" wp14:editId="3634D1EB">
                <wp:simplePos x="0" y="0"/>
                <wp:positionH relativeFrom="column">
                  <wp:posOffset>6856470</wp:posOffset>
                </wp:positionH>
                <wp:positionV relativeFrom="paragraph">
                  <wp:posOffset>51494</wp:posOffset>
                </wp:positionV>
                <wp:extent cx="94680" cy="142560"/>
                <wp:effectExtent l="57150" t="57150" r="57785" b="6731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946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" o:spid="_x0000_s1026" type="#_x0000_t75" style="position:absolute;margin-left:538.45pt;margin-top:2.75pt;width:10.4pt;height:14.0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">
                <v:imagedata r:id="rId13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58A234BE" wp14:editId="348A0A86">
                <wp:simplePos x="0" y="0"/>
                <wp:positionH relativeFrom="column">
                  <wp:posOffset>6751710</wp:posOffset>
                </wp:positionH>
                <wp:positionV relativeFrom="paragraph">
                  <wp:posOffset>-19426</wp:posOffset>
                </wp:positionV>
                <wp:extent cx="238320" cy="207720"/>
                <wp:effectExtent l="38100" t="57150" r="28575" b="78105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23832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" o:spid="_x0000_s1026" type="#_x0000_t75" style="position:absolute;margin-left:530.75pt;margin-top:-2.9pt;width:20pt;height:19.2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">
                <v:imagedata r:id="rId13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51428516" wp14:editId="3CDD11CD">
                <wp:simplePos x="0" y="0"/>
                <wp:positionH relativeFrom="column">
                  <wp:posOffset>6573870</wp:posOffset>
                </wp:positionH>
                <wp:positionV relativeFrom="paragraph">
                  <wp:posOffset>72734</wp:posOffset>
                </wp:positionV>
                <wp:extent cx="143280" cy="6840"/>
                <wp:effectExtent l="38100" t="57150" r="28575" b="6985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1432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" o:spid="_x0000_s1026" type="#_x0000_t75" style="position:absolute;margin-left:516.6pt;margin-top:4.35pt;width:12.8pt;height:3.5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">
                <v:imagedata r:id="rId13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36B7E1F9" wp14:editId="4B888A95">
                <wp:simplePos x="0" y="0"/>
                <wp:positionH relativeFrom="column">
                  <wp:posOffset>6644430</wp:posOffset>
                </wp:positionH>
                <wp:positionV relativeFrom="paragraph">
                  <wp:posOffset>40334</wp:posOffset>
                </wp:positionV>
                <wp:extent cx="3960" cy="86040"/>
                <wp:effectExtent l="57150" t="57150" r="72390" b="66675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39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" o:spid="_x0000_s1026" type="#_x0000_t75" style="position:absolute;margin-left:521.65pt;margin-top:1.75pt;width:3.1pt;height:9.6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">
                <v:imagedata r:id="rId13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 wp14:anchorId="66708F89" wp14:editId="2D63B1D1">
                <wp:simplePos x="0" y="0"/>
                <wp:positionH relativeFrom="column">
                  <wp:posOffset>6480990</wp:posOffset>
                </wp:positionH>
                <wp:positionV relativeFrom="paragraph">
                  <wp:posOffset>28454</wp:posOffset>
                </wp:positionV>
                <wp:extent cx="18720" cy="238680"/>
                <wp:effectExtent l="57150" t="38100" r="57785" b="6667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1872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" o:spid="_x0000_s1026" type="#_x0000_t75" style="position:absolute;margin-left:509.1pt;margin-top:1.1pt;width:3.5pt;height:21.4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">
                <v:imagedata r:id="rId13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2734A12D" wp14:editId="31EB35AC">
                <wp:simplePos x="0" y="0"/>
                <wp:positionH relativeFrom="column">
                  <wp:posOffset>6316830</wp:posOffset>
                </wp:positionH>
                <wp:positionV relativeFrom="paragraph">
                  <wp:posOffset>114134</wp:posOffset>
                </wp:positionV>
                <wp:extent cx="101520" cy="21600"/>
                <wp:effectExtent l="38100" t="38100" r="32385" b="5461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1015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" o:spid="_x0000_s1026" type="#_x0000_t75" style="position:absolute;margin-left:496.45pt;margin-top:7.9pt;width:9.6pt;height:3.9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">
                <v:imagedata r:id="rId13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 wp14:anchorId="0C637D63" wp14:editId="78F8E73F">
                <wp:simplePos x="0" y="0"/>
                <wp:positionH relativeFrom="column">
                  <wp:posOffset>5551470</wp:posOffset>
                </wp:positionH>
                <wp:positionV relativeFrom="paragraph">
                  <wp:posOffset>168494</wp:posOffset>
                </wp:positionV>
                <wp:extent cx="23760" cy="12960"/>
                <wp:effectExtent l="95250" t="171450" r="128905" b="196850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237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" o:spid="_x0000_s1026" type="#_x0000_t75" style="position:absolute;margin-left:432.35pt;margin-top:2.1pt;width:12.5pt;height:23.5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">
                <v:imagedata r:id="rId13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04A53A58" wp14:editId="65E91BF8">
                <wp:simplePos x="0" y="0"/>
                <wp:positionH relativeFrom="column">
                  <wp:posOffset>5660190</wp:posOffset>
                </wp:positionH>
                <wp:positionV relativeFrom="paragraph">
                  <wp:posOffset>14</wp:posOffset>
                </wp:positionV>
                <wp:extent cx="328680" cy="293400"/>
                <wp:effectExtent l="57150" t="57150" r="52705" b="6858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328680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" o:spid="_x0000_s1026" type="#_x0000_t75" style="position:absolute;margin-left:444.3pt;margin-top:-1.3pt;width:28.8pt;height:25.9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">
                <v:imagedata r:id="rId13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 wp14:anchorId="1E59A748" wp14:editId="09DB0145">
                <wp:simplePos x="0" y="0"/>
                <wp:positionH relativeFrom="column">
                  <wp:posOffset>5575950</wp:posOffset>
                </wp:positionH>
                <wp:positionV relativeFrom="paragraph">
                  <wp:posOffset>79574</wp:posOffset>
                </wp:positionV>
                <wp:extent cx="34200" cy="199080"/>
                <wp:effectExtent l="57150" t="57150" r="61595" b="6794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3420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" o:spid="_x0000_s1026" type="#_x0000_t75" style="position:absolute;margin-left:437.5pt;margin-top:4.85pt;width:5.75pt;height:18.6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">
                <v:imagedata r:id="rId13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 wp14:anchorId="60D16F0B" wp14:editId="378ACDEA">
                <wp:simplePos x="0" y="0"/>
                <wp:positionH relativeFrom="column">
                  <wp:posOffset>5519070</wp:posOffset>
                </wp:positionH>
                <wp:positionV relativeFrom="paragraph">
                  <wp:posOffset>112334</wp:posOffset>
                </wp:positionV>
                <wp:extent cx="103680" cy="88200"/>
                <wp:effectExtent l="38100" t="38100" r="0" b="6477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1036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" o:spid="_x0000_s1026" type="#_x0000_t75" style="position:absolute;margin-left:433.05pt;margin-top:7.7pt;width:10.65pt;height:9.6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">
                <v:imagedata r:id="rId13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5E1CA7D4" wp14:editId="15F40469">
                <wp:simplePos x="0" y="0"/>
                <wp:positionH relativeFrom="column">
                  <wp:posOffset>5343750</wp:posOffset>
                </wp:positionH>
                <wp:positionV relativeFrom="paragraph">
                  <wp:posOffset>141494</wp:posOffset>
                </wp:positionV>
                <wp:extent cx="102600" cy="7200"/>
                <wp:effectExtent l="57150" t="57150" r="50165" b="69215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1026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" o:spid="_x0000_s1026" type="#_x0000_t75" style="position:absolute;margin-left:419.35pt;margin-top:9.7pt;width:10.05pt;height:3.3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">
                <v:imagedata r:id="rId13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 wp14:anchorId="48B03E6B" wp14:editId="4EE08E01">
                <wp:simplePos x="0" y="0"/>
                <wp:positionH relativeFrom="column">
                  <wp:posOffset>5377230</wp:posOffset>
                </wp:positionH>
                <wp:positionV relativeFrom="paragraph">
                  <wp:posOffset>114854</wp:posOffset>
                </wp:positionV>
                <wp:extent cx="9360" cy="96480"/>
                <wp:effectExtent l="38100" t="57150" r="67310" b="75565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93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" o:spid="_x0000_s1026" type="#_x0000_t75" style="position:absolute;margin-left:422.1pt;margin-top:7.65pt;width:3.8pt;height:10.4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">
                <v:imagedata r:id="rId1345" o:title=""/>
              </v:shape>
            </w:pict>
          </mc:Fallback>
        </mc:AlternateContent>
      </w:r>
    </w:p>
    <w:p w14:paraId="0B4427F0" w14:textId="4F25B720" w:rsidR="00F11B84" w:rsidRPr="00524CD9" w:rsidRDefault="007D747E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 wp14:anchorId="74EF2E23" wp14:editId="175817BF">
                <wp:simplePos x="0" y="0"/>
                <wp:positionH relativeFrom="column">
                  <wp:posOffset>6991830</wp:posOffset>
                </wp:positionH>
                <wp:positionV relativeFrom="paragraph">
                  <wp:posOffset>-220961</wp:posOffset>
                </wp:positionV>
                <wp:extent cx="47880" cy="669600"/>
                <wp:effectExtent l="57150" t="57150" r="47625" b="5461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47880" cy="66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" o:spid="_x0000_s1026" type="#_x0000_t75" style="position:absolute;margin-left:549.2pt;margin-top:-18.6pt;width:6.55pt;height:54.7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">
                <v:imagedata r:id="rId13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 wp14:anchorId="69C83FCA" wp14:editId="7DA053CD">
                <wp:simplePos x="0" y="0"/>
                <wp:positionH relativeFrom="column">
                  <wp:posOffset>6221790</wp:posOffset>
                </wp:positionH>
                <wp:positionV relativeFrom="paragraph">
                  <wp:posOffset>-243281</wp:posOffset>
                </wp:positionV>
                <wp:extent cx="46080" cy="636480"/>
                <wp:effectExtent l="38100" t="38100" r="68580" b="68580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46080" cy="63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" o:spid="_x0000_s1026" type="#_x0000_t75" style="position:absolute;margin-left:488.4pt;margin-top:-20.15pt;width:6.35pt;height:52.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">
                <v:imagedata r:id="rId13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164C8B72" wp14:editId="3B05A6B3">
                <wp:simplePos x="0" y="0"/>
                <wp:positionH relativeFrom="column">
                  <wp:posOffset>6415470</wp:posOffset>
                </wp:positionH>
                <wp:positionV relativeFrom="paragraph">
                  <wp:posOffset>135439</wp:posOffset>
                </wp:positionV>
                <wp:extent cx="536760" cy="41040"/>
                <wp:effectExtent l="38100" t="57150" r="15875" b="7366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5367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" o:spid="_x0000_s1026" type="#_x0000_t75" style="position:absolute;margin-left:503.9pt;margin-top:9.4pt;width:43.95pt;height:5.9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">
                <v:imagedata r:id="rId13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7A7DF0F6" wp14:editId="155F40DD">
                <wp:simplePos x="0" y="0"/>
                <wp:positionH relativeFrom="column">
                  <wp:posOffset>6621750</wp:posOffset>
                </wp:positionH>
                <wp:positionV relativeFrom="paragraph">
                  <wp:posOffset>-6401</wp:posOffset>
                </wp:positionV>
                <wp:extent cx="95400" cy="10080"/>
                <wp:effectExtent l="38100" t="38100" r="38100" b="6667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954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" o:spid="_x0000_s1026" type="#_x0000_t75" style="position:absolute;margin-left:520.1pt;margin-top:-1.45pt;width:9.15pt;height:3.3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">
                <v:imagedata r:id="rId13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67D8AD50" wp14:editId="0F925AA2">
                <wp:simplePos x="0" y="0"/>
                <wp:positionH relativeFrom="column">
                  <wp:posOffset>6092910</wp:posOffset>
                </wp:positionH>
                <wp:positionV relativeFrom="paragraph">
                  <wp:posOffset>162439</wp:posOffset>
                </wp:positionV>
                <wp:extent cx="76320" cy="11160"/>
                <wp:effectExtent l="38100" t="57150" r="38100" b="6540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76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" o:spid="_x0000_s1026" type="#_x0000_t75" style="position:absolute;margin-left:478.45pt;margin-top:11.5pt;width:7.7pt;height:3.7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">
                <v:imagedata r:id="rId13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673ED5A5" wp14:editId="3C182E09">
                <wp:simplePos x="0" y="0"/>
                <wp:positionH relativeFrom="column">
                  <wp:posOffset>6084990</wp:posOffset>
                </wp:positionH>
                <wp:positionV relativeFrom="paragraph">
                  <wp:posOffset>115639</wp:posOffset>
                </wp:positionV>
                <wp:extent cx="66240" cy="2880"/>
                <wp:effectExtent l="38100" t="57150" r="29210" b="54610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662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" o:spid="_x0000_s1026" type="#_x0000_t75" style="position:absolute;margin-left:478.25pt;margin-top:7.9pt;width:6.55pt;height:2.7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">
                <v:imagedata r:id="rId13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 wp14:anchorId="4FA0A7FE" wp14:editId="7D1BB70E">
                <wp:simplePos x="0" y="0"/>
                <wp:positionH relativeFrom="column">
                  <wp:posOffset>5135670</wp:posOffset>
                </wp:positionH>
                <wp:positionV relativeFrom="paragraph">
                  <wp:posOffset>28879</wp:posOffset>
                </wp:positionV>
                <wp:extent cx="30240" cy="18720"/>
                <wp:effectExtent l="95250" t="171450" r="122555" b="172085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302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" o:spid="_x0000_s1026" type="#_x0000_t75" style="position:absolute;margin-left:400.15pt;margin-top:-8.85pt;width:11.6pt;height:22.2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">
                <v:imagedata r:id="rId13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 wp14:anchorId="42317973" wp14:editId="6149B77D">
                <wp:simplePos x="0" y="0"/>
                <wp:positionH relativeFrom="column">
                  <wp:posOffset>5791590</wp:posOffset>
                </wp:positionH>
                <wp:positionV relativeFrom="paragraph">
                  <wp:posOffset>-67961</wp:posOffset>
                </wp:positionV>
                <wp:extent cx="116280" cy="187560"/>
                <wp:effectExtent l="57150" t="57150" r="36195" b="79375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11628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" o:spid="_x0000_s1026" type="#_x0000_t75" style="position:absolute;margin-left:454.5pt;margin-top:-6.7pt;width:12.25pt;height:17.6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">
                <v:imagedata r:id="rId13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138DBC93" wp14:editId="50D003B5">
                <wp:simplePos x="0" y="0"/>
                <wp:positionH relativeFrom="column">
                  <wp:posOffset>5342310</wp:posOffset>
                </wp:positionH>
                <wp:positionV relativeFrom="paragraph">
                  <wp:posOffset>90079</wp:posOffset>
                </wp:positionV>
                <wp:extent cx="90000" cy="6840"/>
                <wp:effectExtent l="57150" t="57150" r="43815" b="6985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900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" o:spid="_x0000_s1026" type="#_x0000_t75" style="position:absolute;margin-left:419.4pt;margin-top:5.7pt;width:9.2pt;height:3.7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">
                <v:imagedata r:id="rId13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 wp14:anchorId="7B07CE87" wp14:editId="44FD1937">
                <wp:simplePos x="0" y="0"/>
                <wp:positionH relativeFrom="column">
                  <wp:posOffset>5215950</wp:posOffset>
                </wp:positionH>
                <wp:positionV relativeFrom="paragraph">
                  <wp:posOffset>-64721</wp:posOffset>
                </wp:positionV>
                <wp:extent cx="27360" cy="204480"/>
                <wp:effectExtent l="38100" t="57150" r="67945" b="81280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273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" o:spid="_x0000_s1026" type="#_x0000_t75" style="position:absolute;margin-left:409.3pt;margin-top:-6.5pt;width:5pt;height:19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">
                <v:imagedata r:id="rId13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 wp14:anchorId="4E07EB2D" wp14:editId="0D1FE1C8">
                <wp:simplePos x="0" y="0"/>
                <wp:positionH relativeFrom="column">
                  <wp:posOffset>5145750</wp:posOffset>
                </wp:positionH>
                <wp:positionV relativeFrom="paragraph">
                  <wp:posOffset>-46001</wp:posOffset>
                </wp:positionV>
                <wp:extent cx="108000" cy="89640"/>
                <wp:effectExtent l="38100" t="57150" r="63500" b="6286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1080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" o:spid="_x0000_s1026" type="#_x0000_t75" style="position:absolute;margin-left:403.65pt;margin-top:-5pt;width:11.5pt;height:9.9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">
                <v:imagedata r:id="rId13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 wp14:anchorId="7D572023" wp14:editId="4C2BFC40">
                <wp:simplePos x="0" y="0"/>
                <wp:positionH relativeFrom="column">
                  <wp:posOffset>5004270</wp:posOffset>
                </wp:positionH>
                <wp:positionV relativeFrom="paragraph">
                  <wp:posOffset>43639</wp:posOffset>
                </wp:positionV>
                <wp:extent cx="81000" cy="18000"/>
                <wp:effectExtent l="38100" t="38100" r="52705" b="39370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810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" o:spid="_x0000_s1026" type="#_x0000_t75" style="position:absolute;margin-left:392.75pt;margin-top:2.6pt;width:8.25pt;height:3.2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">
                <v:imagedata r:id="rId13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4A80D508" wp14:editId="23B012F0">
                <wp:simplePos x="0" y="0"/>
                <wp:positionH relativeFrom="column">
                  <wp:posOffset>4733190</wp:posOffset>
                </wp:positionH>
                <wp:positionV relativeFrom="paragraph">
                  <wp:posOffset>141199</wp:posOffset>
                </wp:positionV>
                <wp:extent cx="110160" cy="23040"/>
                <wp:effectExtent l="38100" t="38100" r="42545" b="53340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1101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" o:spid="_x0000_s1026" type="#_x0000_t75" style="position:absolute;margin-left:371.55pt;margin-top:10.55pt;width:10.3pt;height:3.8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">
                <v:imagedata r:id="rId13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 wp14:anchorId="01EA157B" wp14:editId="27CAD16C">
                <wp:simplePos x="0" y="0"/>
                <wp:positionH relativeFrom="column">
                  <wp:posOffset>4723470</wp:posOffset>
                </wp:positionH>
                <wp:positionV relativeFrom="paragraph">
                  <wp:posOffset>96919</wp:posOffset>
                </wp:positionV>
                <wp:extent cx="93960" cy="5040"/>
                <wp:effectExtent l="57150" t="57150" r="59055" b="71755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939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" o:spid="_x0000_s1026" type="#_x0000_t75" style="position:absolute;margin-left:370.55pt;margin-top:6.1pt;width:9.65pt;height:3.8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">
                <v:imagedata r:id="rId13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 wp14:anchorId="196105A7" wp14:editId="32008440">
                <wp:simplePos x="0" y="0"/>
                <wp:positionH relativeFrom="column">
                  <wp:posOffset>4387559</wp:posOffset>
                </wp:positionH>
                <wp:positionV relativeFrom="paragraph">
                  <wp:posOffset>6919</wp:posOffset>
                </wp:positionV>
                <wp:extent cx="94320" cy="146520"/>
                <wp:effectExtent l="57150" t="38100" r="20320" b="6350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943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" o:spid="_x0000_s1026" type="#_x0000_t75" style="position:absolute;margin-left:344pt;margin-top:-.5pt;width:10.55pt;height:14.2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">
                <v:imagedata r:id="rId13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 wp14:anchorId="5D0749C9" wp14:editId="1195B243">
                <wp:simplePos x="0" y="0"/>
                <wp:positionH relativeFrom="column">
                  <wp:posOffset>4270199</wp:posOffset>
                </wp:positionH>
                <wp:positionV relativeFrom="paragraph">
                  <wp:posOffset>-7481</wp:posOffset>
                </wp:positionV>
                <wp:extent cx="75960" cy="152640"/>
                <wp:effectExtent l="57150" t="57150" r="57785" b="76200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759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" o:spid="_x0000_s1026" type="#_x0000_t75" style="position:absolute;margin-left:334.85pt;margin-top:-2pt;width:8.8pt;height:14.9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">
                <v:imagedata r:id="rId13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 wp14:anchorId="2DE9C3B1" wp14:editId="51D7F0CB">
                <wp:simplePos x="0" y="0"/>
                <wp:positionH relativeFrom="column">
                  <wp:posOffset>4139879</wp:posOffset>
                </wp:positionH>
                <wp:positionV relativeFrom="paragraph">
                  <wp:posOffset>-88121</wp:posOffset>
                </wp:positionV>
                <wp:extent cx="500040" cy="268920"/>
                <wp:effectExtent l="57150" t="57150" r="33655" b="7429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50004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" o:spid="_x0000_s1026" type="#_x0000_t75" style="position:absolute;margin-left:324.7pt;margin-top:-8.4pt;width:41.4pt;height:24.1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">
                <v:imagedata r:id="rId13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252F0BFE" wp14:editId="022DF86F">
                <wp:simplePos x="0" y="0"/>
                <wp:positionH relativeFrom="column">
                  <wp:posOffset>3914879</wp:posOffset>
                </wp:positionH>
                <wp:positionV relativeFrom="paragraph">
                  <wp:posOffset>145519</wp:posOffset>
                </wp:positionV>
                <wp:extent cx="90000" cy="18360"/>
                <wp:effectExtent l="38100" t="38100" r="43815" b="5842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900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" o:spid="_x0000_s1026" type="#_x0000_t75" style="position:absolute;margin-left:306.95pt;margin-top:10.85pt;width:9pt;height:3.6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">
                <v:imagedata r:id="rId13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3E84ECEF" wp14:editId="1FDE1FE6">
                <wp:simplePos x="0" y="0"/>
                <wp:positionH relativeFrom="column">
                  <wp:posOffset>3888239</wp:posOffset>
                </wp:positionH>
                <wp:positionV relativeFrom="paragraph">
                  <wp:posOffset>29959</wp:posOffset>
                </wp:positionV>
                <wp:extent cx="123120" cy="12240"/>
                <wp:effectExtent l="38100" t="38100" r="29845" b="45085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1231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" o:spid="_x0000_s1026" type="#_x0000_t75" style="position:absolute;margin-left:305.45pt;margin-top:1.25pt;width:11.1pt;height:3.1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">
                <v:imagedata r:id="rId13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 wp14:anchorId="6D0353CC" wp14:editId="4E445E4E">
                <wp:simplePos x="0" y="0"/>
                <wp:positionH relativeFrom="column">
                  <wp:posOffset>3929999</wp:posOffset>
                </wp:positionH>
                <wp:positionV relativeFrom="paragraph">
                  <wp:posOffset>2239</wp:posOffset>
                </wp:positionV>
                <wp:extent cx="18000" cy="92160"/>
                <wp:effectExtent l="38100" t="57150" r="58420" b="7937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180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" o:spid="_x0000_s1026" type="#_x0000_t75" style="position:absolute;margin-left:308.8pt;margin-top:-1.15pt;width:3.5pt;height:10.0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">
                <v:imagedata r:id="rId13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 wp14:anchorId="3EB92036" wp14:editId="48E984F4">
                <wp:simplePos x="0" y="0"/>
                <wp:positionH relativeFrom="column">
                  <wp:posOffset>3804719</wp:posOffset>
                </wp:positionH>
                <wp:positionV relativeFrom="paragraph">
                  <wp:posOffset>9079</wp:posOffset>
                </wp:positionV>
                <wp:extent cx="16920" cy="172440"/>
                <wp:effectExtent l="57150" t="57150" r="59690" b="75565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1692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" o:spid="_x0000_s1026" type="#_x0000_t75" style="position:absolute;margin-left:298.2pt;margin-top:-.6pt;width:3.5pt;height:16.4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">
                <v:imagedata r:id="rId13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37DC7428" wp14:editId="4B25A6C9">
                <wp:simplePos x="0" y="0"/>
                <wp:positionH relativeFrom="column">
                  <wp:posOffset>3708239</wp:posOffset>
                </wp:positionH>
                <wp:positionV relativeFrom="paragraph">
                  <wp:posOffset>21319</wp:posOffset>
                </wp:positionV>
                <wp:extent cx="99720" cy="86400"/>
                <wp:effectExtent l="57150" t="57150" r="52705" b="6604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997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" o:spid="_x0000_s1026" type="#_x0000_t75" style="position:absolute;margin-left:290.55pt;margin-top:.45pt;width:9.95pt;height:9.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">
                <v:imagedata r:id="rId13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 wp14:anchorId="7E5BEBE3" wp14:editId="4EB0541E">
                <wp:simplePos x="0" y="0"/>
                <wp:positionH relativeFrom="column">
                  <wp:posOffset>3537959</wp:posOffset>
                </wp:positionH>
                <wp:positionV relativeFrom="paragraph">
                  <wp:posOffset>89719</wp:posOffset>
                </wp:positionV>
                <wp:extent cx="109080" cy="12600"/>
                <wp:effectExtent l="38100" t="57150" r="43815" b="6413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1090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" o:spid="_x0000_s1026" type="#_x0000_t75" style="position:absolute;margin-left:277.85pt;margin-top:5.55pt;width:10.1pt;height:3.7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">
                <v:imagedata r:id="rId13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 wp14:anchorId="006C52BD" wp14:editId="54A6D18F">
                <wp:simplePos x="0" y="0"/>
                <wp:positionH relativeFrom="column">
                  <wp:posOffset>3258959</wp:posOffset>
                </wp:positionH>
                <wp:positionV relativeFrom="paragraph">
                  <wp:posOffset>155239</wp:posOffset>
                </wp:positionV>
                <wp:extent cx="123120" cy="17640"/>
                <wp:effectExtent l="57150" t="38100" r="48895" b="59055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1231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" o:spid="_x0000_s1026" type="#_x0000_t75" style="position:absolute;margin-left:255.4pt;margin-top:11.45pt;width:11.65pt;height:3.6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">
                <v:imagedata r:id="rId13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 wp14:anchorId="43D6E284" wp14:editId="6342FC89">
                <wp:simplePos x="0" y="0"/>
                <wp:positionH relativeFrom="column">
                  <wp:posOffset>3262559</wp:posOffset>
                </wp:positionH>
                <wp:positionV relativeFrom="paragraph">
                  <wp:posOffset>104479</wp:posOffset>
                </wp:positionV>
                <wp:extent cx="108720" cy="6480"/>
                <wp:effectExtent l="57150" t="57150" r="62865" b="6985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1087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" o:spid="_x0000_s1026" type="#_x0000_t75" style="position:absolute;margin-left:255.45pt;margin-top:6.75pt;width:10.85pt;height:3.1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">
                <v:imagedata r:id="rId13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3C37245C" wp14:editId="0AE8E532">
                <wp:simplePos x="0" y="0"/>
                <wp:positionH relativeFrom="column">
                  <wp:posOffset>643199</wp:posOffset>
                </wp:positionH>
                <wp:positionV relativeFrom="paragraph">
                  <wp:posOffset>87919</wp:posOffset>
                </wp:positionV>
                <wp:extent cx="14400" cy="12960"/>
                <wp:effectExtent l="114300" t="190500" r="138430" b="21590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6">
                      <w14:nvContentPartPr>
                        <w14:cNvContentPartPr/>
                      </w14:nvContentPartPr>
                      <w14:xfrm>
                        <a:off x="0" y="0"/>
                        <a:ext cx="144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9" o:spid="_x0000_s1026" type="#_x0000_t75" style="position:absolute;margin-left:44.45pt;margin-top:-5.3pt;width:13.7pt;height:25.8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">
                <v:imagedata r:id="rId13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74DFFA7F" wp14:editId="42E4BFF5">
                <wp:simplePos x="0" y="0"/>
                <wp:positionH relativeFrom="column">
                  <wp:posOffset>1018679</wp:posOffset>
                </wp:positionH>
                <wp:positionV relativeFrom="paragraph">
                  <wp:posOffset>4759</wp:posOffset>
                </wp:positionV>
                <wp:extent cx="7920" cy="147600"/>
                <wp:effectExtent l="57150" t="57150" r="68580" b="6223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79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7" o:spid="_x0000_s1026" type="#_x0000_t75" style="position:absolute;margin-left:78.8pt;margin-top:-1pt;width:3.45pt;height:13.8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">
                <v:imagedata r:id="rId13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2079A19A" wp14:editId="7A562CAF">
                <wp:simplePos x="0" y="0"/>
                <wp:positionH relativeFrom="column">
                  <wp:posOffset>947759</wp:posOffset>
                </wp:positionH>
                <wp:positionV relativeFrom="paragraph">
                  <wp:posOffset>19879</wp:posOffset>
                </wp:positionV>
                <wp:extent cx="84240" cy="70560"/>
                <wp:effectExtent l="38100" t="38100" r="11430" b="62865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842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6" o:spid="_x0000_s1026" type="#_x0000_t75" style="position:absolute;margin-left:73.15pt;margin-top:.35pt;width:9pt;height:8.2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">
                <v:imagedata r:id="rId14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30E64431" wp14:editId="22E67F01">
                <wp:simplePos x="0" y="0"/>
                <wp:positionH relativeFrom="column">
                  <wp:posOffset>808799</wp:posOffset>
                </wp:positionH>
                <wp:positionV relativeFrom="paragraph">
                  <wp:posOffset>103399</wp:posOffset>
                </wp:positionV>
                <wp:extent cx="85320" cy="7200"/>
                <wp:effectExtent l="38100" t="57150" r="48260" b="6921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85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5" o:spid="_x0000_s1026" type="#_x0000_t75" style="position:absolute;margin-left:62.5pt;margin-top:6.95pt;width:8.35pt;height:3.2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">
                <v:imagedata r:id="rId14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37C98FE4" wp14:editId="24B27C86">
                <wp:simplePos x="0" y="0"/>
                <wp:positionH relativeFrom="column">
                  <wp:posOffset>801959</wp:posOffset>
                </wp:positionH>
                <wp:positionV relativeFrom="paragraph">
                  <wp:posOffset>57679</wp:posOffset>
                </wp:positionV>
                <wp:extent cx="76680" cy="10440"/>
                <wp:effectExtent l="57150" t="57150" r="57150" b="66040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76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" o:spid="_x0000_s1026" type="#_x0000_t75" style="position:absolute;margin-left:61.75pt;margin-top:3pt;width:8.4pt;height:3.6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">
                <v:imagedata r:id="rId14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49B8AD56" wp14:editId="1D7BE0E8">
                <wp:simplePos x="0" y="0"/>
                <wp:positionH relativeFrom="column">
                  <wp:posOffset>592799</wp:posOffset>
                </wp:positionH>
                <wp:positionV relativeFrom="paragraph">
                  <wp:posOffset>42919</wp:posOffset>
                </wp:positionV>
                <wp:extent cx="177840" cy="122400"/>
                <wp:effectExtent l="57150" t="57150" r="50800" b="68580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1778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" o:spid="_x0000_s1026" type="#_x0000_t75" style="position:absolute;margin-left:45.3pt;margin-top:2.05pt;width:16.1pt;height:12.6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">
                <v:imagedata r:id="rId1407" o:title=""/>
              </v:shape>
            </w:pict>
          </mc:Fallback>
        </mc:AlternateContent>
      </w:r>
    </w:p>
    <w:p w14:paraId="50BCCCD2" w14:textId="24D91599" w:rsidR="00F11B84" w:rsidRPr="00524CD9" w:rsidRDefault="007D747E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371E4BCD" wp14:editId="607DF840">
                <wp:simplePos x="0" y="0"/>
                <wp:positionH relativeFrom="column">
                  <wp:posOffset>6561990</wp:posOffset>
                </wp:positionH>
                <wp:positionV relativeFrom="paragraph">
                  <wp:posOffset>90504</wp:posOffset>
                </wp:positionV>
                <wp:extent cx="155160" cy="118440"/>
                <wp:effectExtent l="57150" t="57150" r="0" b="72390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1551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" o:spid="_x0000_s1026" type="#_x0000_t75" style="position:absolute;margin-left:515.25pt;margin-top:5.75pt;width:14.15pt;height:12.2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">
                <v:imagedata r:id="rId14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6DA722E4" wp14:editId="735EC5CA">
                <wp:simplePos x="0" y="0"/>
                <wp:positionH relativeFrom="column">
                  <wp:posOffset>5082750</wp:posOffset>
                </wp:positionH>
                <wp:positionV relativeFrom="paragraph">
                  <wp:posOffset>-2736</wp:posOffset>
                </wp:positionV>
                <wp:extent cx="851760" cy="81720"/>
                <wp:effectExtent l="38100" t="38100" r="43815" b="52070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8517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" o:spid="_x0000_s1026" type="#_x0000_t75" style="position:absolute;margin-left:399.05pt;margin-top:-1pt;width:68.55pt;height:8.4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">
                <v:imagedata r:id="rId14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 wp14:anchorId="20B47172" wp14:editId="4DCCF86D">
                <wp:simplePos x="0" y="0"/>
                <wp:positionH relativeFrom="column">
                  <wp:posOffset>3804719</wp:posOffset>
                </wp:positionH>
                <wp:positionV relativeFrom="paragraph">
                  <wp:posOffset>69984</wp:posOffset>
                </wp:positionV>
                <wp:extent cx="636480" cy="29880"/>
                <wp:effectExtent l="57150" t="57150" r="68580" b="65405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6364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" o:spid="_x0000_s1026" type="#_x0000_t75" style="position:absolute;margin-left:298.3pt;margin-top:4.1pt;width:52.75pt;height:5.1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">
                <v:imagedata r:id="rId14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 wp14:anchorId="11607B31" wp14:editId="185A2251">
                <wp:simplePos x="0" y="0"/>
                <wp:positionH relativeFrom="column">
                  <wp:posOffset>692879</wp:posOffset>
                </wp:positionH>
                <wp:positionV relativeFrom="paragraph">
                  <wp:posOffset>173304</wp:posOffset>
                </wp:positionV>
                <wp:extent cx="15840" cy="11880"/>
                <wp:effectExtent l="114300" t="171450" r="137160" b="217170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158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0" o:spid="_x0000_s1026" type="#_x0000_t75" style="position:absolute;margin-left:48.8pt;margin-top:-3.4pt;width:12.95pt;height:36.9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">
                <v:imagedata r:id="rId14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6D30BABA" wp14:editId="3BFAA26C">
                <wp:simplePos x="0" y="0"/>
                <wp:positionH relativeFrom="column">
                  <wp:posOffset>1068359</wp:posOffset>
                </wp:positionH>
                <wp:positionV relativeFrom="paragraph">
                  <wp:posOffset>78984</wp:posOffset>
                </wp:positionV>
                <wp:extent cx="10440" cy="135360"/>
                <wp:effectExtent l="38100" t="57150" r="66040" b="7429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104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2" o:spid="_x0000_s1026" type="#_x0000_t75" style="position:absolute;margin-left:82.8pt;margin-top:4.85pt;width:3.45pt;height:13.3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">
                <v:imagedata r:id="rId14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39CC2EF4" wp14:editId="44109C6F">
                <wp:simplePos x="0" y="0"/>
                <wp:positionH relativeFrom="column">
                  <wp:posOffset>990599</wp:posOffset>
                </wp:positionH>
                <wp:positionV relativeFrom="paragraph">
                  <wp:posOffset>86904</wp:posOffset>
                </wp:positionV>
                <wp:extent cx="80640" cy="63720"/>
                <wp:effectExtent l="57150" t="38100" r="53340" b="6985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806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1" o:spid="_x0000_s1026" type="#_x0000_t75" style="position:absolute;margin-left:76.45pt;margin-top:5.75pt;width:8.45pt;height:7.6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">
                <v:imagedata r:id="rId14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1BBFED7C" wp14:editId="237CFDFA">
                <wp:simplePos x="0" y="0"/>
                <wp:positionH relativeFrom="column">
                  <wp:posOffset>864239</wp:posOffset>
                </wp:positionH>
                <wp:positionV relativeFrom="paragraph">
                  <wp:posOffset>171144</wp:posOffset>
                </wp:positionV>
                <wp:extent cx="74160" cy="16200"/>
                <wp:effectExtent l="38100" t="38100" r="40640" b="4127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741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0" o:spid="_x0000_s1026" type="#_x0000_t75" style="position:absolute;margin-left:67.15pt;margin-top:13pt;width:7.25pt;height:3.2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">
                <v:imagedata r:id="rId14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593B18CC" wp14:editId="0A0FC3BA">
                <wp:simplePos x="0" y="0"/>
                <wp:positionH relativeFrom="column">
                  <wp:posOffset>853799</wp:posOffset>
                </wp:positionH>
                <wp:positionV relativeFrom="paragraph">
                  <wp:posOffset>140184</wp:posOffset>
                </wp:positionV>
                <wp:extent cx="61920" cy="10800"/>
                <wp:effectExtent l="57150" t="57150" r="52705" b="65405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619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9" o:spid="_x0000_s1026" type="#_x0000_t75" style="position:absolute;margin-left:65.95pt;margin-top:9.75pt;width:7.3pt;height:3.4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">
                <v:imagedata r:id="rId14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4A53B5F8" wp14:editId="66BCB0FA">
                <wp:simplePos x="0" y="0"/>
                <wp:positionH relativeFrom="column">
                  <wp:posOffset>651839</wp:posOffset>
                </wp:positionH>
                <wp:positionV relativeFrom="paragraph">
                  <wp:posOffset>104184</wp:posOffset>
                </wp:positionV>
                <wp:extent cx="116640" cy="133920"/>
                <wp:effectExtent l="57150" t="57150" r="55245" b="7620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1166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8" o:spid="_x0000_s1026" type="#_x0000_t75" style="position:absolute;margin-left:49.8pt;margin-top:6.95pt;width:12.4pt;height:13.4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">
                <v:imagedata r:id="rId1425" o:title=""/>
              </v:shape>
            </w:pict>
          </mc:Fallback>
        </mc:AlternateContent>
      </w:r>
    </w:p>
    <w:p w14:paraId="760A7BB0" w14:textId="25F9D57D" w:rsidR="00F11B84" w:rsidRPr="00524CD9" w:rsidRDefault="007D747E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 wp14:anchorId="7C7FD8E0" wp14:editId="26F43B5E">
                <wp:simplePos x="0" y="0"/>
                <wp:positionH relativeFrom="column">
                  <wp:posOffset>6307470</wp:posOffset>
                </wp:positionH>
                <wp:positionV relativeFrom="paragraph">
                  <wp:posOffset>86249</wp:posOffset>
                </wp:positionV>
                <wp:extent cx="708480" cy="65160"/>
                <wp:effectExtent l="38100" t="38100" r="34925" b="4953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7084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" o:spid="_x0000_s1026" type="#_x0000_t75" style="position:absolute;margin-left:495.8pt;margin-top:6.2pt;width:57.2pt;height:7.4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">
                <v:imagedata r:id="rId14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 wp14:anchorId="7AF0B504" wp14:editId="1BAD2CC0">
                <wp:simplePos x="0" y="0"/>
                <wp:positionH relativeFrom="column">
                  <wp:posOffset>5439150</wp:posOffset>
                </wp:positionH>
                <wp:positionV relativeFrom="paragraph">
                  <wp:posOffset>20369</wp:posOffset>
                </wp:positionV>
                <wp:extent cx="51120" cy="17280"/>
                <wp:effectExtent l="76200" t="190500" r="120650" b="211455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511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" o:spid="_x0000_s1026" type="#_x0000_t75" style="position:absolute;margin-left:424.3pt;margin-top:-10.65pt;width:13.35pt;height:26.1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">
                <v:imagedata r:id="rId14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 wp14:anchorId="1D3252EB" wp14:editId="5A776DD4">
                <wp:simplePos x="0" y="0"/>
                <wp:positionH relativeFrom="column">
                  <wp:posOffset>5533830</wp:posOffset>
                </wp:positionH>
                <wp:positionV relativeFrom="paragraph">
                  <wp:posOffset>15329</wp:posOffset>
                </wp:positionV>
                <wp:extent cx="8280" cy="11160"/>
                <wp:effectExtent l="0" t="0" r="0" b="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82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" o:spid="_x0000_s1026" type="#_x0000_t75" style="position:absolute;margin-left:435.75pt;margin-top:1.2pt;width:.7pt;height:42.8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">
                <v:imagedata r:id="rId1431" o:title="" croptop="2306867f" cropleft="-5041f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1C0EDE65" wp14:editId="74A8CBFA">
                <wp:simplePos x="0" y="0"/>
                <wp:positionH relativeFrom="column">
                  <wp:posOffset>5431950</wp:posOffset>
                </wp:positionH>
                <wp:positionV relativeFrom="paragraph">
                  <wp:posOffset>-39751</wp:posOffset>
                </wp:positionV>
                <wp:extent cx="140760" cy="153000"/>
                <wp:effectExtent l="57150" t="57150" r="12065" b="7620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1407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" o:spid="_x0000_s1026" type="#_x0000_t75" style="position:absolute;margin-left:426.15pt;margin-top:-4.7pt;width:13.65pt;height:15.1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">
                <v:imagedata r:id="rId14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467E1F8C" wp14:editId="2DE2B70B">
                <wp:simplePos x="0" y="0"/>
                <wp:positionH relativeFrom="column">
                  <wp:posOffset>4080119</wp:posOffset>
                </wp:positionH>
                <wp:positionV relativeFrom="paragraph">
                  <wp:posOffset>54209</wp:posOffset>
                </wp:positionV>
                <wp:extent cx="104400" cy="66240"/>
                <wp:effectExtent l="38100" t="38100" r="67310" b="6731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1044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" o:spid="_x0000_s1026" type="#_x0000_t75" style="position:absolute;margin-left:319.8pt;margin-top:3.15pt;width:11.25pt;height:7.8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">
                <v:imagedata r:id="rId14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 wp14:anchorId="0667346C" wp14:editId="201BFDC5">
                <wp:simplePos x="0" y="0"/>
                <wp:positionH relativeFrom="column">
                  <wp:posOffset>4055639</wp:posOffset>
                </wp:positionH>
                <wp:positionV relativeFrom="paragraph">
                  <wp:posOffset>-22471</wp:posOffset>
                </wp:positionV>
                <wp:extent cx="125280" cy="70920"/>
                <wp:effectExtent l="57150" t="57150" r="27305" b="81915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1252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" o:spid="_x0000_s1026" type="#_x0000_t75" style="position:absolute;margin-left:317.85pt;margin-top:-3.1pt;width:12.9pt;height:8.5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">
                <v:imagedata r:id="rId1437" o:title=""/>
              </v:shape>
            </w:pict>
          </mc:Fallback>
        </mc:AlternateContent>
      </w:r>
      <w:r w:rsidR="00F11B84">
        <w:rPr>
          <w:rFonts w:ascii="Calibri" w:hAnsi="Calibri"/>
          <w:lang w:val="en-CA"/>
        </w:rPr>
        <w:t xml:space="preserve"> </w:t>
      </w:r>
    </w:p>
    <w:p w14:paraId="0B380241" w14:textId="2304E75F" w:rsidR="00F11B84" w:rsidRPr="00524CD9" w:rsidRDefault="007D747E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 wp14:anchorId="0E2CFF1B" wp14:editId="38592C5A">
                <wp:simplePos x="0" y="0"/>
                <wp:positionH relativeFrom="column">
                  <wp:posOffset>3288150</wp:posOffset>
                </wp:positionH>
                <wp:positionV relativeFrom="paragraph">
                  <wp:posOffset>129561</wp:posOffset>
                </wp:positionV>
                <wp:extent cx="660600" cy="33480"/>
                <wp:effectExtent l="38100" t="57150" r="0" b="62230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6606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" o:spid="_x0000_s1026" type="#_x0000_t75" style="position:absolute;margin-left:258.55pt;margin-top:8.95pt;width:53.25pt;height:4.8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">
                <v:imagedata r:id="rId14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5D48F268" wp14:editId="6E97EBE8">
                <wp:simplePos x="0" y="0"/>
                <wp:positionH relativeFrom="column">
                  <wp:posOffset>4392630</wp:posOffset>
                </wp:positionH>
                <wp:positionV relativeFrom="paragraph">
                  <wp:posOffset>-131408</wp:posOffset>
                </wp:positionV>
                <wp:extent cx="851400" cy="378720"/>
                <wp:effectExtent l="38100" t="38100" r="44450" b="40640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851400" cy="37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2" o:spid="_x0000_s1026" type="#_x0000_t75" style="position:absolute;margin-left:344.75pt;margin-top:-11.5pt;width:68.6pt;height:31.6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">
                <v:imagedata r:id="rId14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 wp14:anchorId="16CB0725" wp14:editId="1710FA8B">
                <wp:simplePos x="0" y="0"/>
                <wp:positionH relativeFrom="column">
                  <wp:posOffset>717719</wp:posOffset>
                </wp:positionH>
                <wp:positionV relativeFrom="paragraph">
                  <wp:posOffset>34114</wp:posOffset>
                </wp:positionV>
                <wp:extent cx="10440" cy="9000"/>
                <wp:effectExtent l="114300" t="190500" r="142240" b="200660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10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5" o:spid="_x0000_s1026" type="#_x0000_t75" style="position:absolute;margin-left:51.1pt;margin-top:-10.05pt;width:12.55pt;height:25.1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">
                <v:imagedata r:id="rId14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2618E467" wp14:editId="0818D7F2">
                <wp:simplePos x="0" y="0"/>
                <wp:positionH relativeFrom="column">
                  <wp:posOffset>727799</wp:posOffset>
                </wp:positionH>
                <wp:positionV relativeFrom="paragraph">
                  <wp:posOffset>56794</wp:posOffset>
                </wp:positionV>
                <wp:extent cx="20880" cy="360"/>
                <wp:effectExtent l="0" t="0" r="0" b="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208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2" o:spid="_x0000_s1026" type="#_x0000_t75" style="position:absolute;margin-left:57.3pt;margin-top:4.45pt;width:1.7pt;height:.0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">
                <v:imagedata r:id="rId1445" o:title="" cropbottom="1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1EE0C7EF" wp14:editId="4FB0C116">
                <wp:simplePos x="0" y="0"/>
                <wp:positionH relativeFrom="column">
                  <wp:posOffset>1114799</wp:posOffset>
                </wp:positionH>
                <wp:positionV relativeFrom="paragraph">
                  <wp:posOffset>-43646</wp:posOffset>
                </wp:positionV>
                <wp:extent cx="115560" cy="136800"/>
                <wp:effectExtent l="19050" t="57150" r="56515" b="73025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1155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7" o:spid="_x0000_s1026" type="#_x0000_t75" style="position:absolute;margin-left:87.25pt;margin-top:-4.95pt;width:11.25pt;height:13.8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">
                <v:imagedata r:id="rId14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31745EB6" wp14:editId="0686EB8D">
                <wp:simplePos x="0" y="0"/>
                <wp:positionH relativeFrom="column">
                  <wp:posOffset>1016519</wp:posOffset>
                </wp:positionH>
                <wp:positionV relativeFrom="paragraph">
                  <wp:posOffset>22954</wp:posOffset>
                </wp:positionV>
                <wp:extent cx="76680" cy="5760"/>
                <wp:effectExtent l="38100" t="57150" r="38100" b="70485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76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6" o:spid="_x0000_s1026" type="#_x0000_t75" style="position:absolute;margin-left:78.75pt;margin-top:.65pt;width:7.85pt;height:3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">
                <v:imagedata r:id="rId14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4B6CF008" wp14:editId="7DF8FF89">
                <wp:simplePos x="0" y="0"/>
                <wp:positionH relativeFrom="column">
                  <wp:posOffset>859199</wp:posOffset>
                </wp:positionH>
                <wp:positionV relativeFrom="paragraph">
                  <wp:posOffset>51394</wp:posOffset>
                </wp:positionV>
                <wp:extent cx="69480" cy="2880"/>
                <wp:effectExtent l="38100" t="57150" r="45085" b="73660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694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5" o:spid="_x0000_s1026" type="#_x0000_t75" style="position:absolute;margin-left:66.45pt;margin-top:2.65pt;width:7.25pt;height:3.1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">
                <v:imagedata r:id="rId14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 wp14:anchorId="5636F956" wp14:editId="5A6E1BB8">
                <wp:simplePos x="0" y="0"/>
                <wp:positionH relativeFrom="column">
                  <wp:posOffset>844079</wp:posOffset>
                </wp:positionH>
                <wp:positionV relativeFrom="paragraph">
                  <wp:posOffset>23674</wp:posOffset>
                </wp:positionV>
                <wp:extent cx="69840" cy="6480"/>
                <wp:effectExtent l="57150" t="57150" r="45085" b="69850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698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4" o:spid="_x0000_s1026" type="#_x0000_t75" style="position:absolute;margin-left:65.1pt;margin-top:.4pt;width:7.7pt;height:3.3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">
                <v:imagedata r:id="rId14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437C3701" wp14:editId="725D5A09">
                <wp:simplePos x="0" y="0"/>
                <wp:positionH relativeFrom="column">
                  <wp:posOffset>651119</wp:posOffset>
                </wp:positionH>
                <wp:positionV relativeFrom="paragraph">
                  <wp:posOffset>-37886</wp:posOffset>
                </wp:positionV>
                <wp:extent cx="118800" cy="127080"/>
                <wp:effectExtent l="57150" t="57150" r="14605" b="82550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1188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3" o:spid="_x0000_s1026" type="#_x0000_t75" style="position:absolute;margin-left:49.7pt;margin-top:-4.45pt;width:11.5pt;height:13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">
                <v:imagedata r:id="rId1455" o:title=""/>
              </v:shape>
            </w:pict>
          </mc:Fallback>
        </mc:AlternateContent>
      </w:r>
    </w:p>
    <w:p w14:paraId="7EBB4011" w14:textId="417AE006" w:rsidR="00F11B84" w:rsidRPr="00AE7377" w:rsidRDefault="007D747E" w:rsidP="00F11B84">
      <w:pPr>
        <w:spacing w:after="200" w:line="276" w:lineRule="auto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21F1159B" wp14:editId="36963784">
                <wp:simplePos x="0" y="0"/>
                <wp:positionH relativeFrom="column">
                  <wp:posOffset>2280510</wp:posOffset>
                </wp:positionH>
                <wp:positionV relativeFrom="paragraph">
                  <wp:posOffset>264266</wp:posOffset>
                </wp:positionV>
                <wp:extent cx="1511640" cy="42480"/>
                <wp:effectExtent l="38100" t="57150" r="0" b="53340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151164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" o:spid="_x0000_s1026" type="#_x0000_t75" style="position:absolute;margin-left:178.65pt;margin-top:19.45pt;width:120.55pt;height:5.8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">
                <v:imagedata r:id="rId14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 wp14:anchorId="25E00D5E" wp14:editId="49665F4C">
                <wp:simplePos x="0" y="0"/>
                <wp:positionH relativeFrom="column">
                  <wp:posOffset>3815910</wp:posOffset>
                </wp:positionH>
                <wp:positionV relativeFrom="paragraph">
                  <wp:posOffset>-8254</wp:posOffset>
                </wp:positionV>
                <wp:extent cx="138240" cy="178200"/>
                <wp:effectExtent l="38100" t="38100" r="33655" b="31750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13824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" o:spid="_x0000_s1026" type="#_x0000_t75" style="position:absolute;margin-left:300.05pt;margin-top:-1.8pt;width:12.65pt;height:15.6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">
                <v:imagedata r:id="rId14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 wp14:anchorId="4D6C0A6D" wp14:editId="68C43962">
                <wp:simplePos x="0" y="0"/>
                <wp:positionH relativeFrom="column">
                  <wp:posOffset>3843990</wp:posOffset>
                </wp:positionH>
                <wp:positionV relativeFrom="paragraph">
                  <wp:posOffset>52586</wp:posOffset>
                </wp:positionV>
                <wp:extent cx="2880" cy="135360"/>
                <wp:effectExtent l="57150" t="57150" r="73660" b="74295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28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" o:spid="_x0000_s1026" type="#_x0000_t75" style="position:absolute;margin-left:301.25pt;margin-top:2.9pt;width:3.15pt;height:13.4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">
                <v:imagedata r:id="rId14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 wp14:anchorId="2B9601FB" wp14:editId="4BF1B72A">
                <wp:simplePos x="0" y="0"/>
                <wp:positionH relativeFrom="column">
                  <wp:posOffset>3765870</wp:posOffset>
                </wp:positionH>
                <wp:positionV relativeFrom="paragraph">
                  <wp:posOffset>68066</wp:posOffset>
                </wp:positionV>
                <wp:extent cx="67320" cy="35280"/>
                <wp:effectExtent l="57150" t="38100" r="46990" b="60325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673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" o:spid="_x0000_s1026" type="#_x0000_t75" style="position:absolute;margin-left:295.1pt;margin-top:4.15pt;width:7.3pt;height:5.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">
                <v:imagedata r:id="rId14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 wp14:anchorId="04C52973" wp14:editId="3F8FC5CB">
                <wp:simplePos x="0" y="0"/>
                <wp:positionH relativeFrom="column">
                  <wp:posOffset>3671550</wp:posOffset>
                </wp:positionH>
                <wp:positionV relativeFrom="paragraph">
                  <wp:posOffset>108386</wp:posOffset>
                </wp:positionV>
                <wp:extent cx="62640" cy="9720"/>
                <wp:effectExtent l="38100" t="57150" r="52070" b="66675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626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" o:spid="_x0000_s1026" type="#_x0000_t75" style="position:absolute;margin-left:4in;margin-top:7.2pt;width:6.7pt;height:3.2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">
                <v:imagedata r:id="rId14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 wp14:anchorId="678A5A7E" wp14:editId="1F2AD78F">
                <wp:simplePos x="0" y="0"/>
                <wp:positionH relativeFrom="column">
                  <wp:posOffset>3582990</wp:posOffset>
                </wp:positionH>
                <wp:positionV relativeFrom="paragraph">
                  <wp:posOffset>30626</wp:posOffset>
                </wp:positionV>
                <wp:extent cx="50760" cy="162360"/>
                <wp:effectExtent l="57150" t="38100" r="64135" b="47625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507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" o:spid="_x0000_s1026" type="#_x0000_t75" style="position:absolute;margin-left:280.75pt;margin-top:1.4pt;width:6.45pt;height:14.7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">
                <v:imagedata r:id="rId14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 wp14:anchorId="4918F267" wp14:editId="72F4583F">
                <wp:simplePos x="0" y="0"/>
                <wp:positionH relativeFrom="column">
                  <wp:posOffset>3492630</wp:posOffset>
                </wp:positionH>
                <wp:positionV relativeFrom="paragraph">
                  <wp:posOffset>18386</wp:posOffset>
                </wp:positionV>
                <wp:extent cx="80280" cy="168480"/>
                <wp:effectExtent l="19050" t="57150" r="34290" b="60325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8028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" o:spid="_x0000_s1026" type="#_x0000_t75" style="position:absolute;margin-left:274.55pt;margin-top:.2pt;width:8.1pt;height:15.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">
                <v:imagedata r:id="rId14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 wp14:anchorId="4B5E9C8D" wp14:editId="081DBA68">
                <wp:simplePos x="0" y="0"/>
                <wp:positionH relativeFrom="column">
                  <wp:posOffset>3410910</wp:posOffset>
                </wp:positionH>
                <wp:positionV relativeFrom="paragraph">
                  <wp:posOffset>60146</wp:posOffset>
                </wp:positionV>
                <wp:extent cx="72720" cy="122760"/>
                <wp:effectExtent l="57150" t="57150" r="60960" b="67945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727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3" o:spid="_x0000_s1026" type="#_x0000_t75" style="position:absolute;margin-left:267.4pt;margin-top:3.35pt;width:8.4pt;height:12.4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">
                <v:imagedata r:id="rId14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 wp14:anchorId="6FA73B3D" wp14:editId="1C7FEA84">
                <wp:simplePos x="0" y="0"/>
                <wp:positionH relativeFrom="column">
                  <wp:posOffset>3335670</wp:posOffset>
                </wp:positionH>
                <wp:positionV relativeFrom="paragraph">
                  <wp:posOffset>51146</wp:posOffset>
                </wp:positionV>
                <wp:extent cx="46440" cy="142200"/>
                <wp:effectExtent l="57150" t="38100" r="67945" b="48895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464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" o:spid="_x0000_s1026" type="#_x0000_t75" style="position:absolute;margin-left:261.35pt;margin-top:2.85pt;width:6.15pt;height:12.9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">
                <v:imagedata r:id="rId14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 wp14:anchorId="4EC92F48" wp14:editId="25F982B8">
                <wp:simplePos x="0" y="0"/>
                <wp:positionH relativeFrom="column">
                  <wp:posOffset>3267630</wp:posOffset>
                </wp:positionH>
                <wp:positionV relativeFrom="paragraph">
                  <wp:posOffset>65906</wp:posOffset>
                </wp:positionV>
                <wp:extent cx="10800" cy="111960"/>
                <wp:effectExtent l="57150" t="38100" r="65405" b="59690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108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" o:spid="_x0000_s1026" type="#_x0000_t75" style="position:absolute;margin-left:255.9pt;margin-top:4.05pt;width:3.45pt;height:11.3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">
                <v:imagedata r:id="rId14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 wp14:anchorId="10240A5A" wp14:editId="063EDC94">
                <wp:simplePos x="0" y="0"/>
                <wp:positionH relativeFrom="column">
                  <wp:posOffset>3203550</wp:posOffset>
                </wp:positionH>
                <wp:positionV relativeFrom="paragraph">
                  <wp:posOffset>66266</wp:posOffset>
                </wp:positionV>
                <wp:extent cx="75600" cy="61920"/>
                <wp:effectExtent l="57150" t="38100" r="19685" b="52705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7560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" o:spid="_x0000_s1026" type="#_x0000_t75" style="position:absolute;margin-left:250.85pt;margin-top:4.7pt;width:8.35pt;height:6.8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">
                <v:imagedata r:id="rId14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 wp14:anchorId="6EB37947" wp14:editId="516BD701">
                <wp:simplePos x="0" y="0"/>
                <wp:positionH relativeFrom="column">
                  <wp:posOffset>3040830</wp:posOffset>
                </wp:positionH>
                <wp:positionV relativeFrom="paragraph">
                  <wp:posOffset>99386</wp:posOffset>
                </wp:positionV>
                <wp:extent cx="92880" cy="8640"/>
                <wp:effectExtent l="38100" t="57150" r="40640" b="67945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928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" o:spid="_x0000_s1026" type="#_x0000_t75" style="position:absolute;margin-left:238.5pt;margin-top:6.45pt;width:9.05pt;height:3.3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">
                <v:imagedata r:id="rId14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 wp14:anchorId="24D38079" wp14:editId="3790AB48">
                <wp:simplePos x="0" y="0"/>
                <wp:positionH relativeFrom="column">
                  <wp:posOffset>2926350</wp:posOffset>
                </wp:positionH>
                <wp:positionV relativeFrom="paragraph">
                  <wp:posOffset>29546</wp:posOffset>
                </wp:positionV>
                <wp:extent cx="80280" cy="56880"/>
                <wp:effectExtent l="19050" t="57150" r="34290" b="57785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802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" o:spid="_x0000_s1026" type="#_x0000_t75" style="position:absolute;margin-left:229.8pt;margin-top:1.2pt;width:7.45pt;height:6.9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">
                <v:imagedata r:id="rId14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 wp14:anchorId="54789477" wp14:editId="61878AC9">
                <wp:simplePos x="0" y="0"/>
                <wp:positionH relativeFrom="column">
                  <wp:posOffset>2802150</wp:posOffset>
                </wp:positionH>
                <wp:positionV relativeFrom="paragraph">
                  <wp:posOffset>54026</wp:posOffset>
                </wp:positionV>
                <wp:extent cx="93600" cy="127440"/>
                <wp:effectExtent l="57150" t="57150" r="20955" b="63500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936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" o:spid="_x0000_s1026" type="#_x0000_t75" style="position:absolute;margin-left:219.35pt;margin-top:3pt;width:9.95pt;height:12.6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">
                <v:imagedata r:id="rId14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 wp14:anchorId="3A7F596F" wp14:editId="49B08C67">
                <wp:simplePos x="0" y="0"/>
                <wp:positionH relativeFrom="column">
                  <wp:posOffset>2650590</wp:posOffset>
                </wp:positionH>
                <wp:positionV relativeFrom="paragraph">
                  <wp:posOffset>-34894</wp:posOffset>
                </wp:positionV>
                <wp:extent cx="720360" cy="263160"/>
                <wp:effectExtent l="38100" t="57150" r="0" b="80010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72036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" o:spid="_x0000_s1026" type="#_x0000_t75" style="position:absolute;margin-left:208.15pt;margin-top:-4.15pt;width:58.1pt;height:23.5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">
                <v:imagedata r:id="rId14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 wp14:anchorId="55E2A7AD" wp14:editId="5825BEF7">
                <wp:simplePos x="0" y="0"/>
                <wp:positionH relativeFrom="column">
                  <wp:posOffset>2457630</wp:posOffset>
                </wp:positionH>
                <wp:positionV relativeFrom="paragraph">
                  <wp:posOffset>193346</wp:posOffset>
                </wp:positionV>
                <wp:extent cx="73080" cy="12960"/>
                <wp:effectExtent l="57150" t="38100" r="41275" b="63500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730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" o:spid="_x0000_s1026" type="#_x0000_t75" style="position:absolute;margin-left:192.3pt;margin-top:14.3pt;width:7.65pt;height:3.3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">
                <v:imagedata r:id="rId14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 wp14:anchorId="49C0297D" wp14:editId="164F69AA">
                <wp:simplePos x="0" y="0"/>
                <wp:positionH relativeFrom="column">
                  <wp:posOffset>2421630</wp:posOffset>
                </wp:positionH>
                <wp:positionV relativeFrom="paragraph">
                  <wp:posOffset>96866</wp:posOffset>
                </wp:positionV>
                <wp:extent cx="113400" cy="14040"/>
                <wp:effectExtent l="38100" t="57150" r="39370" b="62230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1134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" o:spid="_x0000_s1026" type="#_x0000_t75" style="position:absolute;margin-left:189.9pt;margin-top:6.25pt;width:10.4pt;height:3.3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">
                <v:imagedata r:id="rId14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 wp14:anchorId="6984A117" wp14:editId="0FE04E76">
                <wp:simplePos x="0" y="0"/>
                <wp:positionH relativeFrom="column">
                  <wp:posOffset>2471670</wp:posOffset>
                </wp:positionH>
                <wp:positionV relativeFrom="paragraph">
                  <wp:posOffset>68786</wp:posOffset>
                </wp:positionV>
                <wp:extent cx="3600" cy="64800"/>
                <wp:effectExtent l="57150" t="38100" r="53975" b="49530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36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" o:spid="_x0000_s1026" type="#_x0000_t75" style="position:absolute;margin-left:193.35pt;margin-top:4.25pt;width:2.95pt;height:7.2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">
                <v:imagedata r:id="rId14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 wp14:anchorId="7AB09834" wp14:editId="6D2AF769">
                <wp:simplePos x="0" y="0"/>
                <wp:positionH relativeFrom="column">
                  <wp:posOffset>2251710</wp:posOffset>
                </wp:positionH>
                <wp:positionV relativeFrom="paragraph">
                  <wp:posOffset>84626</wp:posOffset>
                </wp:positionV>
                <wp:extent cx="118080" cy="138600"/>
                <wp:effectExtent l="57150" t="57150" r="34925" b="71120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1180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" o:spid="_x0000_s1026" type="#_x0000_t75" style="position:absolute;margin-left:175.95pt;margin-top:5.35pt;width:12.1pt;height:13.5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">
                <v:imagedata r:id="rId14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 wp14:anchorId="50ACF306" wp14:editId="64430327">
                <wp:simplePos x="0" y="0"/>
                <wp:positionH relativeFrom="column">
                  <wp:posOffset>2022030</wp:posOffset>
                </wp:positionH>
                <wp:positionV relativeFrom="paragraph">
                  <wp:posOffset>178946</wp:posOffset>
                </wp:positionV>
                <wp:extent cx="77040" cy="5400"/>
                <wp:effectExtent l="38100" t="57150" r="37465" b="71120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770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1" o:spid="_x0000_s1026" type="#_x0000_t75" style="position:absolute;margin-left:158.35pt;margin-top:12.8pt;width:7.65pt;height:2.9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">
                <v:imagedata r:id="rId14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 wp14:anchorId="32C60D7D" wp14:editId="27E433D0">
                <wp:simplePos x="0" y="0"/>
                <wp:positionH relativeFrom="column">
                  <wp:posOffset>2008710</wp:posOffset>
                </wp:positionH>
                <wp:positionV relativeFrom="paragraph">
                  <wp:posOffset>122786</wp:posOffset>
                </wp:positionV>
                <wp:extent cx="95040" cy="9000"/>
                <wp:effectExtent l="38100" t="57150" r="38735" b="48260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95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0" o:spid="_x0000_s1026" type="#_x0000_t75" style="position:absolute;margin-left:157.2pt;margin-top:8.4pt;width:9.2pt;height:2.9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">
                <v:imagedata r:id="rId14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2A76FFC5" wp14:editId="246CE858">
                <wp:simplePos x="0" y="0"/>
                <wp:positionH relativeFrom="column">
                  <wp:posOffset>1815750</wp:posOffset>
                </wp:positionH>
                <wp:positionV relativeFrom="paragraph">
                  <wp:posOffset>81386</wp:posOffset>
                </wp:positionV>
                <wp:extent cx="87480" cy="142200"/>
                <wp:effectExtent l="57150" t="38100" r="65405" b="67945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874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" o:spid="_x0000_s1026" type="#_x0000_t75" style="position:absolute;margin-left:141.95pt;margin-top:5.4pt;width:9.25pt;height:13.6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">
                <v:imagedata r:id="rId14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 wp14:anchorId="7C219531" wp14:editId="1A4E5625">
                <wp:simplePos x="0" y="0"/>
                <wp:positionH relativeFrom="column">
                  <wp:posOffset>1793790</wp:posOffset>
                </wp:positionH>
                <wp:positionV relativeFrom="paragraph">
                  <wp:posOffset>76706</wp:posOffset>
                </wp:positionV>
                <wp:extent cx="105480" cy="151200"/>
                <wp:effectExtent l="38100" t="38100" r="46990" b="58420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1054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" o:spid="_x0000_s1026" type="#_x0000_t75" style="position:absolute;margin-left:140.3pt;margin-top:5.1pt;width:10.25pt;height:13.9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">
                <v:imagedata r:id="rId15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 wp14:anchorId="694726A7" wp14:editId="7055E471">
                <wp:simplePos x="0" y="0"/>
                <wp:positionH relativeFrom="column">
                  <wp:posOffset>921150</wp:posOffset>
                </wp:positionH>
                <wp:positionV relativeFrom="paragraph">
                  <wp:posOffset>274706</wp:posOffset>
                </wp:positionV>
                <wp:extent cx="92160" cy="152640"/>
                <wp:effectExtent l="57150" t="57150" r="41275" b="76200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921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7" o:spid="_x0000_s1026" type="#_x0000_t75" style="position:absolute;margin-left:71.4pt;margin-top:20.25pt;width:9.85pt;height:14.9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">
                <v:imagedata r:id="rId15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 wp14:anchorId="6CAD44F7" wp14:editId="30FD6A3B">
                <wp:simplePos x="0" y="0"/>
                <wp:positionH relativeFrom="column">
                  <wp:posOffset>750510</wp:posOffset>
                </wp:positionH>
                <wp:positionV relativeFrom="paragraph">
                  <wp:posOffset>319346</wp:posOffset>
                </wp:positionV>
                <wp:extent cx="88560" cy="15120"/>
                <wp:effectExtent l="57150" t="57150" r="45085" b="61595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4">
                      <w14:nvContentPartPr>
                        <w14:cNvContentPartPr/>
                      </w14:nvContentPartPr>
                      <w14:xfrm>
                        <a:off x="0" y="0"/>
                        <a:ext cx="885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5" o:spid="_x0000_s1026" type="#_x0000_t75" style="position:absolute;margin-left:57.8pt;margin-top:23.8pt;width:9.1pt;height:3.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">
                <v:imagedata r:id="rId15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 wp14:anchorId="6EBF5F1F" wp14:editId="40570194">
                <wp:simplePos x="0" y="0"/>
                <wp:positionH relativeFrom="column">
                  <wp:posOffset>5220270</wp:posOffset>
                </wp:positionH>
                <wp:positionV relativeFrom="paragraph">
                  <wp:posOffset>2937</wp:posOffset>
                </wp:positionV>
                <wp:extent cx="63000" cy="103680"/>
                <wp:effectExtent l="57150" t="38100" r="51435" b="29845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630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3" o:spid="_x0000_s1026" type="#_x0000_t75" style="position:absolute;margin-left:410.1pt;margin-top:-.45pt;width:7.25pt;height:9.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">
                <v:imagedata r:id="rId15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 wp14:anchorId="1C1683B8" wp14:editId="6607E591">
                <wp:simplePos x="0" y="0"/>
                <wp:positionH relativeFrom="column">
                  <wp:posOffset>5537070</wp:posOffset>
                </wp:positionH>
                <wp:positionV relativeFrom="paragraph">
                  <wp:posOffset>-163242</wp:posOffset>
                </wp:positionV>
                <wp:extent cx="1078920" cy="598320"/>
                <wp:effectExtent l="38100" t="57150" r="45085" b="6858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1078920" cy="59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" o:spid="_x0000_s1026" type="#_x0000_t75" style="position:absolute;margin-left:435.6pt;margin-top:-14.15pt;width:86.7pt;height:49.7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">
                <v:imagedata r:id="rId15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 wp14:anchorId="47727C5E" wp14:editId="66188EDF">
                <wp:simplePos x="0" y="0"/>
                <wp:positionH relativeFrom="column">
                  <wp:posOffset>5512590</wp:posOffset>
                </wp:positionH>
                <wp:positionV relativeFrom="paragraph">
                  <wp:posOffset>-2682</wp:posOffset>
                </wp:positionV>
                <wp:extent cx="21960" cy="492120"/>
                <wp:effectExtent l="38100" t="38100" r="54610" b="60960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21960" cy="49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1" o:spid="_x0000_s1026" type="#_x0000_t75" style="position:absolute;margin-left:432.6pt;margin-top:-1.4pt;width:4.25pt;height:41.3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">
                <v:imagedata r:id="rId15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 wp14:anchorId="5984BAA6" wp14:editId="0B07F27D">
                <wp:simplePos x="0" y="0"/>
                <wp:positionH relativeFrom="column">
                  <wp:posOffset>6412590</wp:posOffset>
                </wp:positionH>
                <wp:positionV relativeFrom="paragraph">
                  <wp:posOffset>245718</wp:posOffset>
                </wp:positionV>
                <wp:extent cx="131760" cy="136080"/>
                <wp:effectExtent l="38100" t="57150" r="59055" b="73660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2">
                      <w14:nvContentPartPr>
                        <w14:cNvContentPartPr/>
                      </w14:nvContentPartPr>
                      <w14:xfrm>
                        <a:off x="0" y="0"/>
                        <a:ext cx="1317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" o:spid="_x0000_s1026" type="#_x0000_t75" style="position:absolute;margin-left:503.6pt;margin-top:17.9pt;width:12.95pt;height:13.6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">
                <v:imagedata r:id="rId15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 wp14:anchorId="73ACB429" wp14:editId="2B448974">
                <wp:simplePos x="0" y="0"/>
                <wp:positionH relativeFrom="column">
                  <wp:posOffset>6272910</wp:posOffset>
                </wp:positionH>
                <wp:positionV relativeFrom="paragraph">
                  <wp:posOffset>249318</wp:posOffset>
                </wp:positionV>
                <wp:extent cx="79920" cy="136800"/>
                <wp:effectExtent l="19050" t="57150" r="73025" b="73025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799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" o:spid="_x0000_s1026" type="#_x0000_t75" style="position:absolute;margin-left:492.8pt;margin-top:18.2pt;width:8.95pt;height:13.7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">
                <v:imagedata r:id="rId15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 wp14:anchorId="5B28A119" wp14:editId="5B167BAF">
                <wp:simplePos x="0" y="0"/>
                <wp:positionH relativeFrom="column">
                  <wp:posOffset>6148710</wp:posOffset>
                </wp:positionH>
                <wp:positionV relativeFrom="paragraph">
                  <wp:posOffset>280998</wp:posOffset>
                </wp:positionV>
                <wp:extent cx="11520" cy="115920"/>
                <wp:effectExtent l="57150" t="38100" r="64770" b="7493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115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" o:spid="_x0000_s1026" type="#_x0000_t75" style="position:absolute;margin-left:482.95pt;margin-top:21pt;width:3.45pt;height:11.8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">
                <v:imagedata r:id="rId15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5C66200D" wp14:editId="0ABFB4A0">
                <wp:simplePos x="0" y="0"/>
                <wp:positionH relativeFrom="column">
                  <wp:posOffset>6039990</wp:posOffset>
                </wp:positionH>
                <wp:positionV relativeFrom="paragraph">
                  <wp:posOffset>336798</wp:posOffset>
                </wp:positionV>
                <wp:extent cx="57240" cy="6480"/>
                <wp:effectExtent l="38100" t="57150" r="57150" b="6985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572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1" o:spid="_x0000_s1026" type="#_x0000_t75" style="position:absolute;margin-left:474.6pt;margin-top:25.3pt;width:6.6pt;height:3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">
                <v:imagedata r:id="rId15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 wp14:anchorId="08DDC132" wp14:editId="65F6380C">
                <wp:simplePos x="0" y="0"/>
                <wp:positionH relativeFrom="column">
                  <wp:posOffset>5885910</wp:posOffset>
                </wp:positionH>
                <wp:positionV relativeFrom="paragraph">
                  <wp:posOffset>315558</wp:posOffset>
                </wp:positionV>
                <wp:extent cx="70920" cy="11520"/>
                <wp:effectExtent l="38100" t="57150" r="43815" b="64770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709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" o:spid="_x0000_s1026" type="#_x0000_t75" style="position:absolute;margin-left:462.35pt;margin-top:23.4pt;width:7.15pt;height:3.2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">
                <v:imagedata r:id="rId15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 wp14:anchorId="790F6235" wp14:editId="3A73E3E3">
                <wp:simplePos x="0" y="0"/>
                <wp:positionH relativeFrom="column">
                  <wp:posOffset>6398190</wp:posOffset>
                </wp:positionH>
                <wp:positionV relativeFrom="paragraph">
                  <wp:posOffset>-49122</wp:posOffset>
                </wp:positionV>
                <wp:extent cx="133200" cy="116640"/>
                <wp:effectExtent l="57150" t="57150" r="76835" b="74295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1332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" o:spid="_x0000_s1026" type="#_x0000_t75" style="position:absolute;margin-left:502.35pt;margin-top:-5.35pt;width:13.4pt;height:12.1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">
                <v:imagedata r:id="rId15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0CBD09C9" wp14:editId="2B3CA6A7">
                <wp:simplePos x="0" y="0"/>
                <wp:positionH relativeFrom="column">
                  <wp:posOffset>6253470</wp:posOffset>
                </wp:positionH>
                <wp:positionV relativeFrom="paragraph">
                  <wp:posOffset>-48762</wp:posOffset>
                </wp:positionV>
                <wp:extent cx="97200" cy="124200"/>
                <wp:effectExtent l="38100" t="57150" r="74295" b="8572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972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" o:spid="_x0000_s1026" type="#_x0000_t75" style="position:absolute;margin-left:491.05pt;margin-top:-5.35pt;width:10.5pt;height:12.9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">
                <v:imagedata r:id="rId15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 wp14:anchorId="5C14FBF5" wp14:editId="5F1FF80D">
                <wp:simplePos x="0" y="0"/>
                <wp:positionH relativeFrom="column">
                  <wp:posOffset>6206670</wp:posOffset>
                </wp:positionH>
                <wp:positionV relativeFrom="paragraph">
                  <wp:posOffset>69318</wp:posOffset>
                </wp:positionV>
                <wp:extent cx="11520" cy="8280"/>
                <wp:effectExtent l="57150" t="57150" r="64770" b="6794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115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" o:spid="_x0000_s1026" type="#_x0000_t75" style="position:absolute;margin-left:487.25pt;margin-top:4.15pt;width:3.35pt;height:3.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">
                <v:imagedata r:id="rId15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 wp14:anchorId="636F322E" wp14:editId="0BFDF7D5">
                <wp:simplePos x="0" y="0"/>
                <wp:positionH relativeFrom="column">
                  <wp:posOffset>6082470</wp:posOffset>
                </wp:positionH>
                <wp:positionV relativeFrom="paragraph">
                  <wp:posOffset>-25002</wp:posOffset>
                </wp:positionV>
                <wp:extent cx="83160" cy="120240"/>
                <wp:effectExtent l="57150" t="57150" r="50800" b="70485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8316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3" o:spid="_x0000_s1026" type="#_x0000_t75" style="position:absolute;margin-left:477.45pt;margin-top:-3.3pt;width:9.6pt;height:12.3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">
                <v:imagedata r:id="rId15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 wp14:anchorId="298F7768" wp14:editId="3BC42492">
                <wp:simplePos x="0" y="0"/>
                <wp:positionH relativeFrom="column">
                  <wp:posOffset>5862870</wp:posOffset>
                </wp:positionH>
                <wp:positionV relativeFrom="paragraph">
                  <wp:posOffset>62118</wp:posOffset>
                </wp:positionV>
                <wp:extent cx="95760" cy="6840"/>
                <wp:effectExtent l="38100" t="57150" r="38100" b="6985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957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2" o:spid="_x0000_s1026" type="#_x0000_t75" style="position:absolute;margin-left:460.7pt;margin-top:3.6pt;width:8.95pt;height:3.3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">
                <v:imagedata r:id="rId15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 wp14:anchorId="15C12EE0" wp14:editId="1DC0124A">
                <wp:simplePos x="0" y="0"/>
                <wp:positionH relativeFrom="column">
                  <wp:posOffset>5857110</wp:posOffset>
                </wp:positionH>
                <wp:positionV relativeFrom="paragraph">
                  <wp:posOffset>13878</wp:posOffset>
                </wp:positionV>
                <wp:extent cx="88200" cy="10440"/>
                <wp:effectExtent l="57150" t="57150" r="64770" b="6604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882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1" o:spid="_x0000_s1026" type="#_x0000_t75" style="position:absolute;margin-left:459.9pt;margin-top:-.3pt;width:9.55pt;height:3.4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">
                <v:imagedata r:id="rId15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 wp14:anchorId="43394571" wp14:editId="1A01D6AB">
                <wp:simplePos x="0" y="0"/>
                <wp:positionH relativeFrom="column">
                  <wp:posOffset>5654790</wp:posOffset>
                </wp:positionH>
                <wp:positionV relativeFrom="paragraph">
                  <wp:posOffset>-14922</wp:posOffset>
                </wp:positionV>
                <wp:extent cx="93240" cy="111960"/>
                <wp:effectExtent l="38100" t="38100" r="59690" b="5969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932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0" o:spid="_x0000_s1026" type="#_x0000_t75" style="position:absolute;margin-left:444.35pt;margin-top:-2.3pt;width:9.75pt;height:11.4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">
                <v:imagedata r:id="rId15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 wp14:anchorId="43DFD7F3" wp14:editId="4D6F73FF">
                <wp:simplePos x="0" y="0"/>
                <wp:positionH relativeFrom="column">
                  <wp:posOffset>5644710</wp:posOffset>
                </wp:positionH>
                <wp:positionV relativeFrom="paragraph">
                  <wp:posOffset>-7722</wp:posOffset>
                </wp:positionV>
                <wp:extent cx="92520" cy="119880"/>
                <wp:effectExtent l="57150" t="38100" r="60325" b="52070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925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9" o:spid="_x0000_s1026" type="#_x0000_t75" style="position:absolute;margin-left:443.25pt;margin-top:-1.8pt;width:9.75pt;height:11.7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">
                <v:imagedata r:id="rId1537" o:title=""/>
              </v:shape>
            </w:pict>
          </mc:Fallback>
        </mc:AlternateContent>
      </w:r>
      <w:r w:rsidR="00F11B84">
        <w:rPr>
          <w:rFonts w:ascii="Calibri" w:hAnsi="Calibri"/>
        </w:rPr>
        <w:tab/>
        <w:t xml:space="preserve">(b) </w:t>
      </w:r>
      <w:r w:rsidR="00F11B84" w:rsidRPr="00524CD9">
        <w:rPr>
          <w:position w:val="-6"/>
        </w:rPr>
        <w:object w:dxaOrig="1080" w:dyaOrig="320" w14:anchorId="020D80DF">
          <v:shape id="_x0000_i1033" type="#_x0000_t75" style="width:53.85pt;height:16.3pt" o:ole="" fillcolor="window">
            <v:imagedata r:id="rId1538" o:title=""/>
          </v:shape>
          <o:OLEObject Type="Embed" ProgID="Equation.DSMT4" ShapeID="_x0000_i1033" DrawAspect="Content" ObjectID="_1428493243" r:id="rId1539"/>
        </w:object>
      </w:r>
    </w:p>
    <w:p w14:paraId="7095BED0" w14:textId="00D90B18" w:rsidR="00F11B84" w:rsidRPr="00524CD9" w:rsidRDefault="007D747E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 wp14:anchorId="218B444E" wp14:editId="75272D08">
                <wp:simplePos x="0" y="0"/>
                <wp:positionH relativeFrom="column">
                  <wp:posOffset>3166110</wp:posOffset>
                </wp:positionH>
                <wp:positionV relativeFrom="paragraph">
                  <wp:posOffset>1506</wp:posOffset>
                </wp:positionV>
                <wp:extent cx="101520" cy="179640"/>
                <wp:effectExtent l="19050" t="57150" r="32385" b="4953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1015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5" o:spid="_x0000_s1026" type="#_x0000_t75" style="position:absolute;margin-left:248.9pt;margin-top:-1.2pt;width:9.85pt;height:16.1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">
                <v:imagedata r:id="rId15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 wp14:anchorId="46E22864" wp14:editId="742C9EA1">
                <wp:simplePos x="0" y="0"/>
                <wp:positionH relativeFrom="column">
                  <wp:posOffset>3097710</wp:posOffset>
                </wp:positionH>
                <wp:positionV relativeFrom="paragraph">
                  <wp:posOffset>20586</wp:posOffset>
                </wp:positionV>
                <wp:extent cx="69840" cy="142200"/>
                <wp:effectExtent l="38100" t="57150" r="64135" b="67945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698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" o:spid="_x0000_s1026" type="#_x0000_t75" style="position:absolute;margin-left:242.75pt;margin-top:.2pt;width:8.15pt;height:14.1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">
                <v:imagedata r:id="rId15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 wp14:anchorId="36CC7D0B" wp14:editId="557AA439">
                <wp:simplePos x="0" y="0"/>
                <wp:positionH relativeFrom="column">
                  <wp:posOffset>3000510</wp:posOffset>
                </wp:positionH>
                <wp:positionV relativeFrom="paragraph">
                  <wp:posOffset>33546</wp:posOffset>
                </wp:positionV>
                <wp:extent cx="56160" cy="137520"/>
                <wp:effectExtent l="38100" t="38100" r="39370" b="53340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561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" o:spid="_x0000_s1026" type="#_x0000_t75" style="position:absolute;margin-left:234.8pt;margin-top:1.6pt;width:6.25pt;height:13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">
                <v:imagedata r:id="rId15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 wp14:anchorId="30B7E344" wp14:editId="747CE908">
                <wp:simplePos x="0" y="0"/>
                <wp:positionH relativeFrom="column">
                  <wp:posOffset>2872350</wp:posOffset>
                </wp:positionH>
                <wp:positionV relativeFrom="paragraph">
                  <wp:posOffset>27426</wp:posOffset>
                </wp:positionV>
                <wp:extent cx="109440" cy="131400"/>
                <wp:effectExtent l="38100" t="57150" r="24130" b="78740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1094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" o:spid="_x0000_s1026" type="#_x0000_t75" style="position:absolute;margin-left:224.75pt;margin-top:.8pt;width:10.4pt;height:13.1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">
                <v:imagedata r:id="rId15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 wp14:anchorId="4E689D82" wp14:editId="2E7A9B9D">
                <wp:simplePos x="0" y="0"/>
                <wp:positionH relativeFrom="column">
                  <wp:posOffset>793710</wp:posOffset>
                </wp:positionH>
                <wp:positionV relativeFrom="paragraph">
                  <wp:posOffset>-9294</wp:posOffset>
                </wp:positionV>
                <wp:extent cx="72720" cy="16560"/>
                <wp:effectExtent l="38100" t="38100" r="41910" b="59690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727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6" o:spid="_x0000_s1026" type="#_x0000_t75" style="position:absolute;margin-left:61.25pt;margin-top:-1.5pt;width:7.55pt;height:3.3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">
                <v:imagedata r:id="rId15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 wp14:anchorId="53AD7293" wp14:editId="5499A683">
                <wp:simplePos x="0" y="0"/>
                <wp:positionH relativeFrom="column">
                  <wp:posOffset>535950</wp:posOffset>
                </wp:positionH>
                <wp:positionV relativeFrom="paragraph">
                  <wp:posOffset>-62214</wp:posOffset>
                </wp:positionV>
                <wp:extent cx="152640" cy="137160"/>
                <wp:effectExtent l="38100" t="57150" r="19050" b="72390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1526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4" o:spid="_x0000_s1026" type="#_x0000_t75" style="position:absolute;margin-left:40.85pt;margin-top:-6.25pt;width:13.85pt;height:13.5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">
                <v:imagedata r:id="rId15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 wp14:anchorId="65DCEF0A" wp14:editId="2FA15F6C">
                <wp:simplePos x="0" y="0"/>
                <wp:positionH relativeFrom="column">
                  <wp:posOffset>5630670</wp:posOffset>
                </wp:positionH>
                <wp:positionV relativeFrom="paragraph">
                  <wp:posOffset>87718</wp:posOffset>
                </wp:positionV>
                <wp:extent cx="948240" cy="50760"/>
                <wp:effectExtent l="38100" t="57150" r="23495" b="64135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94824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3" o:spid="_x0000_s1026" type="#_x0000_t75" style="position:absolute;margin-left:442.05pt;margin-top:5.7pt;width:76.35pt;height:6.4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">
                <v:imagedata r:id="rId15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06068DA5" wp14:editId="4FA4087F">
                <wp:simplePos x="0" y="0"/>
                <wp:positionH relativeFrom="column">
                  <wp:posOffset>6214230</wp:posOffset>
                </wp:positionH>
                <wp:positionV relativeFrom="paragraph">
                  <wp:posOffset>7798</wp:posOffset>
                </wp:positionV>
                <wp:extent cx="14040" cy="12240"/>
                <wp:effectExtent l="57150" t="38100" r="43180" b="4508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140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" o:spid="_x0000_s1026" type="#_x0000_t75" style="position:absolute;margin-left:488.1pt;margin-top:-.45pt;width:3.1pt;height:3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">
                <v:imagedata r:id="rId15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 wp14:anchorId="6EC9E6EA" wp14:editId="3DFDA002">
                <wp:simplePos x="0" y="0"/>
                <wp:positionH relativeFrom="column">
                  <wp:posOffset>5897070</wp:posOffset>
                </wp:positionH>
                <wp:positionV relativeFrom="paragraph">
                  <wp:posOffset>7798</wp:posOffset>
                </wp:positionV>
                <wp:extent cx="78840" cy="6120"/>
                <wp:effectExtent l="38100" t="57150" r="35560" b="70485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788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" o:spid="_x0000_s1026" type="#_x0000_t75" style="position:absolute;margin-left:463.15pt;margin-top:-1pt;width:7.8pt;height:3.6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">
                <v:imagedata r:id="rId15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 wp14:anchorId="1EBAABC0" wp14:editId="0C7359ED">
                <wp:simplePos x="0" y="0"/>
                <wp:positionH relativeFrom="column">
                  <wp:posOffset>5672790</wp:posOffset>
                </wp:positionH>
                <wp:positionV relativeFrom="paragraph">
                  <wp:posOffset>-46202</wp:posOffset>
                </wp:positionV>
                <wp:extent cx="116280" cy="90720"/>
                <wp:effectExtent l="38100" t="38100" r="55245" b="62230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1162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8" o:spid="_x0000_s1026" type="#_x0000_t75" style="position:absolute;margin-left:445.95pt;margin-top:-4.75pt;width:11.1pt;height:9.7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">
                <v:imagedata r:id="rId15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 wp14:anchorId="6A5CFC7F" wp14:editId="237DEFFF">
                <wp:simplePos x="0" y="0"/>
                <wp:positionH relativeFrom="column">
                  <wp:posOffset>5679990</wp:posOffset>
                </wp:positionH>
                <wp:positionV relativeFrom="paragraph">
                  <wp:posOffset>-64562</wp:posOffset>
                </wp:positionV>
                <wp:extent cx="100800" cy="123120"/>
                <wp:effectExtent l="57150" t="57150" r="71120" b="6794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1008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" o:spid="_x0000_s1026" type="#_x0000_t75" style="position:absolute;margin-left:446.05pt;margin-top:-6.55pt;width:10.65pt;height:12.5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">
                <v:imagedata r:id="rId1561" o:title=""/>
              </v:shape>
            </w:pict>
          </mc:Fallback>
        </mc:AlternateContent>
      </w:r>
    </w:p>
    <w:p w14:paraId="3BC62E78" w14:textId="7088770F" w:rsidR="00F11B84" w:rsidRPr="00524CD9" w:rsidRDefault="007D747E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 wp14:anchorId="3E4C7375" wp14:editId="6ACB6F49">
                <wp:simplePos x="0" y="0"/>
                <wp:positionH relativeFrom="column">
                  <wp:posOffset>908910</wp:posOffset>
                </wp:positionH>
                <wp:positionV relativeFrom="paragraph">
                  <wp:posOffset>19211</wp:posOffset>
                </wp:positionV>
                <wp:extent cx="119880" cy="143280"/>
                <wp:effectExtent l="57150" t="38100" r="52070" b="66675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1198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" o:spid="_x0000_s1026" type="#_x0000_t75" style="position:absolute;margin-left:70.1pt;margin-top:.6pt;width:12.55pt;height:13.8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">
                <v:imagedata r:id="rId15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 wp14:anchorId="4B3FCC16" wp14:editId="32BF8AF0">
                <wp:simplePos x="0" y="0"/>
                <wp:positionH relativeFrom="column">
                  <wp:posOffset>743670</wp:posOffset>
                </wp:positionH>
                <wp:positionV relativeFrom="paragraph">
                  <wp:posOffset>91571</wp:posOffset>
                </wp:positionV>
                <wp:extent cx="72000" cy="22680"/>
                <wp:effectExtent l="38100" t="38100" r="42545" b="5397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720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0" o:spid="_x0000_s1026" type="#_x0000_t75" style="position:absolute;margin-left:57.25pt;margin-top:6.7pt;width:7.45pt;height:3.7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">
                <v:imagedata r:id="rId15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 wp14:anchorId="3DBF4744" wp14:editId="655E848B">
                <wp:simplePos x="0" y="0"/>
                <wp:positionH relativeFrom="column">
                  <wp:posOffset>714510</wp:posOffset>
                </wp:positionH>
                <wp:positionV relativeFrom="paragraph">
                  <wp:posOffset>52691</wp:posOffset>
                </wp:positionV>
                <wp:extent cx="92520" cy="19440"/>
                <wp:effectExtent l="38100" t="57150" r="41275" b="57150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925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9" o:spid="_x0000_s1026" type="#_x0000_t75" style="position:absolute;margin-left:55.75pt;margin-top:2.85pt;width:8.95pt;height:3.6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">
                <v:imagedata r:id="rId15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 wp14:anchorId="5A123A26" wp14:editId="4C1C6344">
                <wp:simplePos x="0" y="0"/>
                <wp:positionH relativeFrom="column">
                  <wp:posOffset>546390</wp:posOffset>
                </wp:positionH>
                <wp:positionV relativeFrom="paragraph">
                  <wp:posOffset>3011</wp:posOffset>
                </wp:positionV>
                <wp:extent cx="106560" cy="162360"/>
                <wp:effectExtent l="38100" t="38100" r="46355" b="66675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1065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8" o:spid="_x0000_s1026" type="#_x0000_t75" style="position:absolute;margin-left:42.1pt;margin-top:-.7pt;width:10.8pt;height:15.2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">
                <v:imagedata r:id="rId15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 wp14:anchorId="1967B69C" wp14:editId="6DDB91EF">
                <wp:simplePos x="0" y="0"/>
                <wp:positionH relativeFrom="column">
                  <wp:posOffset>6723990</wp:posOffset>
                </wp:positionH>
                <wp:positionV relativeFrom="paragraph">
                  <wp:posOffset>-46497</wp:posOffset>
                </wp:positionV>
                <wp:extent cx="151200" cy="174960"/>
                <wp:effectExtent l="38100" t="57150" r="39370" b="73025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15120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1" o:spid="_x0000_s1026" type="#_x0000_t75" style="position:absolute;margin-left:528pt;margin-top:-4.95pt;width:13.7pt;height:16.6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">
                <v:imagedata r:id="rId15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 wp14:anchorId="657AFE2E" wp14:editId="24DED219">
                <wp:simplePos x="0" y="0"/>
                <wp:positionH relativeFrom="column">
                  <wp:posOffset>6579990</wp:posOffset>
                </wp:positionH>
                <wp:positionV relativeFrom="paragraph">
                  <wp:posOffset>36303</wp:posOffset>
                </wp:positionV>
                <wp:extent cx="154440" cy="86040"/>
                <wp:effectExtent l="19050" t="57150" r="17145" b="66675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1544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0" o:spid="_x0000_s1026" type="#_x0000_t75" style="position:absolute;margin-left:517.65pt;margin-top:1.4pt;width:12.9pt;height:9.6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">
                <v:imagedata r:id="rId15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 wp14:anchorId="636D1B9C" wp14:editId="041F7E15">
                <wp:simplePos x="0" y="0"/>
                <wp:positionH relativeFrom="column">
                  <wp:posOffset>6493590</wp:posOffset>
                </wp:positionH>
                <wp:positionV relativeFrom="paragraph">
                  <wp:posOffset>13983</wp:posOffset>
                </wp:positionV>
                <wp:extent cx="86400" cy="124200"/>
                <wp:effectExtent l="57150" t="38100" r="66040" b="6667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864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9" o:spid="_x0000_s1026" type="#_x0000_t75" style="position:absolute;margin-left:509.85pt;margin-top:-.05pt;width:9.7pt;height:12.2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">
                <v:imagedata r:id="rId15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 wp14:anchorId="6B4084BB" wp14:editId="55E3EFC6">
                <wp:simplePos x="0" y="0"/>
                <wp:positionH relativeFrom="column">
                  <wp:posOffset>6247350</wp:posOffset>
                </wp:positionH>
                <wp:positionV relativeFrom="paragraph">
                  <wp:posOffset>48543</wp:posOffset>
                </wp:positionV>
                <wp:extent cx="240120" cy="123480"/>
                <wp:effectExtent l="57150" t="57150" r="7620" b="67310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2401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8" o:spid="_x0000_s1026" type="#_x0000_t75" style="position:absolute;margin-left:490.45pt;margin-top:2.35pt;width:21.25pt;height:12.6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">
                <v:imagedata r:id="rId15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 wp14:anchorId="20D31E61" wp14:editId="0851DA65">
                <wp:simplePos x="0" y="0"/>
                <wp:positionH relativeFrom="column">
                  <wp:posOffset>6153390</wp:posOffset>
                </wp:positionH>
                <wp:positionV relativeFrom="paragraph">
                  <wp:posOffset>75183</wp:posOffset>
                </wp:positionV>
                <wp:extent cx="60120" cy="117360"/>
                <wp:effectExtent l="57150" t="57150" r="54610" b="7366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601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7" o:spid="_x0000_s1026" type="#_x0000_t75" style="position:absolute;margin-left:483pt;margin-top:4.6pt;width:7.8pt;height:12.1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">
                <v:imagedata r:id="rId15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 wp14:anchorId="2171B18B" wp14:editId="7F190344">
                <wp:simplePos x="0" y="0"/>
                <wp:positionH relativeFrom="column">
                  <wp:posOffset>6042870</wp:posOffset>
                </wp:positionH>
                <wp:positionV relativeFrom="paragraph">
                  <wp:posOffset>68343</wp:posOffset>
                </wp:positionV>
                <wp:extent cx="110160" cy="113040"/>
                <wp:effectExtent l="38100" t="57150" r="42545" b="7747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1101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" o:spid="_x0000_s1026" type="#_x0000_t75" style="position:absolute;margin-left:474.55pt;margin-top:4.05pt;width:10.35pt;height:11.7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">
                <v:imagedata r:id="rId15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 wp14:anchorId="1CB444B9" wp14:editId="5ADC7855">
                <wp:simplePos x="0" y="0"/>
                <wp:positionH relativeFrom="column">
                  <wp:posOffset>5816790</wp:posOffset>
                </wp:positionH>
                <wp:positionV relativeFrom="paragraph">
                  <wp:posOffset>-16977</wp:posOffset>
                </wp:positionV>
                <wp:extent cx="138960" cy="91440"/>
                <wp:effectExtent l="38100" t="57150" r="13970" b="60960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1389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" o:spid="_x0000_s1026" type="#_x0000_t75" style="position:absolute;margin-left:456.6pt;margin-top:-2.5pt;width:12.75pt;height:9.7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">
                <v:imagedata r:id="rId15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 wp14:anchorId="14DD604A" wp14:editId="26D9C591">
                <wp:simplePos x="0" y="0"/>
                <wp:positionH relativeFrom="column">
                  <wp:posOffset>5866470</wp:posOffset>
                </wp:positionH>
                <wp:positionV relativeFrom="paragraph">
                  <wp:posOffset>2823</wp:posOffset>
                </wp:positionV>
                <wp:extent cx="99000" cy="98280"/>
                <wp:effectExtent l="57150" t="38100" r="53975" b="54610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990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" o:spid="_x0000_s1026" type="#_x0000_t75" style="position:absolute;margin-left:460.9pt;margin-top:-.7pt;width:9.8pt;height:10.1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">
                <v:imagedata r:id="rId1585" o:title=""/>
              </v:shape>
            </w:pict>
          </mc:Fallback>
        </mc:AlternateContent>
      </w:r>
    </w:p>
    <w:p w14:paraId="3CF183A4" w14:textId="7D7DE7E4" w:rsidR="00F11B84" w:rsidRPr="00524CD9" w:rsidRDefault="00124DD8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 wp14:anchorId="62361880" wp14:editId="77E04072">
                <wp:simplePos x="0" y="0"/>
                <wp:positionH relativeFrom="column">
                  <wp:posOffset>5353110</wp:posOffset>
                </wp:positionH>
                <wp:positionV relativeFrom="paragraph">
                  <wp:posOffset>123316</wp:posOffset>
                </wp:positionV>
                <wp:extent cx="131760" cy="50400"/>
                <wp:effectExtent l="57150" t="38100" r="59055" b="64135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1317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8" o:spid="_x0000_s1026" type="#_x0000_t75" style="position:absolute;margin-left:420.15pt;margin-top:8.7pt;width:12.5pt;height:6.6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">
                <v:imagedata r:id="rId15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 wp14:anchorId="5B262558" wp14:editId="69928431">
                <wp:simplePos x="0" y="0"/>
                <wp:positionH relativeFrom="column">
                  <wp:posOffset>5138190</wp:posOffset>
                </wp:positionH>
                <wp:positionV relativeFrom="paragraph">
                  <wp:posOffset>13876</wp:posOffset>
                </wp:positionV>
                <wp:extent cx="289080" cy="158760"/>
                <wp:effectExtent l="0" t="57150" r="73025" b="69850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2890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7" o:spid="_x0000_s1026" type="#_x0000_t75" style="position:absolute;margin-left:403.25pt;margin-top:-.45pt;width:25.5pt;height:15.7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">
                <v:imagedata r:id="rId15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 wp14:anchorId="75461226" wp14:editId="1EE0259E">
                <wp:simplePos x="0" y="0"/>
                <wp:positionH relativeFrom="column">
                  <wp:posOffset>4289670</wp:posOffset>
                </wp:positionH>
                <wp:positionV relativeFrom="paragraph">
                  <wp:posOffset>-196364</wp:posOffset>
                </wp:positionV>
                <wp:extent cx="785160" cy="680040"/>
                <wp:effectExtent l="0" t="57150" r="53340" b="63500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785160" cy="68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8" o:spid="_x0000_s1026" type="#_x0000_t75" style="position:absolute;margin-left:337.4pt;margin-top:-16.75pt;width:63.6pt;height:56.4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">
                <v:imagedata r:id="rId15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 wp14:anchorId="71A0C4B7" wp14:editId="47DB2F86">
                <wp:simplePos x="0" y="0"/>
                <wp:positionH relativeFrom="column">
                  <wp:posOffset>4253670</wp:posOffset>
                </wp:positionH>
                <wp:positionV relativeFrom="paragraph">
                  <wp:posOffset>-160364</wp:posOffset>
                </wp:positionV>
                <wp:extent cx="31320" cy="596160"/>
                <wp:effectExtent l="57150" t="38100" r="64135" b="52070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31320" cy="59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7" o:spid="_x0000_s1026" type="#_x0000_t75" style="position:absolute;margin-left:333.5pt;margin-top:-12.95pt;width:4.8pt;height:48.7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">
                <v:imagedata r:id="rId1593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 wp14:anchorId="243B63B3" wp14:editId="299F8BFB">
                <wp:simplePos x="0" y="0"/>
                <wp:positionH relativeFrom="column">
                  <wp:posOffset>4846950</wp:posOffset>
                </wp:positionH>
                <wp:positionV relativeFrom="paragraph">
                  <wp:posOffset>17116</wp:posOffset>
                </wp:positionV>
                <wp:extent cx="99360" cy="131760"/>
                <wp:effectExtent l="57150" t="57150" r="34290" b="78105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993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4" o:spid="_x0000_s1026" type="#_x0000_t75" style="position:absolute;margin-left:380.6pt;margin-top:0;width:10.2pt;height:13.1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">
                <v:imagedata r:id="rId1595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 wp14:anchorId="18B30B5F" wp14:editId="6EABA45E">
                <wp:simplePos x="0" y="0"/>
                <wp:positionH relativeFrom="column">
                  <wp:posOffset>4719150</wp:posOffset>
                </wp:positionH>
                <wp:positionV relativeFrom="paragraph">
                  <wp:posOffset>-61004</wp:posOffset>
                </wp:positionV>
                <wp:extent cx="237240" cy="189360"/>
                <wp:effectExtent l="38100" t="57150" r="48895" b="77470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23724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3" o:spid="_x0000_s1026" type="#_x0000_t75" style="position:absolute;margin-left:370.7pt;margin-top:-6.15pt;width:20.45pt;height:17.6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">
                <v:imagedata r:id="rId1597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 wp14:anchorId="45997ED8" wp14:editId="0C46E906">
                <wp:simplePos x="0" y="0"/>
                <wp:positionH relativeFrom="column">
                  <wp:posOffset>4545270</wp:posOffset>
                </wp:positionH>
                <wp:positionV relativeFrom="paragraph">
                  <wp:posOffset>-18884</wp:posOffset>
                </wp:positionV>
                <wp:extent cx="131400" cy="163080"/>
                <wp:effectExtent l="38100" t="57150" r="21590" b="66040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8">
                      <w14:nvContentPartPr>
                        <w14:cNvContentPartPr/>
                      </w14:nvContentPartPr>
                      <w14:xfrm>
                        <a:off x="0" y="0"/>
                        <a:ext cx="1314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2" o:spid="_x0000_s1026" type="#_x0000_t75" style="position:absolute;margin-left:356.6pt;margin-top:-2.9pt;width:12.2pt;height:15.8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">
                <v:imagedata r:id="rId1599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 wp14:anchorId="55878B17" wp14:editId="6B2C0CC8">
                <wp:simplePos x="0" y="0"/>
                <wp:positionH relativeFrom="column">
                  <wp:posOffset>4369950</wp:posOffset>
                </wp:positionH>
                <wp:positionV relativeFrom="paragraph">
                  <wp:posOffset>131596</wp:posOffset>
                </wp:positionV>
                <wp:extent cx="106560" cy="6840"/>
                <wp:effectExtent l="57150" t="57150" r="46355" b="69850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0">
                      <w14:nvContentPartPr>
                        <w14:cNvContentPartPr/>
                      </w14:nvContentPartPr>
                      <w14:xfrm>
                        <a:off x="0" y="0"/>
                        <a:ext cx="1065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1" o:spid="_x0000_s1026" type="#_x0000_t75" style="position:absolute;margin-left:342.8pt;margin-top:8.8pt;width:10.35pt;height:3.6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">
                <v:imagedata r:id="rId1601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 wp14:anchorId="3BC6C6DE" wp14:editId="46AD8374">
                <wp:simplePos x="0" y="0"/>
                <wp:positionH relativeFrom="column">
                  <wp:posOffset>4375350</wp:posOffset>
                </wp:positionH>
                <wp:positionV relativeFrom="paragraph">
                  <wp:posOffset>-7724</wp:posOffset>
                </wp:positionV>
                <wp:extent cx="111960" cy="14040"/>
                <wp:effectExtent l="38100" t="57150" r="59690" b="81280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1119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0" o:spid="_x0000_s1026" type="#_x0000_t75" style="position:absolute;margin-left:343.2pt;margin-top:-2.05pt;width:10.8pt;height:4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">
                <v:imagedata r:id="rId1603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 wp14:anchorId="0733924A" wp14:editId="3E77FF94">
                <wp:simplePos x="0" y="0"/>
                <wp:positionH relativeFrom="column">
                  <wp:posOffset>4422510</wp:posOffset>
                </wp:positionH>
                <wp:positionV relativeFrom="paragraph">
                  <wp:posOffset>-38684</wp:posOffset>
                </wp:positionV>
                <wp:extent cx="7920" cy="100080"/>
                <wp:effectExtent l="38100" t="57150" r="68580" b="52705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4">
                      <w14:nvContentPartPr>
                        <w14:cNvContentPartPr/>
                      </w14:nvContentPartPr>
                      <w14:xfrm>
                        <a:off x="0" y="0"/>
                        <a:ext cx="79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9" o:spid="_x0000_s1026" type="#_x0000_t75" style="position:absolute;margin-left:347.1pt;margin-top:-4.35pt;width:3.2pt;height:10.3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">
                <v:imagedata r:id="rId1605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 wp14:anchorId="72F1EA29" wp14:editId="3D5B0410">
                <wp:simplePos x="0" y="0"/>
                <wp:positionH relativeFrom="column">
                  <wp:posOffset>3581190</wp:posOffset>
                </wp:positionH>
                <wp:positionV relativeFrom="paragraph">
                  <wp:posOffset>106036</wp:posOffset>
                </wp:positionV>
                <wp:extent cx="18360" cy="92880"/>
                <wp:effectExtent l="95250" t="171450" r="115570" b="173990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6">
                      <w14:nvContentPartPr>
                        <w14:cNvContentPartPr/>
                      </w14:nvContentPartPr>
                      <w14:xfrm>
                        <a:off x="0" y="0"/>
                        <a:ext cx="183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7" o:spid="_x0000_s1026" type="#_x0000_t75" style="position:absolute;margin-left:276.55pt;margin-top:-2.1pt;width:12.1pt;height:26.4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">
                <v:imagedata r:id="rId1607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 wp14:anchorId="56E1E897" wp14:editId="5A4A340A">
                <wp:simplePos x="0" y="0"/>
                <wp:positionH relativeFrom="column">
                  <wp:posOffset>3767310</wp:posOffset>
                </wp:positionH>
                <wp:positionV relativeFrom="paragraph">
                  <wp:posOffset>88036</wp:posOffset>
                </wp:positionV>
                <wp:extent cx="120960" cy="136080"/>
                <wp:effectExtent l="57150" t="57150" r="31750" b="73660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8">
                      <w14:nvContentPartPr>
                        <w14:cNvContentPartPr/>
                      </w14:nvContentPartPr>
                      <w14:xfrm>
                        <a:off x="0" y="0"/>
                        <a:ext cx="1209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2" o:spid="_x0000_s1026" type="#_x0000_t75" style="position:absolute;margin-left:295.2pt;margin-top:5.55pt;width:12.4pt;height:13.6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">
                <v:imagedata r:id="rId1609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 wp14:anchorId="3D3FBF07" wp14:editId="614EC600">
                <wp:simplePos x="0" y="0"/>
                <wp:positionH relativeFrom="column">
                  <wp:posOffset>3656070</wp:posOffset>
                </wp:positionH>
                <wp:positionV relativeFrom="paragraph">
                  <wp:posOffset>-7004</wp:posOffset>
                </wp:positionV>
                <wp:extent cx="271440" cy="210600"/>
                <wp:effectExtent l="38100" t="57150" r="52705" b="75565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0">
                      <w14:nvContentPartPr>
                        <w14:cNvContentPartPr/>
                      </w14:nvContentPartPr>
                      <w14:xfrm>
                        <a:off x="0" y="0"/>
                        <a:ext cx="27144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1" o:spid="_x0000_s1026" type="#_x0000_t75" style="position:absolute;margin-left:286.95pt;margin-top:-1.95pt;width:23.25pt;height:19.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">
                <v:imagedata r:id="rId1611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 wp14:anchorId="43753A61" wp14:editId="69DD0E42">
                <wp:simplePos x="0" y="0"/>
                <wp:positionH relativeFrom="column">
                  <wp:posOffset>3586950</wp:posOffset>
                </wp:positionH>
                <wp:positionV relativeFrom="paragraph">
                  <wp:posOffset>22156</wp:posOffset>
                </wp:positionV>
                <wp:extent cx="18000" cy="177840"/>
                <wp:effectExtent l="57150" t="38100" r="58420" b="69850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2">
                      <w14:nvContentPartPr>
                        <w14:cNvContentPartPr/>
                      </w14:nvContentPartPr>
                      <w14:xfrm>
                        <a:off x="0" y="0"/>
                        <a:ext cx="1800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0" o:spid="_x0000_s1026" type="#_x0000_t75" style="position:absolute;margin-left:281pt;margin-top:.65pt;width:4.05pt;height:16.6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">
                <v:imagedata r:id="rId1613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 wp14:anchorId="5EE4FA5A" wp14:editId="6EE055B5">
                <wp:simplePos x="0" y="0"/>
                <wp:positionH relativeFrom="column">
                  <wp:posOffset>3531870</wp:posOffset>
                </wp:positionH>
                <wp:positionV relativeFrom="paragraph">
                  <wp:posOffset>57436</wp:posOffset>
                </wp:positionV>
                <wp:extent cx="77040" cy="77040"/>
                <wp:effectExtent l="57150" t="38100" r="37465" b="37465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4">
                      <w14:nvContentPartPr>
                        <w14:cNvContentPartPr/>
                      </w14:nvContentPartPr>
                      <w14:xfrm>
                        <a:off x="0" y="0"/>
                        <a:ext cx="770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9" o:spid="_x0000_s1026" type="#_x0000_t75" style="position:absolute;margin-left:276.75pt;margin-top:4.1pt;width:7.95pt;height:7.8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">
                <v:imagedata r:id="rId1615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 wp14:anchorId="6E6071CF" wp14:editId="11335FC8">
                <wp:simplePos x="0" y="0"/>
                <wp:positionH relativeFrom="column">
                  <wp:posOffset>3321990</wp:posOffset>
                </wp:positionH>
                <wp:positionV relativeFrom="paragraph">
                  <wp:posOffset>86956</wp:posOffset>
                </wp:positionV>
                <wp:extent cx="119880" cy="5400"/>
                <wp:effectExtent l="38100" t="57150" r="33020" b="71120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6">
                      <w14:nvContentPartPr>
                        <w14:cNvContentPartPr/>
                      </w14:nvContentPartPr>
                      <w14:xfrm>
                        <a:off x="0" y="0"/>
                        <a:ext cx="1198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6" o:spid="_x0000_s1026" type="#_x0000_t75" style="position:absolute;margin-left:260.8pt;margin-top:5.5pt;width:10.7pt;height:3.2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">
                <v:imagedata r:id="rId1617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 wp14:anchorId="67B1DF6D" wp14:editId="07A27E53">
                <wp:simplePos x="0" y="0"/>
                <wp:positionH relativeFrom="column">
                  <wp:posOffset>3370950</wp:posOffset>
                </wp:positionH>
                <wp:positionV relativeFrom="paragraph">
                  <wp:posOffset>43036</wp:posOffset>
                </wp:positionV>
                <wp:extent cx="2520" cy="97560"/>
                <wp:effectExtent l="57150" t="38100" r="74295" b="5524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8">
                      <w14:nvContentPartPr>
                        <w14:cNvContentPartPr/>
                      </w14:nvContentPartPr>
                      <w14:xfrm>
                        <a:off x="0" y="0"/>
                        <a:ext cx="25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5" o:spid="_x0000_s1026" type="#_x0000_t75" style="position:absolute;margin-left:263.6pt;margin-top:2.2pt;width:4pt;height:9.9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">
                <v:imagedata r:id="rId1619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 wp14:anchorId="0FFE71A4" wp14:editId="245B150F">
                <wp:simplePos x="0" y="0"/>
                <wp:positionH relativeFrom="column">
                  <wp:posOffset>3064950</wp:posOffset>
                </wp:positionH>
                <wp:positionV relativeFrom="paragraph">
                  <wp:posOffset>169396</wp:posOffset>
                </wp:positionV>
                <wp:extent cx="100080" cy="10440"/>
                <wp:effectExtent l="38100" t="38100" r="33655" b="46990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0">
                      <w14:nvContentPartPr>
                        <w14:cNvContentPartPr/>
                      </w14:nvContentPartPr>
                      <w14:xfrm>
                        <a:off x="0" y="0"/>
                        <a:ext cx="100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2" o:spid="_x0000_s1026" type="#_x0000_t75" style="position:absolute;margin-left:240.65pt;margin-top:12.75pt;width:9.1pt;height:2.6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">
                <v:imagedata r:id="rId1621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 wp14:anchorId="023AB509" wp14:editId="54591BC2">
                <wp:simplePos x="0" y="0"/>
                <wp:positionH relativeFrom="column">
                  <wp:posOffset>2711790</wp:posOffset>
                </wp:positionH>
                <wp:positionV relativeFrom="paragraph">
                  <wp:posOffset>74716</wp:posOffset>
                </wp:positionV>
                <wp:extent cx="64440" cy="91080"/>
                <wp:effectExtent l="57150" t="38100" r="69215" b="61595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2">
                      <w14:nvContentPartPr>
                        <w14:cNvContentPartPr/>
                      </w14:nvContentPartPr>
                      <w14:xfrm>
                        <a:off x="0" y="0"/>
                        <a:ext cx="644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8" o:spid="_x0000_s1026" type="#_x0000_t75" style="position:absolute;margin-left:212.15pt;margin-top:5.15pt;width:7.9pt;height:9.3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">
                <v:imagedata r:id="rId1623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 wp14:anchorId="750821C9" wp14:editId="512C9AF3">
                <wp:simplePos x="0" y="0"/>
                <wp:positionH relativeFrom="column">
                  <wp:posOffset>2643030</wp:posOffset>
                </wp:positionH>
                <wp:positionV relativeFrom="paragraph">
                  <wp:posOffset>69676</wp:posOffset>
                </wp:positionV>
                <wp:extent cx="27720" cy="161640"/>
                <wp:effectExtent l="57150" t="38100" r="48895" b="67310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277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7" o:spid="_x0000_s1026" type="#_x0000_t75" style="position:absolute;margin-left:206.6pt;margin-top:4.6pt;width:4.45pt;height:15.1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">
                <v:imagedata r:id="rId1625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7B6D61E6" wp14:editId="09BC66DA">
                <wp:simplePos x="0" y="0"/>
                <wp:positionH relativeFrom="column">
                  <wp:posOffset>2589030</wp:posOffset>
                </wp:positionH>
                <wp:positionV relativeFrom="paragraph">
                  <wp:posOffset>81556</wp:posOffset>
                </wp:positionV>
                <wp:extent cx="90360" cy="91800"/>
                <wp:effectExtent l="38100" t="38100" r="24130" b="60960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903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6" o:spid="_x0000_s1026" type="#_x0000_t75" style="position:absolute;margin-left:202.45pt;margin-top:5.65pt;width:9pt;height:9.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">
                <v:imagedata r:id="rId1627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 wp14:anchorId="23BA11E4" wp14:editId="4DFB07B1">
                <wp:simplePos x="0" y="0"/>
                <wp:positionH relativeFrom="column">
                  <wp:posOffset>2470590</wp:posOffset>
                </wp:positionH>
                <wp:positionV relativeFrom="paragraph">
                  <wp:posOffset>-9164</wp:posOffset>
                </wp:positionV>
                <wp:extent cx="425520" cy="232200"/>
                <wp:effectExtent l="19050" t="57150" r="0" b="73025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42552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5" o:spid="_x0000_s1026" type="#_x0000_t75" style="position:absolute;margin-left:193.55pt;margin-top:-2pt;width:34.9pt;height:21.0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">
                <v:imagedata r:id="rId1629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 wp14:anchorId="04E22702" wp14:editId="665208EB">
                <wp:simplePos x="0" y="0"/>
                <wp:positionH relativeFrom="column">
                  <wp:posOffset>2270790</wp:posOffset>
                </wp:positionH>
                <wp:positionV relativeFrom="paragraph">
                  <wp:posOffset>58876</wp:posOffset>
                </wp:positionV>
                <wp:extent cx="113760" cy="7920"/>
                <wp:effectExtent l="38100" t="57150" r="38735" b="6858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1137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9" o:spid="_x0000_s1026" type="#_x0000_t75" style="position:absolute;margin-left:177.85pt;margin-top:3.3pt;width:10.55pt;height:3.2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">
                <v:imagedata r:id="rId1631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 wp14:anchorId="5FA111F5" wp14:editId="334641FA">
                <wp:simplePos x="0" y="0"/>
                <wp:positionH relativeFrom="column">
                  <wp:posOffset>2318310</wp:posOffset>
                </wp:positionH>
                <wp:positionV relativeFrom="paragraph">
                  <wp:posOffset>32236</wp:posOffset>
                </wp:positionV>
                <wp:extent cx="10080" cy="113760"/>
                <wp:effectExtent l="38100" t="38100" r="47625" b="57785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100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8" o:spid="_x0000_s1026" type="#_x0000_t75" style="position:absolute;margin-left:181.5pt;margin-top:1.4pt;width:3.15pt;height:11.2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">
                <v:imagedata r:id="rId1633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0C3D8B99" wp14:editId="541622DD">
                <wp:simplePos x="0" y="0"/>
                <wp:positionH relativeFrom="column">
                  <wp:posOffset>1051830</wp:posOffset>
                </wp:positionH>
                <wp:positionV relativeFrom="paragraph">
                  <wp:posOffset>135916</wp:posOffset>
                </wp:positionV>
                <wp:extent cx="72720" cy="55800"/>
                <wp:effectExtent l="38100" t="57150" r="41910" b="78105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727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" o:spid="_x0000_s1026" type="#_x0000_t75" style="position:absolute;margin-left:81.3pt;margin-top:9.35pt;width:7.8pt;height:7.3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">
                <v:imagedata r:id="rId1635" o:title=""/>
              </v:shape>
            </w:pict>
          </mc:Fallback>
        </mc:AlternateContent>
      </w:r>
    </w:p>
    <w:p w14:paraId="18540073" w14:textId="22050E80" w:rsidR="00F11B84" w:rsidRPr="00524CD9" w:rsidRDefault="007D747E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 wp14:anchorId="3709F97A" wp14:editId="101EA78B">
                <wp:simplePos x="0" y="0"/>
                <wp:positionH relativeFrom="column">
                  <wp:posOffset>4522590</wp:posOffset>
                </wp:positionH>
                <wp:positionV relativeFrom="paragraph">
                  <wp:posOffset>33741</wp:posOffset>
                </wp:positionV>
                <wp:extent cx="406800" cy="14760"/>
                <wp:effectExtent l="38100" t="38100" r="31750" b="61595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4068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5" o:spid="_x0000_s1026" type="#_x0000_t75" style="position:absolute;margin-left:355.55pt;margin-top:1.5pt;width:33.7pt;height:3.7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">
                <v:imagedata r:id="rId16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 wp14:anchorId="79439E48" wp14:editId="6C1E01DA">
                <wp:simplePos x="0" y="0"/>
                <wp:positionH relativeFrom="column">
                  <wp:posOffset>4058550</wp:posOffset>
                </wp:positionH>
                <wp:positionV relativeFrom="paragraph">
                  <wp:posOffset>51021</wp:posOffset>
                </wp:positionV>
                <wp:extent cx="93960" cy="11880"/>
                <wp:effectExtent l="38100" t="57150" r="40005" b="6477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939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6" o:spid="_x0000_s1026" type="#_x0000_t75" style="position:absolute;margin-left:318.5pt;margin-top:2.5pt;width:9.25pt;height:3.8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">
                <v:imagedata r:id="rId16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 wp14:anchorId="34FA5ED9" wp14:editId="3A592153">
                <wp:simplePos x="0" y="0"/>
                <wp:positionH relativeFrom="column">
                  <wp:posOffset>4052430</wp:posOffset>
                </wp:positionH>
                <wp:positionV relativeFrom="paragraph">
                  <wp:posOffset>20781</wp:posOffset>
                </wp:positionV>
                <wp:extent cx="83160" cy="4320"/>
                <wp:effectExtent l="38100" t="57150" r="31750" b="53340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831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5" o:spid="_x0000_s1026" type="#_x0000_t75" style="position:absolute;margin-left:318.65pt;margin-top:.1pt;width:7.8pt;height:3.45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">
                <v:imagedata r:id="rId16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 wp14:anchorId="13A1E5F1" wp14:editId="2D5B6A15">
                <wp:simplePos x="0" y="0"/>
                <wp:positionH relativeFrom="column">
                  <wp:posOffset>3439710</wp:posOffset>
                </wp:positionH>
                <wp:positionV relativeFrom="paragraph">
                  <wp:posOffset>84861</wp:posOffset>
                </wp:positionV>
                <wp:extent cx="428400" cy="16560"/>
                <wp:effectExtent l="38100" t="38100" r="48260" b="59690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4284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3" o:spid="_x0000_s1026" type="#_x0000_t75" style="position:absolute;margin-left:269.9pt;margin-top:5.75pt;width:35.9pt;height:3.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">
                <v:imagedata r:id="rId16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 wp14:anchorId="0DB654C4" wp14:editId="4CBAC960">
                <wp:simplePos x="0" y="0"/>
                <wp:positionH relativeFrom="column">
                  <wp:posOffset>3314070</wp:posOffset>
                </wp:positionH>
                <wp:positionV relativeFrom="paragraph">
                  <wp:posOffset>2061</wp:posOffset>
                </wp:positionV>
                <wp:extent cx="107280" cy="9720"/>
                <wp:effectExtent l="19050" t="57150" r="26670" b="66675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1072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7" o:spid="_x0000_s1026" type="#_x0000_t75" style="position:absolute;margin-left:260.2pt;margin-top:-1.2pt;width:9.6pt;height:3.1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">
                <v:imagedata r:id="rId16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 wp14:anchorId="2D9C5ADA" wp14:editId="2E868772">
                <wp:simplePos x="0" y="0"/>
                <wp:positionH relativeFrom="column">
                  <wp:posOffset>3076830</wp:posOffset>
                </wp:positionH>
                <wp:positionV relativeFrom="paragraph">
                  <wp:posOffset>51021</wp:posOffset>
                </wp:positionV>
                <wp:extent cx="81000" cy="12240"/>
                <wp:effectExtent l="38100" t="57150" r="33655" b="64135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810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4" o:spid="_x0000_s1026" type="#_x0000_t75" style="position:absolute;margin-left:241.15pt;margin-top:2.8pt;width:7.8pt;height:3.3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">
                <v:imagedata r:id="rId16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 wp14:anchorId="2ACD8DDA" wp14:editId="47FB1D2C">
                <wp:simplePos x="0" y="0"/>
                <wp:positionH relativeFrom="column">
                  <wp:posOffset>3078990</wp:posOffset>
                </wp:positionH>
                <wp:positionV relativeFrom="paragraph">
                  <wp:posOffset>27981</wp:posOffset>
                </wp:positionV>
                <wp:extent cx="90720" cy="360"/>
                <wp:effectExtent l="0" t="0" r="0" b="0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907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3" o:spid="_x0000_s1026" type="#_x0000_t75" style="position:absolute;margin-left:241.5pt;margin-top:.8pt;width:8.65pt;height:2.8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">
                <v:imagedata r:id="rId16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273EE37B" wp14:editId="7C99E0EF">
                <wp:simplePos x="0" y="0"/>
                <wp:positionH relativeFrom="column">
                  <wp:posOffset>2318310</wp:posOffset>
                </wp:positionH>
                <wp:positionV relativeFrom="paragraph">
                  <wp:posOffset>109701</wp:posOffset>
                </wp:positionV>
                <wp:extent cx="518040" cy="12240"/>
                <wp:effectExtent l="38100" t="38100" r="34925" b="64135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5180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0" o:spid="_x0000_s1026" type="#_x0000_t75" style="position:absolute;margin-left:181.55pt;margin-top:7.85pt;width:42.4pt;height:3.1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">
                <v:imagedata r:id="rId16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78516459" wp14:editId="12CC3935">
                <wp:simplePos x="0" y="0"/>
                <wp:positionH relativeFrom="column">
                  <wp:posOffset>2717910</wp:posOffset>
                </wp:positionH>
                <wp:positionV relativeFrom="paragraph">
                  <wp:posOffset>-28539</wp:posOffset>
                </wp:positionV>
                <wp:extent cx="90720" cy="73440"/>
                <wp:effectExtent l="57150" t="38100" r="62230" b="6032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907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9" o:spid="_x0000_s1026" type="#_x0000_t75" style="position:absolute;margin-left:212.65pt;margin-top:-3.15pt;width:10pt;height:8.2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">
                <v:imagedata r:id="rId16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 wp14:anchorId="37DC9E68" wp14:editId="32C73BE8">
                <wp:simplePos x="0" y="0"/>
                <wp:positionH relativeFrom="column">
                  <wp:posOffset>2244150</wp:posOffset>
                </wp:positionH>
                <wp:positionV relativeFrom="paragraph">
                  <wp:posOffset>19701</wp:posOffset>
                </wp:positionV>
                <wp:extent cx="104040" cy="12240"/>
                <wp:effectExtent l="38100" t="57150" r="29845" b="6413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1040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0" o:spid="_x0000_s1026" type="#_x0000_t75" style="position:absolute;margin-left:176.15pt;margin-top:.3pt;width:9.7pt;height:3.4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">
                <v:imagedata r:id="rId16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 wp14:anchorId="113071BB" wp14:editId="6F8615B2">
                <wp:simplePos x="0" y="0"/>
                <wp:positionH relativeFrom="column">
                  <wp:posOffset>1980990</wp:posOffset>
                </wp:positionH>
                <wp:positionV relativeFrom="paragraph">
                  <wp:posOffset>62901</wp:posOffset>
                </wp:positionV>
                <wp:extent cx="88920" cy="14760"/>
                <wp:effectExtent l="38100" t="38100" r="44450" b="4254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889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7" o:spid="_x0000_s1026" type="#_x0000_t75" style="position:absolute;margin-left:154.75pt;margin-top:4.3pt;width:8.8pt;height:3.2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">
                <v:imagedata r:id="rId16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 wp14:anchorId="731F36CB" wp14:editId="7D8F12DF">
                <wp:simplePos x="0" y="0"/>
                <wp:positionH relativeFrom="column">
                  <wp:posOffset>1969110</wp:posOffset>
                </wp:positionH>
                <wp:positionV relativeFrom="paragraph">
                  <wp:posOffset>16461</wp:posOffset>
                </wp:positionV>
                <wp:extent cx="96840" cy="6480"/>
                <wp:effectExtent l="38100" t="38100" r="36830" b="50800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8">
                      <w14:nvContentPartPr>
                        <w14:cNvContentPartPr/>
                      </w14:nvContentPartPr>
                      <w14:xfrm>
                        <a:off x="0" y="0"/>
                        <a:ext cx="968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6" o:spid="_x0000_s1026" type="#_x0000_t75" style="position:absolute;margin-left:154.55pt;margin-top:.4pt;width:8.9pt;height:2.7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">
                <v:imagedata r:id="rId16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22A1AEF9" wp14:editId="6D0B8253">
                <wp:simplePos x="0" y="0"/>
                <wp:positionH relativeFrom="column">
                  <wp:posOffset>1125990</wp:posOffset>
                </wp:positionH>
                <wp:positionV relativeFrom="paragraph">
                  <wp:posOffset>-65619</wp:posOffset>
                </wp:positionV>
                <wp:extent cx="9000" cy="148680"/>
                <wp:effectExtent l="57150" t="38100" r="67310" b="60960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0">
                      <w14:nvContentPartPr>
                        <w14:cNvContentPartPr/>
                      </w14:nvContentPartPr>
                      <w14:xfrm>
                        <a:off x="0" y="0"/>
                        <a:ext cx="90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" o:spid="_x0000_s1026" type="#_x0000_t75" style="position:absolute;margin-left:87.3pt;margin-top:-6.3pt;width:3.5pt;height:13.9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">
                <v:imagedata r:id="rId16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 wp14:anchorId="2A87C3C3" wp14:editId="5F922555">
                <wp:simplePos x="0" y="0"/>
                <wp:positionH relativeFrom="column">
                  <wp:posOffset>931230</wp:posOffset>
                </wp:positionH>
                <wp:positionV relativeFrom="paragraph">
                  <wp:posOffset>-4419</wp:posOffset>
                </wp:positionV>
                <wp:extent cx="65880" cy="7920"/>
                <wp:effectExtent l="38100" t="57150" r="29845" b="49530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2">
                      <w14:nvContentPartPr>
                        <w14:cNvContentPartPr/>
                      </w14:nvContentPartPr>
                      <w14:xfrm>
                        <a:off x="0" y="0"/>
                        <a:ext cx="658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" o:spid="_x0000_s1026" type="#_x0000_t75" style="position:absolute;margin-left:72.35pt;margin-top:-1.55pt;width:6.7pt;height:2.9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">
                <v:imagedata r:id="rId16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 wp14:anchorId="02C3337F" wp14:editId="687DD7DB">
                <wp:simplePos x="0" y="0"/>
                <wp:positionH relativeFrom="column">
                  <wp:posOffset>766710</wp:posOffset>
                </wp:positionH>
                <wp:positionV relativeFrom="paragraph">
                  <wp:posOffset>34101</wp:posOffset>
                </wp:positionV>
                <wp:extent cx="74520" cy="10800"/>
                <wp:effectExtent l="38100" t="38100" r="40005" b="65405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4">
                      <w14:nvContentPartPr>
                        <w14:cNvContentPartPr/>
                      </w14:nvContentPartPr>
                      <w14:xfrm>
                        <a:off x="0" y="0"/>
                        <a:ext cx="745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" o:spid="_x0000_s1026" type="#_x0000_t75" style="position:absolute;margin-left:59.15pt;margin-top:1.75pt;width:7.55pt;height:3.1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">
                <v:imagedata r:id="rId16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 wp14:anchorId="2985022E" wp14:editId="30F56893">
                <wp:simplePos x="0" y="0"/>
                <wp:positionH relativeFrom="column">
                  <wp:posOffset>738270</wp:posOffset>
                </wp:positionH>
                <wp:positionV relativeFrom="paragraph">
                  <wp:posOffset>2421</wp:posOffset>
                </wp:positionV>
                <wp:extent cx="76320" cy="10800"/>
                <wp:effectExtent l="38100" t="57150" r="38100" b="65405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6">
                      <w14:nvContentPartPr>
                        <w14:cNvContentPartPr/>
                      </w14:nvContentPartPr>
                      <w14:xfrm>
                        <a:off x="0" y="0"/>
                        <a:ext cx="763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" o:spid="_x0000_s1026" type="#_x0000_t75" style="position:absolute;margin-left:57.55pt;margin-top:-1.15pt;width:7.45pt;height:3.4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">
                <v:imagedata r:id="rId16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 wp14:anchorId="5253E6A2" wp14:editId="19A69861">
                <wp:simplePos x="0" y="0"/>
                <wp:positionH relativeFrom="column">
                  <wp:posOffset>578070</wp:posOffset>
                </wp:positionH>
                <wp:positionV relativeFrom="paragraph">
                  <wp:posOffset>-17019</wp:posOffset>
                </wp:positionV>
                <wp:extent cx="82440" cy="97920"/>
                <wp:effectExtent l="57150" t="57150" r="51435" b="73660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8">
                      <w14:nvContentPartPr>
                        <w14:cNvContentPartPr/>
                      </w14:nvContentPartPr>
                      <w14:xfrm>
                        <a:off x="0" y="0"/>
                        <a:ext cx="824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" o:spid="_x0000_s1026" type="#_x0000_t75" style="position:absolute;margin-left:44pt;margin-top:-2.65pt;width:8.55pt;height:10.5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">
                <v:imagedata r:id="rId1669" o:title=""/>
              </v:shape>
            </w:pict>
          </mc:Fallback>
        </mc:AlternateContent>
      </w:r>
    </w:p>
    <w:p w14:paraId="69A1F565" w14:textId="70872A16" w:rsidR="00F11B84" w:rsidRPr="00524CD9" w:rsidRDefault="00124DD8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 wp14:anchorId="0C6679AB" wp14:editId="2513A4E9">
                <wp:simplePos x="0" y="0"/>
                <wp:positionH relativeFrom="column">
                  <wp:posOffset>6046830</wp:posOffset>
                </wp:positionH>
                <wp:positionV relativeFrom="paragraph">
                  <wp:posOffset>-65194</wp:posOffset>
                </wp:positionV>
                <wp:extent cx="112320" cy="153720"/>
                <wp:effectExtent l="57150" t="57150" r="59690" b="74930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0">
                      <w14:nvContentPartPr>
                        <w14:cNvContentPartPr/>
                      </w14:nvContentPartPr>
                      <w14:xfrm>
                        <a:off x="0" y="0"/>
                        <a:ext cx="1123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2" o:spid="_x0000_s1026" type="#_x0000_t75" style="position:absolute;margin-left:474.7pt;margin-top:-6.55pt;width:11.8pt;height:15.0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">
                <v:imagedata r:id="rId16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 wp14:anchorId="2105B5B1" wp14:editId="29AA4109">
                <wp:simplePos x="0" y="0"/>
                <wp:positionH relativeFrom="column">
                  <wp:posOffset>5966550</wp:posOffset>
                </wp:positionH>
                <wp:positionV relativeFrom="paragraph">
                  <wp:posOffset>-60514</wp:posOffset>
                </wp:positionV>
                <wp:extent cx="11880" cy="132840"/>
                <wp:effectExtent l="38100" t="57150" r="64770" b="76835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2">
                      <w14:nvContentPartPr>
                        <w14:cNvContentPartPr/>
                      </w14:nvContentPartPr>
                      <w14:xfrm>
                        <a:off x="0" y="0"/>
                        <a:ext cx="118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1" o:spid="_x0000_s1026" type="#_x0000_t75" style="position:absolute;margin-left:468.6pt;margin-top:-6pt;width:3.5pt;height:13.3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">
                <v:imagedata r:id="rId16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 wp14:anchorId="6B81C496" wp14:editId="28FFD077">
                <wp:simplePos x="0" y="0"/>
                <wp:positionH relativeFrom="column">
                  <wp:posOffset>5886990</wp:posOffset>
                </wp:positionH>
                <wp:positionV relativeFrom="paragraph">
                  <wp:posOffset>65126</wp:posOffset>
                </wp:positionV>
                <wp:extent cx="11160" cy="4680"/>
                <wp:effectExtent l="57150" t="57150" r="65405" b="71755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4">
                      <w14:nvContentPartPr>
                        <w14:cNvContentPartPr/>
                      </w14:nvContentPartPr>
                      <w14:xfrm>
                        <a:off x="0" y="0"/>
                        <a:ext cx="111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0" o:spid="_x0000_s1026" type="#_x0000_t75" style="position:absolute;margin-left:461.9pt;margin-top:3.75pt;width:3.6pt;height:3.3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">
                <v:imagedata r:id="rId16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 wp14:anchorId="0695062C" wp14:editId="1894FCDF">
                <wp:simplePos x="0" y="0"/>
                <wp:positionH relativeFrom="column">
                  <wp:posOffset>5824710</wp:posOffset>
                </wp:positionH>
                <wp:positionV relativeFrom="paragraph">
                  <wp:posOffset>-57994</wp:posOffset>
                </wp:positionV>
                <wp:extent cx="2880" cy="149040"/>
                <wp:effectExtent l="57150" t="38100" r="73660" b="6096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6">
                      <w14:nvContentPartPr>
                        <w14:cNvContentPartPr/>
                      </w14:nvContentPartPr>
                      <w14:xfrm>
                        <a:off x="0" y="0"/>
                        <a:ext cx="28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9" o:spid="_x0000_s1026" type="#_x0000_t75" style="position:absolute;margin-left:457.05pt;margin-top:-5.2pt;width:3.55pt;height:13.9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">
                <v:imagedata r:id="rId16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 wp14:anchorId="2CC05DEF" wp14:editId="2F025E48">
                <wp:simplePos x="0" y="0"/>
                <wp:positionH relativeFrom="column">
                  <wp:posOffset>5676030</wp:posOffset>
                </wp:positionH>
                <wp:positionV relativeFrom="paragraph">
                  <wp:posOffset>26966</wp:posOffset>
                </wp:positionV>
                <wp:extent cx="60120" cy="12600"/>
                <wp:effectExtent l="38100" t="57150" r="54610" b="64135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8">
                      <w14:nvContentPartPr>
                        <w14:cNvContentPartPr/>
                      </w14:nvContentPartPr>
                      <w14:xfrm>
                        <a:off x="0" y="0"/>
                        <a:ext cx="601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8" o:spid="_x0000_s1026" type="#_x0000_t75" style="position:absolute;margin-left:445.65pt;margin-top:.85pt;width:7.15pt;height:3.7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">
                <v:imagedata r:id="rId16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 wp14:anchorId="564FE1F4" wp14:editId="0BB8C8BF">
                <wp:simplePos x="0" y="0"/>
                <wp:positionH relativeFrom="column">
                  <wp:posOffset>5472990</wp:posOffset>
                </wp:positionH>
                <wp:positionV relativeFrom="paragraph">
                  <wp:posOffset>71606</wp:posOffset>
                </wp:positionV>
                <wp:extent cx="91080" cy="15480"/>
                <wp:effectExtent l="38100" t="38100" r="42545" b="60960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0">
                      <w14:nvContentPartPr>
                        <w14:cNvContentPartPr/>
                      </w14:nvContentPartPr>
                      <w14:xfrm>
                        <a:off x="0" y="0"/>
                        <a:ext cx="910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3" o:spid="_x0000_s1026" type="#_x0000_t75" style="position:absolute;margin-left:429.85pt;margin-top:4.65pt;width:8.8pt;height:3.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">
                <v:imagedata r:id="rId16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 wp14:anchorId="11B0D056" wp14:editId="561FBD67">
                <wp:simplePos x="0" y="0"/>
                <wp:positionH relativeFrom="column">
                  <wp:posOffset>5466150</wp:posOffset>
                </wp:positionH>
                <wp:positionV relativeFrom="paragraph">
                  <wp:posOffset>16526</wp:posOffset>
                </wp:positionV>
                <wp:extent cx="82440" cy="11160"/>
                <wp:effectExtent l="38100" t="57150" r="51435" b="65405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2">
                      <w14:nvContentPartPr>
                        <w14:cNvContentPartPr/>
                      </w14:nvContentPartPr>
                      <w14:xfrm>
                        <a:off x="0" y="0"/>
                        <a:ext cx="824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2" o:spid="_x0000_s1026" type="#_x0000_t75" style="position:absolute;margin-left:429.2pt;margin-top:-.15pt;width:8.4pt;height:3.5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">
                <v:imagedata r:id="rId16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 wp14:anchorId="075EF21E" wp14:editId="73DAA9B6">
                <wp:simplePos x="0" y="0"/>
                <wp:positionH relativeFrom="column">
                  <wp:posOffset>5271390</wp:posOffset>
                </wp:positionH>
                <wp:positionV relativeFrom="paragraph">
                  <wp:posOffset>-43234</wp:posOffset>
                </wp:positionV>
                <wp:extent cx="115920" cy="138240"/>
                <wp:effectExtent l="57150" t="38100" r="55880" b="7175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4">
                      <w14:nvContentPartPr>
                        <w14:cNvContentPartPr/>
                      </w14:nvContentPartPr>
                      <w14:xfrm>
                        <a:off x="0" y="0"/>
                        <a:ext cx="1159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1" o:spid="_x0000_s1026" type="#_x0000_t75" style="position:absolute;margin-left:414pt;margin-top:-4.45pt;width:11.5pt;height:13.4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">
                <v:imagedata r:id="rId16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 wp14:anchorId="2CE10F71" wp14:editId="3E761FFD">
                <wp:simplePos x="0" y="0"/>
                <wp:positionH relativeFrom="column">
                  <wp:posOffset>5260950</wp:posOffset>
                </wp:positionH>
                <wp:positionV relativeFrom="paragraph">
                  <wp:posOffset>-37474</wp:posOffset>
                </wp:positionV>
                <wp:extent cx="104400" cy="122760"/>
                <wp:effectExtent l="57150" t="38100" r="67310" b="67945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6">
                      <w14:nvContentPartPr>
                        <w14:cNvContentPartPr/>
                      </w14:nvContentPartPr>
                      <w14:xfrm>
                        <a:off x="0" y="0"/>
                        <a:ext cx="1044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0" o:spid="_x0000_s1026" type="#_x0000_t75" style="position:absolute;margin-left:412.95pt;margin-top:-3.95pt;width:10.65pt;height:12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">
                <v:imagedata r:id="rId16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 wp14:anchorId="30A26692" wp14:editId="3D11298C">
                <wp:simplePos x="0" y="0"/>
                <wp:positionH relativeFrom="column">
                  <wp:posOffset>4284990</wp:posOffset>
                </wp:positionH>
                <wp:positionV relativeFrom="paragraph">
                  <wp:posOffset>92846</wp:posOffset>
                </wp:positionV>
                <wp:extent cx="747000" cy="56880"/>
                <wp:effectExtent l="38100" t="38100" r="53340" b="38735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8">
                      <w14:nvContentPartPr>
                        <w14:cNvContentPartPr/>
                      </w14:nvContentPartPr>
                      <w14:xfrm>
                        <a:off x="0" y="0"/>
                        <a:ext cx="74700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9" o:spid="_x0000_s1026" type="#_x0000_t75" style="position:absolute;margin-left:337pt;margin-top:6.85pt;width:60.6pt;height:6.4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">
                <v:imagedata r:id="rId1689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 wp14:anchorId="4FC862C0" wp14:editId="5213CFB0">
                <wp:simplePos x="0" y="0"/>
                <wp:positionH relativeFrom="column">
                  <wp:posOffset>4644990</wp:posOffset>
                </wp:positionH>
                <wp:positionV relativeFrom="paragraph">
                  <wp:posOffset>-82114</wp:posOffset>
                </wp:positionV>
                <wp:extent cx="146520" cy="174600"/>
                <wp:effectExtent l="57150" t="57150" r="44450" b="73660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0">
                      <w14:nvContentPartPr>
                        <w14:cNvContentPartPr/>
                      </w14:nvContentPartPr>
                      <w14:xfrm>
                        <a:off x="0" y="0"/>
                        <a:ext cx="1465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6" o:spid="_x0000_s1026" type="#_x0000_t75" style="position:absolute;margin-left:364.55pt;margin-top:-7.85pt;width:14.2pt;height:16.7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">
                <v:imagedata r:id="rId1691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 wp14:anchorId="6C0E3768" wp14:editId="60C658C7">
                <wp:simplePos x="0" y="0"/>
                <wp:positionH relativeFrom="column">
                  <wp:posOffset>3635910</wp:posOffset>
                </wp:positionH>
                <wp:positionV relativeFrom="paragraph">
                  <wp:posOffset>-20914</wp:posOffset>
                </wp:positionV>
                <wp:extent cx="70920" cy="148320"/>
                <wp:effectExtent l="76200" t="133350" r="120015" b="175895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2">
                      <w14:nvContentPartPr>
                        <w14:cNvContentPartPr/>
                      </w14:nvContentPartPr>
                      <w14:xfrm>
                        <a:off x="0" y="0"/>
                        <a:ext cx="709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8" o:spid="_x0000_s1026" type="#_x0000_t75" style="position:absolute;margin-left:282.7pt;margin-top:-8.85pt;width:14pt;height:28.5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">
                <v:imagedata r:id="rId1693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 wp14:anchorId="67C5A48E" wp14:editId="3D218FA8">
                <wp:simplePos x="0" y="0"/>
                <wp:positionH relativeFrom="column">
                  <wp:posOffset>3608910</wp:posOffset>
                </wp:positionH>
                <wp:positionV relativeFrom="paragraph">
                  <wp:posOffset>-12274</wp:posOffset>
                </wp:positionV>
                <wp:extent cx="119520" cy="134280"/>
                <wp:effectExtent l="57150" t="38100" r="33020" b="5651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4">
                      <w14:nvContentPartPr>
                        <w14:cNvContentPartPr/>
                      </w14:nvContentPartPr>
                      <w14:xfrm>
                        <a:off x="0" y="0"/>
                        <a:ext cx="1195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4" o:spid="_x0000_s1026" type="#_x0000_t75" style="position:absolute;margin-left:282.75pt;margin-top:-1.9pt;width:12.3pt;height:13.0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">
                <v:imagedata r:id="rId1695" o:title=""/>
              </v:shape>
            </w:pict>
          </mc:Fallback>
        </mc:AlternateContent>
      </w:r>
      <w:r w:rsidR="007D747E"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 wp14:anchorId="1E53A680" wp14:editId="0DFDF663">
                <wp:simplePos x="0" y="0"/>
                <wp:positionH relativeFrom="column">
                  <wp:posOffset>2498310</wp:posOffset>
                </wp:positionH>
                <wp:positionV relativeFrom="paragraph">
                  <wp:posOffset>-9034</wp:posOffset>
                </wp:positionV>
                <wp:extent cx="138960" cy="123840"/>
                <wp:effectExtent l="57150" t="38100" r="52070" b="47625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6">
                      <w14:nvContentPartPr>
                        <w14:cNvContentPartPr/>
                      </w14:nvContentPartPr>
                      <w14:xfrm>
                        <a:off x="0" y="0"/>
                        <a:ext cx="1389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1" o:spid="_x0000_s1026" type="#_x0000_t75" style="position:absolute;margin-left:195.3pt;margin-top:-1.25pt;width:13.9pt;height:11.8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">
                <v:imagedata r:id="rId1697" o:title=""/>
              </v:shape>
            </w:pict>
          </mc:Fallback>
        </mc:AlternateContent>
      </w:r>
    </w:p>
    <w:p w14:paraId="055017AF" w14:textId="42232FC1" w:rsidR="00F11B84" w:rsidRPr="00524CD9" w:rsidRDefault="00124DD8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 wp14:anchorId="5AEBE1CB" wp14:editId="2490104B">
                <wp:simplePos x="0" y="0"/>
                <wp:positionH relativeFrom="column">
                  <wp:posOffset>5872230</wp:posOffset>
                </wp:positionH>
                <wp:positionV relativeFrom="paragraph">
                  <wp:posOffset>106231</wp:posOffset>
                </wp:positionV>
                <wp:extent cx="21600" cy="135000"/>
                <wp:effectExtent l="38100" t="57150" r="54610" b="74930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8">
                      <w14:nvContentPartPr>
                        <w14:cNvContentPartPr/>
                      </w14:nvContentPartPr>
                      <w14:xfrm>
                        <a:off x="0" y="0"/>
                        <a:ext cx="216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5" o:spid="_x0000_s1026" type="#_x0000_t75" style="position:absolute;margin-left:461.1pt;margin-top:7pt;width:3.75pt;height:13.6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">
                <v:imagedata r:id="rId16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 wp14:anchorId="3433C4A6" wp14:editId="0874D203">
                <wp:simplePos x="0" y="0"/>
                <wp:positionH relativeFrom="column">
                  <wp:posOffset>5192190</wp:posOffset>
                </wp:positionH>
                <wp:positionV relativeFrom="paragraph">
                  <wp:posOffset>102991</wp:posOffset>
                </wp:positionV>
                <wp:extent cx="102240" cy="144360"/>
                <wp:effectExtent l="57150" t="38100" r="69215" b="65405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0">
                      <w14:nvContentPartPr>
                        <w14:cNvContentPartPr/>
                      </w14:nvContentPartPr>
                      <w14:xfrm>
                        <a:off x="0" y="0"/>
                        <a:ext cx="10224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4" o:spid="_x0000_s1026" type="#_x0000_t75" style="position:absolute;margin-left:407.55pt;margin-top:7pt;width:10.5pt;height:13.8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">
                <v:imagedata r:id="rId1701" o:title=""/>
              </v:shape>
            </w:pict>
          </mc:Fallback>
        </mc:AlternateContent>
      </w:r>
    </w:p>
    <w:p w14:paraId="6CA94EF1" w14:textId="2D9D8A14" w:rsidR="00F11B84" w:rsidRPr="00AE7377" w:rsidRDefault="00124DD8" w:rsidP="00F11B84">
      <w:pPr>
        <w:spacing w:after="200" w:line="276" w:lineRule="auto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 wp14:anchorId="57CDB996" wp14:editId="560E2D36">
                <wp:simplePos x="0" y="0"/>
                <wp:positionH relativeFrom="column">
                  <wp:posOffset>6830910</wp:posOffset>
                </wp:positionH>
                <wp:positionV relativeFrom="paragraph">
                  <wp:posOffset>279143</wp:posOffset>
                </wp:positionV>
                <wp:extent cx="99360" cy="155880"/>
                <wp:effectExtent l="57150" t="57150" r="15240" b="73025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2">
                      <w14:nvContentPartPr>
                        <w14:cNvContentPartPr/>
                      </w14:nvContentPartPr>
                      <w14:xfrm>
                        <a:off x="0" y="0"/>
                        <a:ext cx="9936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7" o:spid="_x0000_s1026" type="#_x0000_t75" style="position:absolute;margin-left:536.2pt;margin-top:20.4pt;width:9.9pt;height:15.5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">
                <v:imagedata r:id="rId17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 wp14:anchorId="1C2F6C7F" wp14:editId="0A7E0565">
                <wp:simplePos x="0" y="0"/>
                <wp:positionH relativeFrom="column">
                  <wp:posOffset>6416910</wp:posOffset>
                </wp:positionH>
                <wp:positionV relativeFrom="paragraph">
                  <wp:posOffset>267983</wp:posOffset>
                </wp:positionV>
                <wp:extent cx="142920" cy="140400"/>
                <wp:effectExtent l="57150" t="57150" r="9525" b="69215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4">
                      <w14:nvContentPartPr>
                        <w14:cNvContentPartPr/>
                      </w14:nvContentPartPr>
                      <w14:xfrm>
                        <a:off x="0" y="0"/>
                        <a:ext cx="1429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8" o:spid="_x0000_s1026" type="#_x0000_t75" style="position:absolute;margin-left:504.05pt;margin-top:19.45pt;width:14.1pt;height:14.3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">
                <v:imagedata r:id="rId17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 wp14:anchorId="339DFE50" wp14:editId="07C4C5D8">
                <wp:simplePos x="0" y="0"/>
                <wp:positionH relativeFrom="column">
                  <wp:posOffset>4603950</wp:posOffset>
                </wp:positionH>
                <wp:positionV relativeFrom="paragraph">
                  <wp:posOffset>146303</wp:posOffset>
                </wp:positionV>
                <wp:extent cx="201240" cy="11880"/>
                <wp:effectExtent l="38100" t="57150" r="46990" b="64770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6">
                      <w14:nvContentPartPr>
                        <w14:cNvContentPartPr/>
                      </w14:nvContentPartPr>
                      <w14:xfrm>
                        <a:off x="0" y="0"/>
                        <a:ext cx="2012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3" o:spid="_x0000_s1026" type="#_x0000_t75" style="position:absolute;margin-left:361.75pt;margin-top:10pt;width:17.7pt;height:3.5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">
                <v:imagedata r:id="rId17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6739897B" wp14:editId="5188A251">
                <wp:simplePos x="0" y="0"/>
                <wp:positionH relativeFrom="column">
                  <wp:posOffset>4757310</wp:posOffset>
                </wp:positionH>
                <wp:positionV relativeFrom="paragraph">
                  <wp:posOffset>231623</wp:posOffset>
                </wp:positionV>
                <wp:extent cx="90360" cy="242640"/>
                <wp:effectExtent l="57150" t="38100" r="43180" b="43180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8">
                      <w14:nvContentPartPr>
                        <w14:cNvContentPartPr/>
                      </w14:nvContentPartPr>
                      <w14:xfrm>
                        <a:off x="0" y="0"/>
                        <a:ext cx="9036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2" o:spid="_x0000_s1026" type="#_x0000_t75" style="position:absolute;margin-left:373.6pt;margin-top:17.25pt;width:9.65pt;height:21.1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">
                <v:imagedata r:id="rId17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 wp14:anchorId="6413458D" wp14:editId="60F3714A">
                <wp:simplePos x="0" y="0"/>
                <wp:positionH relativeFrom="column">
                  <wp:posOffset>4195350</wp:posOffset>
                </wp:positionH>
                <wp:positionV relativeFrom="paragraph">
                  <wp:posOffset>228383</wp:posOffset>
                </wp:positionV>
                <wp:extent cx="95040" cy="222480"/>
                <wp:effectExtent l="38100" t="38100" r="38735" b="44450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0">
                      <w14:nvContentPartPr>
                        <w14:cNvContentPartPr/>
                      </w14:nvContentPartPr>
                      <w14:xfrm>
                        <a:off x="0" y="0"/>
                        <a:ext cx="9504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5" o:spid="_x0000_s1026" type="#_x0000_t75" style="position:absolute;margin-left:329.95pt;margin-top:17pt;width:9.25pt;height:19.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">
                <v:imagedata r:id="rId17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 wp14:anchorId="725E790E" wp14:editId="38E35BDE">
                <wp:simplePos x="0" y="0"/>
                <wp:positionH relativeFrom="column">
                  <wp:posOffset>3865590</wp:posOffset>
                </wp:positionH>
                <wp:positionV relativeFrom="paragraph">
                  <wp:posOffset>266903</wp:posOffset>
                </wp:positionV>
                <wp:extent cx="21240" cy="174600"/>
                <wp:effectExtent l="57150" t="57150" r="55245" b="73660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2">
                      <w14:nvContentPartPr>
                        <w14:cNvContentPartPr/>
                      </w14:nvContentPartPr>
                      <w14:xfrm>
                        <a:off x="0" y="0"/>
                        <a:ext cx="212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0" o:spid="_x0000_s1026" type="#_x0000_t75" style="position:absolute;margin-left:302.8pt;margin-top:19.65pt;width:4.4pt;height:16.6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">
                <v:imagedata r:id="rId17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 wp14:anchorId="1FFCF414" wp14:editId="592625DF">
                <wp:simplePos x="0" y="0"/>
                <wp:positionH relativeFrom="column">
                  <wp:posOffset>3806190</wp:posOffset>
                </wp:positionH>
                <wp:positionV relativeFrom="paragraph">
                  <wp:posOffset>295343</wp:posOffset>
                </wp:positionV>
                <wp:extent cx="84240" cy="73440"/>
                <wp:effectExtent l="57150" t="57150" r="11430" b="79375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4">
                      <w14:nvContentPartPr>
                        <w14:cNvContentPartPr/>
                      </w14:nvContentPartPr>
                      <w14:xfrm>
                        <a:off x="0" y="0"/>
                        <a:ext cx="842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9" o:spid="_x0000_s1026" type="#_x0000_t75" style="position:absolute;margin-left:298.05pt;margin-top:21.95pt;width:9.05pt;height:8.8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">
                <v:imagedata r:id="rId17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 wp14:anchorId="3DB463C9" wp14:editId="664CA9BA">
                <wp:simplePos x="0" y="0"/>
                <wp:positionH relativeFrom="column">
                  <wp:posOffset>3561390</wp:posOffset>
                </wp:positionH>
                <wp:positionV relativeFrom="paragraph">
                  <wp:posOffset>253223</wp:posOffset>
                </wp:positionV>
                <wp:extent cx="88560" cy="54360"/>
                <wp:effectExtent l="38100" t="57150" r="45085" b="79375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6">
                      <w14:nvContentPartPr>
                        <w14:cNvContentPartPr/>
                      </w14:nvContentPartPr>
                      <w14:xfrm>
                        <a:off x="0" y="0"/>
                        <a:ext cx="8856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7" o:spid="_x0000_s1026" type="#_x0000_t75" style="position:absolute;margin-left:279.05pt;margin-top:18.45pt;width:8.9pt;height:7.4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">
                <v:imagedata r:id="rId17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 wp14:anchorId="00214429" wp14:editId="6D2EE5C5">
                <wp:simplePos x="0" y="0"/>
                <wp:positionH relativeFrom="column">
                  <wp:posOffset>3441510</wp:posOffset>
                </wp:positionH>
                <wp:positionV relativeFrom="paragraph">
                  <wp:posOffset>246383</wp:posOffset>
                </wp:positionV>
                <wp:extent cx="74160" cy="220320"/>
                <wp:effectExtent l="38100" t="38100" r="40640" b="46990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8">
                      <w14:nvContentPartPr>
                        <w14:cNvContentPartPr/>
                      </w14:nvContentPartPr>
                      <w14:xfrm>
                        <a:off x="0" y="0"/>
                        <a:ext cx="7416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6" o:spid="_x0000_s1026" type="#_x0000_t75" style="position:absolute;margin-left:270.45pt;margin-top:18.3pt;width:7.8pt;height:19.6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">
                <v:imagedata r:id="rId17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 wp14:anchorId="1ED25583" wp14:editId="37209FCB">
                <wp:simplePos x="0" y="0"/>
                <wp:positionH relativeFrom="column">
                  <wp:posOffset>3349710</wp:posOffset>
                </wp:positionH>
                <wp:positionV relativeFrom="paragraph">
                  <wp:posOffset>317663</wp:posOffset>
                </wp:positionV>
                <wp:extent cx="71640" cy="55440"/>
                <wp:effectExtent l="38100" t="57150" r="62230" b="78105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0">
                      <w14:nvContentPartPr>
                        <w14:cNvContentPartPr/>
                      </w14:nvContentPartPr>
                      <w14:xfrm>
                        <a:off x="0" y="0"/>
                        <a:ext cx="716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4" o:spid="_x0000_s1026" type="#_x0000_t75" style="position:absolute;margin-left:262.15pt;margin-top:23.55pt;width:7.85pt;height:7.2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">
                <v:imagedata r:id="rId17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 wp14:anchorId="585BD2B6" wp14:editId="6AD2F0B4">
                <wp:simplePos x="0" y="0"/>
                <wp:positionH relativeFrom="column">
                  <wp:posOffset>2964510</wp:posOffset>
                </wp:positionH>
                <wp:positionV relativeFrom="paragraph">
                  <wp:posOffset>143783</wp:posOffset>
                </wp:positionV>
                <wp:extent cx="1684080" cy="358200"/>
                <wp:effectExtent l="57150" t="57150" r="49530" b="80010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2">
                      <w14:nvContentPartPr>
                        <w14:cNvContentPartPr/>
                      </w14:nvContentPartPr>
                      <w14:xfrm>
                        <a:off x="0" y="0"/>
                        <a:ext cx="1684080" cy="35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0" o:spid="_x0000_s1026" type="#_x0000_t75" style="position:absolute;margin-left:232.35pt;margin-top:9.75pt;width:134.65pt;height:31.3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">
                <v:imagedata r:id="rId17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 wp14:anchorId="24F7B795" wp14:editId="6CBA96AF">
                <wp:simplePos x="0" y="0"/>
                <wp:positionH relativeFrom="column">
                  <wp:posOffset>2734110</wp:posOffset>
                </wp:positionH>
                <wp:positionV relativeFrom="paragraph">
                  <wp:posOffset>331703</wp:posOffset>
                </wp:positionV>
                <wp:extent cx="96120" cy="9000"/>
                <wp:effectExtent l="38100" t="57150" r="37465" b="67310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4">
                      <w14:nvContentPartPr>
                        <w14:cNvContentPartPr/>
                      </w14:nvContentPartPr>
                      <w14:xfrm>
                        <a:off x="0" y="0"/>
                        <a:ext cx="961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8" o:spid="_x0000_s1026" type="#_x0000_t75" style="position:absolute;margin-left:214.4pt;margin-top:24.55pt;width:9.05pt;height:3.1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">
                <v:imagedata r:id="rId17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 wp14:anchorId="626DE14B" wp14:editId="6A04ED2C">
                <wp:simplePos x="0" y="0"/>
                <wp:positionH relativeFrom="column">
                  <wp:posOffset>2775870</wp:posOffset>
                </wp:positionH>
                <wp:positionV relativeFrom="paragraph">
                  <wp:posOffset>306503</wp:posOffset>
                </wp:positionV>
                <wp:extent cx="9360" cy="87120"/>
                <wp:effectExtent l="38100" t="57150" r="67310" b="65405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6">
                      <w14:nvContentPartPr>
                        <w14:cNvContentPartPr/>
                      </w14:nvContentPartPr>
                      <w14:xfrm>
                        <a:off x="0" y="0"/>
                        <a:ext cx="93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7" o:spid="_x0000_s1026" type="#_x0000_t75" style="position:absolute;margin-left:217.45pt;margin-top:22.85pt;width:3.35pt;height:9.3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">
                <v:imagedata r:id="rId17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 wp14:anchorId="0F760A4E" wp14:editId="00E463EB">
                <wp:simplePos x="0" y="0"/>
                <wp:positionH relativeFrom="column">
                  <wp:posOffset>5944950</wp:posOffset>
                </wp:positionH>
                <wp:positionV relativeFrom="paragraph">
                  <wp:posOffset>-88464</wp:posOffset>
                </wp:positionV>
                <wp:extent cx="131760" cy="162720"/>
                <wp:effectExtent l="57150" t="57150" r="40005" b="66040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8">
                      <w14:nvContentPartPr>
                        <w14:cNvContentPartPr/>
                      </w14:nvContentPartPr>
                      <w14:xfrm>
                        <a:off x="0" y="0"/>
                        <a:ext cx="1317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6" o:spid="_x0000_s1026" type="#_x0000_t75" style="position:absolute;margin-left:466.55pt;margin-top:-8.1pt;width:13.4pt;height:15.5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">
                <v:imagedata r:id="rId17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 wp14:anchorId="74EB89CA" wp14:editId="23564370">
                <wp:simplePos x="0" y="0"/>
                <wp:positionH relativeFrom="column">
                  <wp:posOffset>5762790</wp:posOffset>
                </wp:positionH>
                <wp:positionV relativeFrom="paragraph">
                  <wp:posOffset>42576</wp:posOffset>
                </wp:positionV>
                <wp:extent cx="14760" cy="23400"/>
                <wp:effectExtent l="57150" t="38100" r="61595" b="53340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0">
                      <w14:nvContentPartPr>
                        <w14:cNvContentPartPr/>
                      </w14:nvContentPartPr>
                      <w14:xfrm>
                        <a:off x="0" y="0"/>
                        <a:ext cx="147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4" o:spid="_x0000_s1026" type="#_x0000_t75" style="position:absolute;margin-left:452.15pt;margin-top:2.6pt;width:3.35pt;height:4.3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">
                <v:imagedata r:id="rId17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 wp14:anchorId="798A23C9" wp14:editId="3EADCED4">
                <wp:simplePos x="0" y="0"/>
                <wp:positionH relativeFrom="column">
                  <wp:posOffset>5679630</wp:posOffset>
                </wp:positionH>
                <wp:positionV relativeFrom="paragraph">
                  <wp:posOffset>-74784</wp:posOffset>
                </wp:positionV>
                <wp:extent cx="16560" cy="151560"/>
                <wp:effectExtent l="57150" t="57150" r="59690" b="77470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2">
                      <w14:nvContentPartPr>
                        <w14:cNvContentPartPr/>
                      </w14:nvContentPartPr>
                      <w14:xfrm>
                        <a:off x="0" y="0"/>
                        <a:ext cx="165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3" o:spid="_x0000_s1026" type="#_x0000_t75" style="position:absolute;margin-left:445.6pt;margin-top:-7.3pt;width:4.15pt;height:14.9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">
                <v:imagedata r:id="rId17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 wp14:anchorId="6FF0541A" wp14:editId="603850B1">
                <wp:simplePos x="0" y="0"/>
                <wp:positionH relativeFrom="column">
                  <wp:posOffset>5409990</wp:posOffset>
                </wp:positionH>
                <wp:positionV relativeFrom="paragraph">
                  <wp:posOffset>42576</wp:posOffset>
                </wp:positionV>
                <wp:extent cx="70200" cy="12240"/>
                <wp:effectExtent l="38100" t="57150" r="44450" b="83185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4">
                      <w14:nvContentPartPr>
                        <w14:cNvContentPartPr/>
                      </w14:nvContentPartPr>
                      <w14:xfrm>
                        <a:off x="0" y="0"/>
                        <a:ext cx="702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7" o:spid="_x0000_s1026" type="#_x0000_t75" style="position:absolute;margin-left:424.6pt;margin-top:1.95pt;width:7.5pt;height:3.9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">
                <v:imagedata r:id="rId17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 wp14:anchorId="4042D802" wp14:editId="287A359B">
                <wp:simplePos x="0" y="0"/>
                <wp:positionH relativeFrom="column">
                  <wp:posOffset>5388390</wp:posOffset>
                </wp:positionH>
                <wp:positionV relativeFrom="paragraph">
                  <wp:posOffset>-4224</wp:posOffset>
                </wp:positionV>
                <wp:extent cx="84960" cy="3960"/>
                <wp:effectExtent l="57150" t="57150" r="48895" b="7239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6">
                      <w14:nvContentPartPr>
                        <w14:cNvContentPartPr/>
                      </w14:nvContentPartPr>
                      <w14:xfrm>
                        <a:off x="0" y="0"/>
                        <a:ext cx="849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6" o:spid="_x0000_s1026" type="#_x0000_t75" style="position:absolute;margin-left:422.95pt;margin-top:-1.8pt;width:8.9pt;height:3.2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">
                <v:imagedata r:id="rId17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 wp14:anchorId="4E757E09" wp14:editId="137DA846">
                <wp:simplePos x="0" y="0"/>
                <wp:positionH relativeFrom="column">
                  <wp:posOffset>5184270</wp:posOffset>
                </wp:positionH>
                <wp:positionV relativeFrom="paragraph">
                  <wp:posOffset>-64344</wp:posOffset>
                </wp:positionV>
                <wp:extent cx="104400" cy="125640"/>
                <wp:effectExtent l="57150" t="57150" r="48260" b="65405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8">
                      <w14:nvContentPartPr>
                        <w14:cNvContentPartPr/>
                      </w14:nvContentPartPr>
                      <w14:xfrm>
                        <a:off x="0" y="0"/>
                        <a:ext cx="1044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5" o:spid="_x0000_s1026" type="#_x0000_t75" style="position:absolute;margin-left:407.15pt;margin-top:-6.35pt;width:10.2pt;height:12.8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">
                <v:imagedata r:id="rId1739" o:title=""/>
              </v:shape>
            </w:pict>
          </mc:Fallback>
        </mc:AlternateContent>
      </w:r>
      <w:r w:rsidR="00F11B84">
        <w:rPr>
          <w:rFonts w:ascii="Calibri" w:hAnsi="Calibri"/>
        </w:rPr>
        <w:tab/>
        <w:t xml:space="preserve">(c) </w:t>
      </w:r>
      <w:r w:rsidR="00F11B84" w:rsidRPr="00524CD9">
        <w:rPr>
          <w:position w:val="-6"/>
        </w:rPr>
        <w:object w:dxaOrig="2079" w:dyaOrig="320" w14:anchorId="5B158F6D">
          <v:shape id="_x0000_i1034" type="#_x0000_t75" style="width:103.95pt;height:16.3pt" o:ole="" fillcolor="window">
            <v:imagedata r:id="rId1740" o:title=""/>
          </v:shape>
          <o:OLEObject Type="Embed" ProgID="Equation.DSMT4" ShapeID="_x0000_i1034" DrawAspect="Content" ObjectID="_1428493244" r:id="rId1741"/>
        </w:object>
      </w:r>
    </w:p>
    <w:p w14:paraId="3646607F" w14:textId="29C8D172" w:rsidR="00F11B84" w:rsidRPr="00524CD9" w:rsidRDefault="00124DD8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 wp14:anchorId="1817B8BD" wp14:editId="6CFDD0C2">
                <wp:simplePos x="0" y="0"/>
                <wp:positionH relativeFrom="column">
                  <wp:posOffset>6956550</wp:posOffset>
                </wp:positionH>
                <wp:positionV relativeFrom="paragraph">
                  <wp:posOffset>-3417</wp:posOffset>
                </wp:positionV>
                <wp:extent cx="15120" cy="14040"/>
                <wp:effectExtent l="57150" t="57150" r="61595" b="62230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2">
                      <w14:nvContentPartPr>
                        <w14:cNvContentPartPr/>
                      </w14:nvContentPartPr>
                      <w14:xfrm>
                        <a:off x="0" y="0"/>
                        <a:ext cx="151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8" o:spid="_x0000_s1026" type="#_x0000_t75" style="position:absolute;margin-left:546.7pt;margin-top:-1.95pt;width:3.55pt;height:3.8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">
                <v:imagedata r:id="rId17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 wp14:anchorId="2F0AE16F" wp14:editId="7F5D3DB6">
                <wp:simplePos x="0" y="0"/>
                <wp:positionH relativeFrom="column">
                  <wp:posOffset>6632190</wp:posOffset>
                </wp:positionH>
                <wp:positionV relativeFrom="paragraph">
                  <wp:posOffset>-58137</wp:posOffset>
                </wp:positionV>
                <wp:extent cx="205560" cy="244080"/>
                <wp:effectExtent l="57150" t="57150" r="61595" b="80010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4">
                      <w14:nvContentPartPr>
                        <w14:cNvContentPartPr/>
                      </w14:nvContentPartPr>
                      <w14:xfrm>
                        <a:off x="0" y="0"/>
                        <a:ext cx="20556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6" o:spid="_x0000_s1026" type="#_x0000_t75" style="position:absolute;margin-left:520.9pt;margin-top:-6.25pt;width:18.8pt;height:22.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">
                <v:imagedata r:id="rId17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 wp14:anchorId="7AA8FEA4" wp14:editId="22E9FB78">
                <wp:simplePos x="0" y="0"/>
                <wp:positionH relativeFrom="column">
                  <wp:posOffset>6542190</wp:posOffset>
                </wp:positionH>
                <wp:positionV relativeFrom="paragraph">
                  <wp:posOffset>132303</wp:posOffset>
                </wp:positionV>
                <wp:extent cx="85320" cy="51480"/>
                <wp:effectExtent l="57150" t="38100" r="48260" b="43815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6">
                      <w14:nvContentPartPr>
                        <w14:cNvContentPartPr/>
                      </w14:nvContentPartPr>
                      <w14:xfrm>
                        <a:off x="0" y="0"/>
                        <a:ext cx="8532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5" o:spid="_x0000_s1026" type="#_x0000_t75" style="position:absolute;margin-left:513.7pt;margin-top:9.3pt;width:8.65pt;height:5.8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">
                <v:imagedata r:id="rId17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 wp14:anchorId="6210003C" wp14:editId="4B8373FC">
                <wp:simplePos x="0" y="0"/>
                <wp:positionH relativeFrom="column">
                  <wp:posOffset>6537510</wp:posOffset>
                </wp:positionH>
                <wp:positionV relativeFrom="paragraph">
                  <wp:posOffset>73263</wp:posOffset>
                </wp:positionV>
                <wp:extent cx="43200" cy="160200"/>
                <wp:effectExtent l="38100" t="57150" r="52070" b="68580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8">
                      <w14:nvContentPartPr>
                        <w14:cNvContentPartPr/>
                      </w14:nvContentPartPr>
                      <w14:xfrm>
                        <a:off x="0" y="0"/>
                        <a:ext cx="432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4" o:spid="_x0000_s1026" type="#_x0000_t75" style="position:absolute;margin-left:514.05pt;margin-top:4.3pt;width:5.6pt;height:15.6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">
                <v:imagedata r:id="rId17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 wp14:anchorId="2BC38663" wp14:editId="754DB263">
                <wp:simplePos x="0" y="0"/>
                <wp:positionH relativeFrom="column">
                  <wp:posOffset>6189750</wp:posOffset>
                </wp:positionH>
                <wp:positionV relativeFrom="paragraph">
                  <wp:posOffset>-40137</wp:posOffset>
                </wp:positionV>
                <wp:extent cx="204480" cy="192960"/>
                <wp:effectExtent l="38100" t="57150" r="43180" b="74295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0">
                      <w14:nvContentPartPr>
                        <w14:cNvContentPartPr/>
                      </w14:nvContentPartPr>
                      <w14:xfrm>
                        <a:off x="0" y="0"/>
                        <a:ext cx="20448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7" o:spid="_x0000_s1026" type="#_x0000_t75" style="position:absolute;margin-left:486.3pt;margin-top:-4.8pt;width:17.95pt;height:18.5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">
                <v:imagedata r:id="rId17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 wp14:anchorId="4BB13B26" wp14:editId="533715AF">
                <wp:simplePos x="0" y="0"/>
                <wp:positionH relativeFrom="column">
                  <wp:posOffset>6055470</wp:posOffset>
                </wp:positionH>
                <wp:positionV relativeFrom="paragraph">
                  <wp:posOffset>77943</wp:posOffset>
                </wp:positionV>
                <wp:extent cx="118800" cy="140040"/>
                <wp:effectExtent l="57150" t="57150" r="0" b="69850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2">
                      <w14:nvContentPartPr>
                        <w14:cNvContentPartPr/>
                      </w14:nvContentPartPr>
                      <w14:xfrm>
                        <a:off x="0" y="0"/>
                        <a:ext cx="11880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6" o:spid="_x0000_s1026" type="#_x0000_t75" style="position:absolute;margin-left:475.2pt;margin-top:4.6pt;width:11.3pt;height:14.2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">
                <v:imagedata r:id="rId17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 wp14:anchorId="7FC5A0B6" wp14:editId="316F85AF">
                <wp:simplePos x="0" y="0"/>
                <wp:positionH relativeFrom="column">
                  <wp:posOffset>5952510</wp:posOffset>
                </wp:positionH>
                <wp:positionV relativeFrom="paragraph">
                  <wp:posOffset>67503</wp:posOffset>
                </wp:positionV>
                <wp:extent cx="78120" cy="204480"/>
                <wp:effectExtent l="57150" t="57150" r="36195" b="81280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4">
                      <w14:nvContentPartPr>
                        <w14:cNvContentPartPr/>
                      </w14:nvContentPartPr>
                      <w14:xfrm>
                        <a:off x="0" y="0"/>
                        <a:ext cx="7812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5" o:spid="_x0000_s1026" type="#_x0000_t75" style="position:absolute;margin-left:467.2pt;margin-top:3.9pt;width:9.25pt;height:19.1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">
                <v:imagedata r:id="rId17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 wp14:anchorId="12C1671A" wp14:editId="1D48A0AC">
                <wp:simplePos x="0" y="0"/>
                <wp:positionH relativeFrom="column">
                  <wp:posOffset>4688190</wp:posOffset>
                </wp:positionH>
                <wp:positionV relativeFrom="paragraph">
                  <wp:posOffset>-50937</wp:posOffset>
                </wp:positionV>
                <wp:extent cx="72000" cy="144360"/>
                <wp:effectExtent l="38100" t="57150" r="42545" b="84455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6">
                      <w14:nvContentPartPr>
                        <w14:cNvContentPartPr/>
                      </w14:nvContentPartPr>
                      <w14:xfrm>
                        <a:off x="0" y="0"/>
                        <a:ext cx="720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1" o:spid="_x0000_s1026" type="#_x0000_t75" style="position:absolute;margin-left:367.7pt;margin-top:-5.6pt;width:8.7pt;height:14.5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">
                <v:imagedata r:id="rId17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 wp14:anchorId="74C8DF50" wp14:editId="6260F9C6">
                <wp:simplePos x="0" y="0"/>
                <wp:positionH relativeFrom="column">
                  <wp:posOffset>4622670</wp:posOffset>
                </wp:positionH>
                <wp:positionV relativeFrom="paragraph">
                  <wp:posOffset>69663</wp:posOffset>
                </wp:positionV>
                <wp:extent cx="6480" cy="24120"/>
                <wp:effectExtent l="57150" t="38100" r="69850" b="52705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8">
                      <w14:nvContentPartPr>
                        <w14:cNvContentPartPr/>
                      </w14:nvContentPartPr>
                      <w14:xfrm>
                        <a:off x="0" y="0"/>
                        <a:ext cx="64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0" o:spid="_x0000_s1026" type="#_x0000_t75" style="position:absolute;margin-left:362.35pt;margin-top:4.85pt;width:3.3pt;height:4.3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">
                <v:imagedata r:id="rId17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 wp14:anchorId="2DFF7958" wp14:editId="74D6B077">
                <wp:simplePos x="0" y="0"/>
                <wp:positionH relativeFrom="column">
                  <wp:posOffset>4493790</wp:posOffset>
                </wp:positionH>
                <wp:positionV relativeFrom="paragraph">
                  <wp:posOffset>-42657</wp:posOffset>
                </wp:positionV>
                <wp:extent cx="85320" cy="145440"/>
                <wp:effectExtent l="57150" t="57150" r="29210" b="83185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0">
                      <w14:nvContentPartPr>
                        <w14:cNvContentPartPr/>
                      </w14:nvContentPartPr>
                      <w14:xfrm>
                        <a:off x="0" y="0"/>
                        <a:ext cx="853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9" o:spid="_x0000_s1026" type="#_x0000_t75" style="position:absolute;margin-left:352.3pt;margin-top:-4.7pt;width:9.9pt;height:14.4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">
                <v:imagedata r:id="rId17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 wp14:anchorId="1FCC0132" wp14:editId="5B8E2EBE">
                <wp:simplePos x="0" y="0"/>
                <wp:positionH relativeFrom="column">
                  <wp:posOffset>4382550</wp:posOffset>
                </wp:positionH>
                <wp:positionV relativeFrom="paragraph">
                  <wp:posOffset>12423</wp:posOffset>
                </wp:positionV>
                <wp:extent cx="64440" cy="7920"/>
                <wp:effectExtent l="38100" t="38100" r="50165" b="68580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2">
                      <w14:nvContentPartPr>
                        <w14:cNvContentPartPr/>
                      </w14:nvContentPartPr>
                      <w14:xfrm>
                        <a:off x="0" y="0"/>
                        <a:ext cx="644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8" o:spid="_x0000_s1026" type="#_x0000_t75" style="position:absolute;margin-left:343.9pt;margin-top:0;width:6.9pt;height:3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">
                <v:imagedata r:id="rId17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 wp14:anchorId="1173B664" wp14:editId="662C1340">
                <wp:simplePos x="0" y="0"/>
                <wp:positionH relativeFrom="column">
                  <wp:posOffset>4286070</wp:posOffset>
                </wp:positionH>
                <wp:positionV relativeFrom="paragraph">
                  <wp:posOffset>-118617</wp:posOffset>
                </wp:positionV>
                <wp:extent cx="83880" cy="238320"/>
                <wp:effectExtent l="57150" t="38100" r="68580" b="47625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4">
                      <w14:nvContentPartPr>
                        <w14:cNvContentPartPr/>
                      </w14:nvContentPartPr>
                      <w14:xfrm>
                        <a:off x="0" y="0"/>
                        <a:ext cx="8388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6" o:spid="_x0000_s1026" type="#_x0000_t75" style="position:absolute;margin-left:335.9pt;margin-top:-10.55pt;width:8.95pt;height:20.7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">
                <v:imagedata r:id="rId17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 wp14:anchorId="1B09A76A" wp14:editId="35E0EDDC">
                <wp:simplePos x="0" y="0"/>
                <wp:positionH relativeFrom="column">
                  <wp:posOffset>4173750</wp:posOffset>
                </wp:positionH>
                <wp:positionV relativeFrom="paragraph">
                  <wp:posOffset>-71097</wp:posOffset>
                </wp:positionV>
                <wp:extent cx="7200" cy="143640"/>
                <wp:effectExtent l="38100" t="57150" r="69215" b="85090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6">
                      <w14:nvContentPartPr>
                        <w14:cNvContentPartPr/>
                      </w14:nvContentPartPr>
                      <w14:xfrm>
                        <a:off x="0" y="0"/>
                        <a:ext cx="72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4" o:spid="_x0000_s1026" type="#_x0000_t75" style="position:absolute;margin-left:327.15pt;margin-top:-7pt;width:3.4pt;height:14.3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">
                <v:imagedata r:id="rId17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 wp14:anchorId="0DA9F7B2" wp14:editId="71C30D2A">
                <wp:simplePos x="0" y="0"/>
                <wp:positionH relativeFrom="column">
                  <wp:posOffset>4120470</wp:posOffset>
                </wp:positionH>
                <wp:positionV relativeFrom="paragraph">
                  <wp:posOffset>50223</wp:posOffset>
                </wp:positionV>
                <wp:extent cx="5040" cy="10440"/>
                <wp:effectExtent l="38100" t="57150" r="52705" b="66040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8">
                      <w14:nvContentPartPr>
                        <w14:cNvContentPartPr/>
                      </w14:nvContentPartPr>
                      <w14:xfrm>
                        <a:off x="0" y="0"/>
                        <a:ext cx="50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3" o:spid="_x0000_s1026" type="#_x0000_t75" style="position:absolute;margin-left:322.7pt;margin-top:2.55pt;width:3.6pt;height:3.8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">
                <v:imagedata r:id="rId17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 wp14:anchorId="1780AD3D" wp14:editId="4B1B6B0A">
                <wp:simplePos x="0" y="0"/>
                <wp:positionH relativeFrom="column">
                  <wp:posOffset>4006710</wp:posOffset>
                </wp:positionH>
                <wp:positionV relativeFrom="paragraph">
                  <wp:posOffset>-41937</wp:posOffset>
                </wp:positionV>
                <wp:extent cx="62280" cy="122760"/>
                <wp:effectExtent l="57150" t="57150" r="52070" b="67945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0">
                      <w14:nvContentPartPr>
                        <w14:cNvContentPartPr/>
                      </w14:nvContentPartPr>
                      <w14:xfrm>
                        <a:off x="0" y="0"/>
                        <a:ext cx="622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2" o:spid="_x0000_s1026" type="#_x0000_t75" style="position:absolute;margin-left:313.9pt;margin-top:-4.7pt;width:8.1pt;height:12.7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">
                <v:imagedata r:id="rId17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 wp14:anchorId="63BC7122" wp14:editId="610BC6F1">
                <wp:simplePos x="0" y="0"/>
                <wp:positionH relativeFrom="column">
                  <wp:posOffset>3939030</wp:posOffset>
                </wp:positionH>
                <wp:positionV relativeFrom="paragraph">
                  <wp:posOffset>-84057</wp:posOffset>
                </wp:positionV>
                <wp:extent cx="61920" cy="186120"/>
                <wp:effectExtent l="57150" t="57150" r="52705" b="61595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2">
                      <w14:nvContentPartPr>
                        <w14:cNvContentPartPr/>
                      </w14:nvContentPartPr>
                      <w14:xfrm>
                        <a:off x="0" y="0"/>
                        <a:ext cx="6192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1" o:spid="_x0000_s1026" type="#_x0000_t75" style="position:absolute;margin-left:308.6pt;margin-top:-7.9pt;width:7.65pt;height:16.9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">
                <v:imagedata r:id="rId17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 wp14:anchorId="2A8C36E8" wp14:editId="3FD7860B">
                <wp:simplePos x="0" y="0"/>
                <wp:positionH relativeFrom="column">
                  <wp:posOffset>3663630</wp:posOffset>
                </wp:positionH>
                <wp:positionV relativeFrom="paragraph">
                  <wp:posOffset>4503</wp:posOffset>
                </wp:positionV>
                <wp:extent cx="61920" cy="15840"/>
                <wp:effectExtent l="38100" t="38100" r="52705" b="60960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4">
                      <w14:nvContentPartPr>
                        <w14:cNvContentPartPr/>
                      </w14:nvContentPartPr>
                      <w14:xfrm>
                        <a:off x="0" y="0"/>
                        <a:ext cx="619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8" o:spid="_x0000_s1026" type="#_x0000_t75" style="position:absolute;margin-left:287.15pt;margin-top:-.6pt;width:6.8pt;height:3.8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">
                <v:imagedata r:id="rId17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 wp14:anchorId="5A36B87B" wp14:editId="67A75DB1">
                <wp:simplePos x="0" y="0"/>
                <wp:positionH relativeFrom="column">
                  <wp:posOffset>3404790</wp:posOffset>
                </wp:positionH>
                <wp:positionV relativeFrom="paragraph">
                  <wp:posOffset>-65337</wp:posOffset>
                </wp:positionV>
                <wp:extent cx="7200" cy="137160"/>
                <wp:effectExtent l="38100" t="57150" r="69215" b="72390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6">
                      <w14:nvContentPartPr>
                        <w14:cNvContentPartPr/>
                      </w14:nvContentPartPr>
                      <w14:xfrm>
                        <a:off x="0" y="0"/>
                        <a:ext cx="72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5" o:spid="_x0000_s1026" type="#_x0000_t75" style="position:absolute;margin-left:266.6pt;margin-top:-6.45pt;width:3.3pt;height:13.6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">
                <v:imagedata r:id="rId17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 wp14:anchorId="1ED5160C" wp14:editId="56D30409">
                <wp:simplePos x="0" y="0"/>
                <wp:positionH relativeFrom="column">
                  <wp:posOffset>3301110</wp:posOffset>
                </wp:positionH>
                <wp:positionV relativeFrom="paragraph">
                  <wp:posOffset>62103</wp:posOffset>
                </wp:positionV>
                <wp:extent cx="7920" cy="15480"/>
                <wp:effectExtent l="57150" t="38100" r="68580" b="60960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8">
                      <w14:nvContentPartPr>
                        <w14:cNvContentPartPr/>
                      </w14:nvContentPartPr>
                      <w14:xfrm>
                        <a:off x="0" y="0"/>
                        <a:ext cx="7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3" o:spid="_x0000_s1026" type="#_x0000_t75" style="position:absolute;margin-left:258.3pt;margin-top:4.15pt;width:3.4pt;height:3.2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">
                <v:imagedata r:id="rId17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 wp14:anchorId="1726A0E6" wp14:editId="1853B8D4">
                <wp:simplePos x="0" y="0"/>
                <wp:positionH relativeFrom="column">
                  <wp:posOffset>3186270</wp:posOffset>
                </wp:positionH>
                <wp:positionV relativeFrom="paragraph">
                  <wp:posOffset>-19977</wp:posOffset>
                </wp:positionV>
                <wp:extent cx="61920" cy="108360"/>
                <wp:effectExtent l="57150" t="57150" r="33655" b="63500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0">
                      <w14:nvContentPartPr>
                        <w14:cNvContentPartPr/>
                      </w14:nvContentPartPr>
                      <w14:xfrm>
                        <a:off x="0" y="0"/>
                        <a:ext cx="619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2" o:spid="_x0000_s1026" type="#_x0000_t75" style="position:absolute;margin-left:249.4pt;margin-top:-2.85pt;width:7.85pt;height:11.3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">
                <v:imagedata r:id="rId17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 wp14:anchorId="181DE780" wp14:editId="11CB3D9E">
                <wp:simplePos x="0" y="0"/>
                <wp:positionH relativeFrom="column">
                  <wp:posOffset>3112470</wp:posOffset>
                </wp:positionH>
                <wp:positionV relativeFrom="paragraph">
                  <wp:posOffset>-89457</wp:posOffset>
                </wp:positionV>
                <wp:extent cx="57960" cy="227160"/>
                <wp:effectExtent l="57150" t="57150" r="56515" b="4000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2">
                      <w14:nvContentPartPr>
                        <w14:cNvContentPartPr/>
                      </w14:nvContentPartPr>
                      <w14:xfrm>
                        <a:off x="0" y="0"/>
                        <a:ext cx="5796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1" o:spid="_x0000_s1026" type="#_x0000_t75" style="position:absolute;margin-left:243.65pt;margin-top:-8.35pt;width:7pt;height:19.8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">
                <v:imagedata r:id="rId17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 wp14:anchorId="01C8097B" wp14:editId="3B7A2B77">
                <wp:simplePos x="0" y="0"/>
                <wp:positionH relativeFrom="column">
                  <wp:posOffset>2728350</wp:posOffset>
                </wp:positionH>
                <wp:positionV relativeFrom="paragraph">
                  <wp:posOffset>78663</wp:posOffset>
                </wp:positionV>
                <wp:extent cx="93960" cy="2880"/>
                <wp:effectExtent l="38100" t="57150" r="40005" b="73660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4">
                      <w14:nvContentPartPr>
                        <w14:cNvContentPartPr/>
                      </w14:nvContentPartPr>
                      <w14:xfrm>
                        <a:off x="0" y="0"/>
                        <a:ext cx="939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9" o:spid="_x0000_s1026" type="#_x0000_t75" style="position:absolute;margin-left:214.1pt;margin-top:4.65pt;width:8.8pt;height:3.3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">
                <v:imagedata r:id="rId17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 wp14:anchorId="34C94EE7" wp14:editId="52F1635C">
                <wp:simplePos x="0" y="0"/>
                <wp:positionH relativeFrom="column">
                  <wp:posOffset>2620710</wp:posOffset>
                </wp:positionH>
                <wp:positionV relativeFrom="paragraph">
                  <wp:posOffset>-39417</wp:posOffset>
                </wp:positionV>
                <wp:extent cx="10080" cy="136080"/>
                <wp:effectExtent l="57150" t="57150" r="66675" b="73660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6">
                      <w14:nvContentPartPr>
                        <w14:cNvContentPartPr/>
                      </w14:nvContentPartPr>
                      <w14:xfrm>
                        <a:off x="0" y="0"/>
                        <a:ext cx="100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6" o:spid="_x0000_s1026" type="#_x0000_t75" style="position:absolute;margin-left:204.75pt;margin-top:-4.45pt;width:4.1pt;height:13.35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">
                <v:imagedata r:id="rId17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 wp14:anchorId="5E9BE698" wp14:editId="00A5D86A">
                <wp:simplePos x="0" y="0"/>
                <wp:positionH relativeFrom="column">
                  <wp:posOffset>2535030</wp:posOffset>
                </wp:positionH>
                <wp:positionV relativeFrom="paragraph">
                  <wp:posOffset>-4857</wp:posOffset>
                </wp:positionV>
                <wp:extent cx="78480" cy="45360"/>
                <wp:effectExtent l="57150" t="57150" r="55245" b="69215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8">
                      <w14:nvContentPartPr>
                        <w14:cNvContentPartPr/>
                      </w14:nvContentPartPr>
                      <w14:xfrm>
                        <a:off x="0" y="0"/>
                        <a:ext cx="784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5" o:spid="_x0000_s1026" type="#_x0000_t75" style="position:absolute;margin-left:198.05pt;margin-top:-1.7pt;width:8.2pt;height:6.4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">
                <v:imagedata r:id="rId17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 wp14:anchorId="27B9DB64" wp14:editId="38265FE9">
                <wp:simplePos x="0" y="0"/>
                <wp:positionH relativeFrom="column">
                  <wp:posOffset>2481030</wp:posOffset>
                </wp:positionH>
                <wp:positionV relativeFrom="paragraph">
                  <wp:posOffset>114663</wp:posOffset>
                </wp:positionV>
                <wp:extent cx="2880" cy="14040"/>
                <wp:effectExtent l="57150" t="38100" r="73660" b="62230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0">
                      <w14:nvContentPartPr>
                        <w14:cNvContentPartPr/>
                      </w14:nvContentPartPr>
                      <w14:xfrm>
                        <a:off x="0" y="0"/>
                        <a:ext cx="28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4" o:spid="_x0000_s1026" type="#_x0000_t75" style="position:absolute;margin-left:193.75pt;margin-top:8.5pt;width:3.35pt;height:3.2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">
                <v:imagedata r:id="rId17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 wp14:anchorId="306E771C" wp14:editId="64247749">
                <wp:simplePos x="0" y="0"/>
                <wp:positionH relativeFrom="column">
                  <wp:posOffset>2319750</wp:posOffset>
                </wp:positionH>
                <wp:positionV relativeFrom="paragraph">
                  <wp:posOffset>8823</wp:posOffset>
                </wp:positionV>
                <wp:extent cx="98640" cy="127080"/>
                <wp:effectExtent l="57150" t="38100" r="34925" b="63500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2">
                      <w14:nvContentPartPr>
                        <w14:cNvContentPartPr/>
                      </w14:nvContentPartPr>
                      <w14:xfrm>
                        <a:off x="0" y="0"/>
                        <a:ext cx="986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3" o:spid="_x0000_s1026" type="#_x0000_t75" style="position:absolute;margin-left:181.15pt;margin-top:-.45pt;width:10.8pt;height:12.7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">
                <v:imagedata r:id="rId17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 wp14:anchorId="162FFDA6" wp14:editId="451A8400">
                <wp:simplePos x="0" y="0"/>
                <wp:positionH relativeFrom="column">
                  <wp:posOffset>2169990</wp:posOffset>
                </wp:positionH>
                <wp:positionV relativeFrom="paragraph">
                  <wp:posOffset>52023</wp:posOffset>
                </wp:positionV>
                <wp:extent cx="84240" cy="10080"/>
                <wp:effectExtent l="57150" t="57150" r="49530" b="66675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4">
                      <w14:nvContentPartPr>
                        <w14:cNvContentPartPr/>
                      </w14:nvContentPartPr>
                      <w14:xfrm>
                        <a:off x="0" y="0"/>
                        <a:ext cx="842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2" o:spid="_x0000_s1026" type="#_x0000_t75" style="position:absolute;margin-left:169.55pt;margin-top:2.5pt;width:9pt;height:4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">
                <v:imagedata r:id="rId17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 wp14:anchorId="6A789FE5" wp14:editId="7F81F3E4">
                <wp:simplePos x="0" y="0"/>
                <wp:positionH relativeFrom="column">
                  <wp:posOffset>1912230</wp:posOffset>
                </wp:positionH>
                <wp:positionV relativeFrom="paragraph">
                  <wp:posOffset>80823</wp:posOffset>
                </wp:positionV>
                <wp:extent cx="84600" cy="11520"/>
                <wp:effectExtent l="38100" t="57150" r="48895" b="64770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6">
                      <w14:nvContentPartPr>
                        <w14:cNvContentPartPr/>
                      </w14:nvContentPartPr>
                      <w14:xfrm>
                        <a:off x="0" y="0"/>
                        <a:ext cx="846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1" o:spid="_x0000_s1026" type="#_x0000_t75" style="position:absolute;margin-left:149.2pt;margin-top:5pt;width:8.75pt;height:3.7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">
                <v:imagedata r:id="rId17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 wp14:anchorId="7C0D4C48" wp14:editId="09E31D6A">
                <wp:simplePos x="0" y="0"/>
                <wp:positionH relativeFrom="column">
                  <wp:posOffset>1896030</wp:posOffset>
                </wp:positionH>
                <wp:positionV relativeFrom="paragraph">
                  <wp:posOffset>46263</wp:posOffset>
                </wp:positionV>
                <wp:extent cx="97200" cy="7920"/>
                <wp:effectExtent l="57150" t="57150" r="55245" b="68580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8">
                      <w14:nvContentPartPr>
                        <w14:cNvContentPartPr/>
                      </w14:nvContentPartPr>
                      <w14:xfrm>
                        <a:off x="0" y="0"/>
                        <a:ext cx="972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0" o:spid="_x0000_s1026" type="#_x0000_t75" style="position:absolute;margin-left:148.1pt;margin-top:2.25pt;width:9.55pt;height:3.2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">
                <v:imagedata r:id="rId17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 wp14:anchorId="286530A1" wp14:editId="0FCB68C8">
                <wp:simplePos x="0" y="0"/>
                <wp:positionH relativeFrom="column">
                  <wp:posOffset>1701630</wp:posOffset>
                </wp:positionH>
                <wp:positionV relativeFrom="paragraph">
                  <wp:posOffset>-7377</wp:posOffset>
                </wp:positionV>
                <wp:extent cx="79560" cy="160560"/>
                <wp:effectExtent l="57150" t="38100" r="73025" b="68580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0">
                      <w14:nvContentPartPr>
                        <w14:cNvContentPartPr/>
                      </w14:nvContentPartPr>
                      <w14:xfrm>
                        <a:off x="0" y="0"/>
                        <a:ext cx="7956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9" o:spid="_x0000_s1026" type="#_x0000_t75" style="position:absolute;margin-left:132.8pt;margin-top:-1.55pt;width:9.05pt;height:15.1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">
                <v:imagedata r:id="rId18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 wp14:anchorId="0681F7B9" wp14:editId="08067AEE">
                <wp:simplePos x="0" y="0"/>
                <wp:positionH relativeFrom="column">
                  <wp:posOffset>1677150</wp:posOffset>
                </wp:positionH>
                <wp:positionV relativeFrom="paragraph">
                  <wp:posOffset>-30777</wp:posOffset>
                </wp:positionV>
                <wp:extent cx="128520" cy="187200"/>
                <wp:effectExtent l="38100" t="57150" r="62230" b="60960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12852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8" o:spid="_x0000_s1026" type="#_x0000_t75" style="position:absolute;margin-left:131.1pt;margin-top:-3.7pt;width:12.35pt;height:17.2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">
                <v:imagedata r:id="rId18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 wp14:anchorId="457FC021" wp14:editId="76AC592E">
                <wp:simplePos x="0" y="0"/>
                <wp:positionH relativeFrom="column">
                  <wp:posOffset>762390</wp:posOffset>
                </wp:positionH>
                <wp:positionV relativeFrom="paragraph">
                  <wp:posOffset>13503</wp:posOffset>
                </wp:positionV>
                <wp:extent cx="8280" cy="146880"/>
                <wp:effectExtent l="38100" t="57150" r="67945" b="81915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82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4" o:spid="_x0000_s1026" type="#_x0000_t75" style="position:absolute;margin-left:58.5pt;margin-top:-.5pt;width:3.85pt;height:14.7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">
                <v:imagedata r:id="rId18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 wp14:anchorId="6CFA2385" wp14:editId="1F5A3ABC">
                <wp:simplePos x="0" y="0"/>
                <wp:positionH relativeFrom="column">
                  <wp:posOffset>673110</wp:posOffset>
                </wp:positionH>
                <wp:positionV relativeFrom="paragraph">
                  <wp:posOffset>144903</wp:posOffset>
                </wp:positionV>
                <wp:extent cx="18360" cy="18360"/>
                <wp:effectExtent l="57150" t="38100" r="58420" b="58420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6">
                      <w14:nvContentPartPr>
                        <w14:cNvContentPartPr/>
                      </w14:nvContentPartPr>
                      <w14:xfrm>
                        <a:off x="0" y="0"/>
                        <a:ext cx="183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3" o:spid="_x0000_s1026" type="#_x0000_t75" style="position:absolute;margin-left:51.65pt;margin-top:10.55pt;width:3.7pt;height:4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">
                <v:imagedata r:id="rId18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 wp14:anchorId="14236CE8" wp14:editId="492B11C9">
                <wp:simplePos x="0" y="0"/>
                <wp:positionH relativeFrom="column">
                  <wp:posOffset>510030</wp:posOffset>
                </wp:positionH>
                <wp:positionV relativeFrom="paragraph">
                  <wp:posOffset>34023</wp:posOffset>
                </wp:positionV>
                <wp:extent cx="106920" cy="121680"/>
                <wp:effectExtent l="57150" t="57150" r="45720" b="69215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8">
                      <w14:nvContentPartPr>
                        <w14:cNvContentPartPr/>
                      </w14:nvContentPartPr>
                      <w14:xfrm>
                        <a:off x="0" y="0"/>
                        <a:ext cx="1069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2" o:spid="_x0000_s1026" type="#_x0000_t75" style="position:absolute;margin-left:38.55pt;margin-top:1.1pt;width:11.65pt;height:12.8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">
                <v:imagedata r:id="rId18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 wp14:anchorId="61C69F53" wp14:editId="22B7F72E">
                <wp:simplePos x="0" y="0"/>
                <wp:positionH relativeFrom="column">
                  <wp:posOffset>324630</wp:posOffset>
                </wp:positionH>
                <wp:positionV relativeFrom="paragraph">
                  <wp:posOffset>122223</wp:posOffset>
                </wp:positionV>
                <wp:extent cx="82080" cy="10800"/>
                <wp:effectExtent l="38100" t="38100" r="32385" b="65405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0">
                      <w14:nvContentPartPr>
                        <w14:cNvContentPartPr/>
                      </w14:nvContentPartPr>
                      <w14:xfrm>
                        <a:off x="0" y="0"/>
                        <a:ext cx="820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1" o:spid="_x0000_s1026" type="#_x0000_t75" style="position:absolute;margin-left:24.6pt;margin-top:8.6pt;width:7.95pt;height:3.3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">
                <v:imagedata r:id="rId18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 wp14:anchorId="1C0B73FD" wp14:editId="13969E56">
                <wp:simplePos x="0" y="0"/>
                <wp:positionH relativeFrom="column">
                  <wp:posOffset>316350</wp:posOffset>
                </wp:positionH>
                <wp:positionV relativeFrom="paragraph">
                  <wp:posOffset>68583</wp:posOffset>
                </wp:positionV>
                <wp:extent cx="71280" cy="12240"/>
                <wp:effectExtent l="57150" t="57150" r="62230" b="64135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2">
                      <w14:nvContentPartPr>
                        <w14:cNvContentPartPr/>
                      </w14:nvContentPartPr>
                      <w14:xfrm>
                        <a:off x="0" y="0"/>
                        <a:ext cx="712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0" o:spid="_x0000_s1026" type="#_x0000_t75" style="position:absolute;margin-left:23.55pt;margin-top:3.85pt;width:8pt;height:3.7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">
                <v:imagedata r:id="rId18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 wp14:anchorId="64D67432" wp14:editId="2295827A">
                <wp:simplePos x="0" y="0"/>
                <wp:positionH relativeFrom="column">
                  <wp:posOffset>81630</wp:posOffset>
                </wp:positionH>
                <wp:positionV relativeFrom="paragraph">
                  <wp:posOffset>30783</wp:posOffset>
                </wp:positionV>
                <wp:extent cx="151200" cy="119520"/>
                <wp:effectExtent l="57150" t="57150" r="39370" b="71120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4">
                      <w14:nvContentPartPr>
                        <w14:cNvContentPartPr/>
                      </w14:nvContentPartPr>
                      <w14:xfrm>
                        <a:off x="0" y="0"/>
                        <a:ext cx="1512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9" o:spid="_x0000_s1026" type="#_x0000_t75" style="position:absolute;margin-left:5pt;margin-top:.95pt;width:14pt;height:12.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">
                <v:imagedata r:id="rId1815" o:title=""/>
              </v:shape>
            </w:pict>
          </mc:Fallback>
        </mc:AlternateContent>
      </w:r>
    </w:p>
    <w:p w14:paraId="44F0C62C" w14:textId="5576CF9A" w:rsidR="00F11B84" w:rsidRPr="00524CD9" w:rsidRDefault="00124DD8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 wp14:anchorId="4A073A2F" wp14:editId="29A71C44">
                <wp:simplePos x="0" y="0"/>
                <wp:positionH relativeFrom="column">
                  <wp:posOffset>6401790</wp:posOffset>
                </wp:positionH>
                <wp:positionV relativeFrom="paragraph">
                  <wp:posOffset>-24592</wp:posOffset>
                </wp:positionV>
                <wp:extent cx="122400" cy="149040"/>
                <wp:effectExtent l="57150" t="57150" r="11430" b="80010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6">
                      <w14:nvContentPartPr>
                        <w14:cNvContentPartPr/>
                      </w14:nvContentPartPr>
                      <w14:xfrm>
                        <a:off x="0" y="0"/>
                        <a:ext cx="1224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3" o:spid="_x0000_s1026" type="#_x0000_t75" style="position:absolute;margin-left:503pt;margin-top:-3.6pt;width:12.35pt;height:15.1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">
                <v:imagedata r:id="rId18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 wp14:anchorId="7915C917" wp14:editId="5222FD3F">
                <wp:simplePos x="0" y="0"/>
                <wp:positionH relativeFrom="column">
                  <wp:posOffset>6344910</wp:posOffset>
                </wp:positionH>
                <wp:positionV relativeFrom="paragraph">
                  <wp:posOffset>55328</wp:posOffset>
                </wp:positionV>
                <wp:extent cx="43200" cy="86760"/>
                <wp:effectExtent l="38100" t="57150" r="52070" b="85090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8">
                      <w14:nvContentPartPr>
                        <w14:cNvContentPartPr/>
                      </w14:nvContentPartPr>
                      <w14:xfrm>
                        <a:off x="0" y="0"/>
                        <a:ext cx="432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2" o:spid="_x0000_s1026" type="#_x0000_t75" style="position:absolute;margin-left:498.4pt;margin-top:2.85pt;width:5.6pt;height:10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">
                <v:imagedata r:id="rId18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 wp14:anchorId="0A5FBEAF" wp14:editId="2BA01B98">
                <wp:simplePos x="0" y="0"/>
                <wp:positionH relativeFrom="column">
                  <wp:posOffset>6236550</wp:posOffset>
                </wp:positionH>
                <wp:positionV relativeFrom="paragraph">
                  <wp:posOffset>120488</wp:posOffset>
                </wp:positionV>
                <wp:extent cx="65160" cy="37800"/>
                <wp:effectExtent l="38100" t="38100" r="49530" b="57785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0">
                      <w14:nvContentPartPr>
                        <w14:cNvContentPartPr/>
                      </w14:nvContentPartPr>
                      <w14:xfrm>
                        <a:off x="0" y="0"/>
                        <a:ext cx="651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1" o:spid="_x0000_s1026" type="#_x0000_t75" style="position:absolute;margin-left:489.75pt;margin-top:8.8pt;width:7pt;height:5.2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">
                <v:imagedata r:id="rId18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 wp14:anchorId="33CCEC0E" wp14:editId="17A76BFB">
                <wp:simplePos x="0" y="0"/>
                <wp:positionH relativeFrom="column">
                  <wp:posOffset>6098310</wp:posOffset>
                </wp:positionH>
                <wp:positionV relativeFrom="paragraph">
                  <wp:posOffset>124088</wp:posOffset>
                </wp:positionV>
                <wp:extent cx="110880" cy="108360"/>
                <wp:effectExtent l="57150" t="57150" r="60960" b="82550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2">
                      <w14:nvContentPartPr>
                        <w14:cNvContentPartPr/>
                      </w14:nvContentPartPr>
                      <w14:xfrm>
                        <a:off x="0" y="0"/>
                        <a:ext cx="1108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0" o:spid="_x0000_s1026" type="#_x0000_t75" style="position:absolute;margin-left:478.7pt;margin-top:8.25pt;width:11.45pt;height:11.7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">
                <v:imagedata r:id="rId18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 wp14:anchorId="7A6EF1D7" wp14:editId="7DC0BFBC">
                <wp:simplePos x="0" y="0"/>
                <wp:positionH relativeFrom="column">
                  <wp:posOffset>6123510</wp:posOffset>
                </wp:positionH>
                <wp:positionV relativeFrom="paragraph">
                  <wp:posOffset>85568</wp:posOffset>
                </wp:positionV>
                <wp:extent cx="59040" cy="169200"/>
                <wp:effectExtent l="57150" t="57150" r="74930" b="78740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4">
                      <w14:nvContentPartPr>
                        <w14:cNvContentPartPr/>
                      </w14:nvContentPartPr>
                      <w14:xfrm>
                        <a:off x="0" y="0"/>
                        <a:ext cx="5904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9" o:spid="_x0000_s1026" type="#_x0000_t75" style="position:absolute;margin-left:480.75pt;margin-top:5.25pt;width:7.55pt;height:16.4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">
                <v:imagedata r:id="rId18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 wp14:anchorId="03063AF2" wp14:editId="2620DF97">
                <wp:simplePos x="0" y="0"/>
                <wp:positionH relativeFrom="column">
                  <wp:posOffset>5714910</wp:posOffset>
                </wp:positionH>
                <wp:positionV relativeFrom="paragraph">
                  <wp:posOffset>54248</wp:posOffset>
                </wp:positionV>
                <wp:extent cx="114120" cy="138960"/>
                <wp:effectExtent l="57150" t="38100" r="76835" b="71120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6">
                      <w14:nvContentPartPr>
                        <w14:cNvContentPartPr/>
                      </w14:nvContentPartPr>
                      <w14:xfrm>
                        <a:off x="0" y="0"/>
                        <a:ext cx="1141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4" o:spid="_x0000_s1026" type="#_x0000_t75" style="position:absolute;margin-left:448.8pt;margin-top:3.05pt;width:11.9pt;height:13.7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">
                <v:imagedata r:id="rId18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 wp14:anchorId="72FA18E2" wp14:editId="7227FB24">
                <wp:simplePos x="0" y="0"/>
                <wp:positionH relativeFrom="column">
                  <wp:posOffset>2425950</wp:posOffset>
                </wp:positionH>
                <wp:positionV relativeFrom="paragraph">
                  <wp:posOffset>47768</wp:posOffset>
                </wp:positionV>
                <wp:extent cx="2149560" cy="22680"/>
                <wp:effectExtent l="0" t="57150" r="41275" b="73025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21495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4" o:spid="_x0000_s1026" type="#_x0000_t75" style="position:absolute;margin-left:190pt;margin-top:2.4pt;width:171pt;height:4.7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">
                <v:imagedata r:id="rId1829" o:title=""/>
              </v:shape>
            </w:pict>
          </mc:Fallback>
        </mc:AlternateContent>
      </w:r>
    </w:p>
    <w:p w14:paraId="63EF5E3F" w14:textId="5458DA11" w:rsidR="00F11B84" w:rsidRPr="00524CD9" w:rsidRDefault="00124DD8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 wp14:anchorId="6FB29970" wp14:editId="45662767">
                <wp:simplePos x="0" y="0"/>
                <wp:positionH relativeFrom="column">
                  <wp:posOffset>5466150</wp:posOffset>
                </wp:positionH>
                <wp:positionV relativeFrom="paragraph">
                  <wp:posOffset>-48287</wp:posOffset>
                </wp:positionV>
                <wp:extent cx="279720" cy="164520"/>
                <wp:effectExtent l="57150" t="57150" r="63500" b="64135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27972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3" o:spid="_x0000_s1026" type="#_x0000_t75" style="position:absolute;margin-left:429.05pt;margin-top:-5.4pt;width:24.2pt;height:15.8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">
                <v:imagedata r:id="rId18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 wp14:anchorId="7DC7AD42" wp14:editId="63E9EA54">
                <wp:simplePos x="0" y="0"/>
                <wp:positionH relativeFrom="column">
                  <wp:posOffset>3429630</wp:posOffset>
                </wp:positionH>
                <wp:positionV relativeFrom="paragraph">
                  <wp:posOffset>-89687</wp:posOffset>
                </wp:positionV>
                <wp:extent cx="127800" cy="221760"/>
                <wp:effectExtent l="57150" t="57150" r="24765" b="45085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12780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0" o:spid="_x0000_s1026" type="#_x0000_t75" style="position:absolute;margin-left:268.9pt;margin-top:-8.45pt;width:12.8pt;height:19.4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">
                <v:imagedata r:id="rId18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 wp14:anchorId="76C8F577" wp14:editId="59348C1A">
                <wp:simplePos x="0" y="0"/>
                <wp:positionH relativeFrom="column">
                  <wp:posOffset>3386790</wp:posOffset>
                </wp:positionH>
                <wp:positionV relativeFrom="paragraph">
                  <wp:posOffset>-21287</wp:posOffset>
                </wp:positionV>
                <wp:extent cx="21240" cy="120960"/>
                <wp:effectExtent l="38100" t="57150" r="55245" b="69850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212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9" o:spid="_x0000_s1026" type="#_x0000_t75" style="position:absolute;margin-left:265.55pt;margin-top:-3.05pt;width:4.05pt;height:12.2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">
                <v:imagedata r:id="rId18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 wp14:anchorId="37EB9560" wp14:editId="612928C3">
                <wp:simplePos x="0" y="0"/>
                <wp:positionH relativeFrom="column">
                  <wp:posOffset>3330270</wp:posOffset>
                </wp:positionH>
                <wp:positionV relativeFrom="paragraph">
                  <wp:posOffset>98233</wp:posOffset>
                </wp:positionV>
                <wp:extent cx="3240" cy="11520"/>
                <wp:effectExtent l="57150" t="38100" r="73025" b="64770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32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8" o:spid="_x0000_s1026" type="#_x0000_t75" style="position:absolute;margin-left:260.7pt;margin-top:6.85pt;width:3.3pt;height:3.3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">
                <v:imagedata r:id="rId18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 wp14:anchorId="4EFF830C" wp14:editId="5750821A">
                <wp:simplePos x="0" y="0"/>
                <wp:positionH relativeFrom="column">
                  <wp:posOffset>3193110</wp:posOffset>
                </wp:positionH>
                <wp:positionV relativeFrom="paragraph">
                  <wp:posOffset>-1487</wp:posOffset>
                </wp:positionV>
                <wp:extent cx="82800" cy="106200"/>
                <wp:effectExtent l="38100" t="57150" r="31750" b="84455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828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7" o:spid="_x0000_s1026" type="#_x0000_t75" style="position:absolute;margin-left:250.85pt;margin-top:-1.6pt;width:8.65pt;height:11.4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">
                <v:imagedata r:id="rId18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 wp14:anchorId="7ECC2BCF" wp14:editId="03C5DA44">
                <wp:simplePos x="0" y="0"/>
                <wp:positionH relativeFrom="column">
                  <wp:posOffset>3120030</wp:posOffset>
                </wp:positionH>
                <wp:positionV relativeFrom="paragraph">
                  <wp:posOffset>-31007</wp:posOffset>
                </wp:positionV>
                <wp:extent cx="67680" cy="167040"/>
                <wp:effectExtent l="57150" t="38100" r="46990" b="61595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6768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6" o:spid="_x0000_s1026" type="#_x0000_t75" style="position:absolute;margin-left:244.15pt;margin-top:-3.65pt;width:7.35pt;height:15.4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">
                <v:imagedata r:id="rId18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 wp14:anchorId="2074A4F3" wp14:editId="1F4B9B87">
                <wp:simplePos x="0" y="0"/>
                <wp:positionH relativeFrom="column">
                  <wp:posOffset>2994390</wp:posOffset>
                </wp:positionH>
                <wp:positionV relativeFrom="paragraph">
                  <wp:posOffset>-25607</wp:posOffset>
                </wp:positionV>
                <wp:extent cx="94320" cy="133920"/>
                <wp:effectExtent l="57150" t="57150" r="58420" b="76200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943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5" o:spid="_x0000_s1026" type="#_x0000_t75" style="position:absolute;margin-left:234.35pt;margin-top:-3.5pt;width:10.4pt;height:13.5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">
                <v:imagedata r:id="rId18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 wp14:anchorId="2512F9F6" wp14:editId="2DFA3186">
                <wp:simplePos x="0" y="0"/>
                <wp:positionH relativeFrom="column">
                  <wp:posOffset>771390</wp:posOffset>
                </wp:positionH>
                <wp:positionV relativeFrom="paragraph">
                  <wp:posOffset>-23807</wp:posOffset>
                </wp:positionV>
                <wp:extent cx="24840" cy="135000"/>
                <wp:effectExtent l="38100" t="57150" r="51435" b="74930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248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0" o:spid="_x0000_s1026" type="#_x0000_t75" style="position:absolute;margin-left:60.1pt;margin-top:-3.35pt;width:4.1pt;height:13.3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">
                <v:imagedata r:id="rId18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 wp14:anchorId="2A0D3189" wp14:editId="526862D0">
                <wp:simplePos x="0" y="0"/>
                <wp:positionH relativeFrom="column">
                  <wp:posOffset>701550</wp:posOffset>
                </wp:positionH>
                <wp:positionV relativeFrom="paragraph">
                  <wp:posOffset>2833</wp:posOffset>
                </wp:positionV>
                <wp:extent cx="91080" cy="52560"/>
                <wp:effectExtent l="57150" t="57150" r="23495" b="81280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9108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9" o:spid="_x0000_s1026" type="#_x0000_t75" style="position:absolute;margin-left:53.65pt;margin-top:-1.3pt;width:9.6pt;height:7.3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">
                <v:imagedata r:id="rId18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 wp14:anchorId="6FF601A7" wp14:editId="68D8B712">
                <wp:simplePos x="0" y="0"/>
                <wp:positionH relativeFrom="column">
                  <wp:posOffset>650790</wp:posOffset>
                </wp:positionH>
                <wp:positionV relativeFrom="paragraph">
                  <wp:posOffset>89953</wp:posOffset>
                </wp:positionV>
                <wp:extent cx="9360" cy="13680"/>
                <wp:effectExtent l="57150" t="38100" r="67310" b="62865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93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8" o:spid="_x0000_s1026" type="#_x0000_t75" style="position:absolute;margin-left:49.8pt;margin-top:6.45pt;width:3.7pt;height:3.4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">
                <v:imagedata r:id="rId18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5496DF4C" wp14:editId="74D39F97">
                <wp:simplePos x="0" y="0"/>
                <wp:positionH relativeFrom="column">
                  <wp:posOffset>471150</wp:posOffset>
                </wp:positionH>
                <wp:positionV relativeFrom="paragraph">
                  <wp:posOffset>7513</wp:posOffset>
                </wp:positionV>
                <wp:extent cx="109800" cy="130680"/>
                <wp:effectExtent l="57150" t="57150" r="24130" b="79375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0">
                      <w14:nvContentPartPr>
                        <w14:cNvContentPartPr/>
                      </w14:nvContentPartPr>
                      <w14:xfrm>
                        <a:off x="0" y="0"/>
                        <a:ext cx="1098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7" o:spid="_x0000_s1026" type="#_x0000_t75" style="position:absolute;margin-left:35.55pt;margin-top:-.75pt;width:11.9pt;height:13.3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">
                <v:imagedata r:id="rId18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2BF7A11C" wp14:editId="7569CB1B">
                <wp:simplePos x="0" y="0"/>
                <wp:positionH relativeFrom="column">
                  <wp:posOffset>274950</wp:posOffset>
                </wp:positionH>
                <wp:positionV relativeFrom="paragraph">
                  <wp:posOffset>32353</wp:posOffset>
                </wp:positionV>
                <wp:extent cx="92520" cy="47520"/>
                <wp:effectExtent l="38100" t="57150" r="60325" b="67310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2">
                      <w14:nvContentPartPr>
                        <w14:cNvContentPartPr/>
                      </w14:nvContentPartPr>
                      <w14:xfrm>
                        <a:off x="0" y="0"/>
                        <a:ext cx="925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6" o:spid="_x0000_s1026" type="#_x0000_t75" style="position:absolute;margin-left:20.25pt;margin-top:.9pt;width:9.6pt;height:6.7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">
                <v:imagedata r:id="rId18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 wp14:anchorId="49BECCB8" wp14:editId="5B87B67F">
                <wp:simplePos x="0" y="0"/>
                <wp:positionH relativeFrom="column">
                  <wp:posOffset>65430</wp:posOffset>
                </wp:positionH>
                <wp:positionV relativeFrom="paragraph">
                  <wp:posOffset>-33167</wp:posOffset>
                </wp:positionV>
                <wp:extent cx="107280" cy="168840"/>
                <wp:effectExtent l="57150" t="57150" r="45720" b="79375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4">
                      <w14:nvContentPartPr>
                        <w14:cNvContentPartPr/>
                      </w14:nvContentPartPr>
                      <w14:xfrm>
                        <a:off x="0" y="0"/>
                        <a:ext cx="1072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5" o:spid="_x0000_s1026" type="#_x0000_t75" style="position:absolute;margin-left:3.75pt;margin-top:-3.85pt;width:11.6pt;height:16.2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">
                <v:imagedata r:id="rId1855" o:title=""/>
              </v:shape>
            </w:pict>
          </mc:Fallback>
        </mc:AlternateContent>
      </w:r>
    </w:p>
    <w:p w14:paraId="70FF960A" w14:textId="081909AC" w:rsidR="00F11B84" w:rsidRPr="00524CD9" w:rsidRDefault="00124DD8" w:rsidP="00F11B84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 wp14:anchorId="4394B392" wp14:editId="54B78795">
                <wp:simplePos x="0" y="0"/>
                <wp:positionH relativeFrom="column">
                  <wp:posOffset>1793790</wp:posOffset>
                </wp:positionH>
                <wp:positionV relativeFrom="paragraph">
                  <wp:posOffset>585018</wp:posOffset>
                </wp:positionV>
                <wp:extent cx="1716480" cy="87480"/>
                <wp:effectExtent l="38100" t="38100" r="36195" b="27305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17164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9" o:spid="_x0000_s1026" type="#_x0000_t75" style="position:absolute;margin-left:140.55pt;margin-top:45.75pt;width:136.9pt;height:8.2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">
                <v:imagedata r:id="rId18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 wp14:anchorId="00268BF7" wp14:editId="2832C856">
                <wp:simplePos x="0" y="0"/>
                <wp:positionH relativeFrom="column">
                  <wp:posOffset>1632870</wp:posOffset>
                </wp:positionH>
                <wp:positionV relativeFrom="paragraph">
                  <wp:posOffset>156258</wp:posOffset>
                </wp:positionV>
                <wp:extent cx="1994400" cy="508680"/>
                <wp:effectExtent l="57150" t="57150" r="63500" b="81915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1994400" cy="50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8" o:spid="_x0000_s1026" type="#_x0000_t75" style="position:absolute;margin-left:127.35pt;margin-top:10.9pt;width:159.8pt;height:42.9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">
                <v:imagedata r:id="rId18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 wp14:anchorId="1A2D25FE" wp14:editId="14F7C21C">
                <wp:simplePos x="0" y="0"/>
                <wp:positionH relativeFrom="column">
                  <wp:posOffset>3274470</wp:posOffset>
                </wp:positionH>
                <wp:positionV relativeFrom="paragraph">
                  <wp:posOffset>357138</wp:posOffset>
                </wp:positionV>
                <wp:extent cx="113040" cy="167760"/>
                <wp:effectExtent l="57150" t="57150" r="20320" b="60960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11304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7" o:spid="_x0000_s1026" type="#_x0000_t75" style="position:absolute;margin-left:256.25pt;margin-top:26.65pt;width:12.15pt;height:15.7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">
                <v:imagedata r:id="rId18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 wp14:anchorId="2F018FA5" wp14:editId="4A425F48">
                <wp:simplePos x="0" y="0"/>
                <wp:positionH relativeFrom="column">
                  <wp:posOffset>3186630</wp:posOffset>
                </wp:positionH>
                <wp:positionV relativeFrom="paragraph">
                  <wp:posOffset>474138</wp:posOffset>
                </wp:positionV>
                <wp:extent cx="4680" cy="3960"/>
                <wp:effectExtent l="57150" t="57150" r="71755" b="72390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46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6" o:spid="_x0000_s1026" type="#_x0000_t75" style="position:absolute;margin-left:249.3pt;margin-top:36pt;width:3.15pt;height:3.3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">
                <v:imagedata r:id="rId18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 wp14:anchorId="7515F83B" wp14:editId="5303900E">
                <wp:simplePos x="0" y="0"/>
                <wp:positionH relativeFrom="column">
                  <wp:posOffset>2987910</wp:posOffset>
                </wp:positionH>
                <wp:positionV relativeFrom="paragraph">
                  <wp:posOffset>345618</wp:posOffset>
                </wp:positionV>
                <wp:extent cx="128160" cy="164520"/>
                <wp:effectExtent l="57150" t="57150" r="24765" b="83185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12816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5" o:spid="_x0000_s1026" type="#_x0000_t75" style="position:absolute;margin-left:233.7pt;margin-top:25.8pt;width:13.3pt;height:15.9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">
                <v:imagedata r:id="rId18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 wp14:anchorId="73E5376F" wp14:editId="129F3E32">
                <wp:simplePos x="0" y="0"/>
                <wp:positionH relativeFrom="column">
                  <wp:posOffset>2784870</wp:posOffset>
                </wp:positionH>
                <wp:positionV relativeFrom="paragraph">
                  <wp:posOffset>482058</wp:posOffset>
                </wp:positionV>
                <wp:extent cx="57960" cy="76680"/>
                <wp:effectExtent l="38100" t="38100" r="56515" b="38100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579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4" o:spid="_x0000_s1026" type="#_x0000_t75" style="position:absolute;margin-left:218.8pt;margin-top:37.05pt;width:6.65pt;height:7.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">
                <v:imagedata r:id="rId18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 wp14:anchorId="6AC200E6" wp14:editId="10F79C2E">
                <wp:simplePos x="0" y="0"/>
                <wp:positionH relativeFrom="column">
                  <wp:posOffset>2646630</wp:posOffset>
                </wp:positionH>
                <wp:positionV relativeFrom="paragraph">
                  <wp:posOffset>323658</wp:posOffset>
                </wp:positionV>
                <wp:extent cx="117360" cy="181800"/>
                <wp:effectExtent l="57150" t="57150" r="16510" b="85090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11736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3" o:spid="_x0000_s1026" type="#_x0000_t75" style="position:absolute;margin-left:206.8pt;margin-top:24.15pt;width:12.55pt;height:17.3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">
                <v:imagedata r:id="rId18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 wp14:anchorId="76D85D6C" wp14:editId="38B6B85D">
                <wp:simplePos x="0" y="0"/>
                <wp:positionH relativeFrom="column">
                  <wp:posOffset>2573190</wp:posOffset>
                </wp:positionH>
                <wp:positionV relativeFrom="paragraph">
                  <wp:posOffset>446418</wp:posOffset>
                </wp:positionV>
                <wp:extent cx="7200" cy="22320"/>
                <wp:effectExtent l="57150" t="38100" r="69215" b="73025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72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2" o:spid="_x0000_s1026" type="#_x0000_t75" style="position:absolute;margin-left:200.95pt;margin-top:34.15pt;width:3.55pt;height:4.4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">
                <v:imagedata r:id="rId18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 wp14:anchorId="2358E488" wp14:editId="08F3A90B">
                <wp:simplePos x="0" y="0"/>
                <wp:positionH relativeFrom="column">
                  <wp:posOffset>2481030</wp:posOffset>
                </wp:positionH>
                <wp:positionV relativeFrom="paragraph">
                  <wp:posOffset>305658</wp:posOffset>
                </wp:positionV>
                <wp:extent cx="39240" cy="177840"/>
                <wp:effectExtent l="57150" t="38100" r="75565" b="69850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3924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1" o:spid="_x0000_s1026" type="#_x0000_t75" style="position:absolute;margin-left:193.7pt;margin-top:22.85pt;width:5.95pt;height:16.8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">
                <v:imagedata r:id="rId18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 wp14:anchorId="7B7F59F8" wp14:editId="085299B3">
                <wp:simplePos x="0" y="0"/>
                <wp:positionH relativeFrom="column">
                  <wp:posOffset>2415510</wp:posOffset>
                </wp:positionH>
                <wp:positionV relativeFrom="paragraph">
                  <wp:posOffset>325818</wp:posOffset>
                </wp:positionV>
                <wp:extent cx="88920" cy="78480"/>
                <wp:effectExtent l="57150" t="57150" r="63500" b="74295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889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0" o:spid="_x0000_s1026" type="#_x0000_t75" style="position:absolute;margin-left:188.6pt;margin-top:24.35pt;width:9.5pt;height:8.9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">
                <v:imagedata r:id="rId18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 wp14:anchorId="5569CA7E" wp14:editId="59922134">
                <wp:simplePos x="0" y="0"/>
                <wp:positionH relativeFrom="column">
                  <wp:posOffset>2227950</wp:posOffset>
                </wp:positionH>
                <wp:positionV relativeFrom="paragraph">
                  <wp:posOffset>421938</wp:posOffset>
                </wp:positionV>
                <wp:extent cx="93240" cy="7560"/>
                <wp:effectExtent l="38100" t="57150" r="59690" b="69215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932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9" o:spid="_x0000_s1026" type="#_x0000_t75" style="position:absolute;margin-left:174.3pt;margin-top:31.5pt;width:9.55pt;height:3.6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">
                <v:imagedata r:id="rId18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 wp14:anchorId="0E0E73AF" wp14:editId="4555CE86">
                <wp:simplePos x="0" y="0"/>
                <wp:positionH relativeFrom="column">
                  <wp:posOffset>6395310</wp:posOffset>
                </wp:positionH>
                <wp:positionV relativeFrom="paragraph">
                  <wp:posOffset>115218</wp:posOffset>
                </wp:positionV>
                <wp:extent cx="144360" cy="129600"/>
                <wp:effectExtent l="57150" t="57150" r="27305" b="80010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1443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2" o:spid="_x0000_s1026" type="#_x0000_t75" style="position:absolute;margin-left:502.05pt;margin-top:7.8pt;width:14.45pt;height:13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">
                <v:imagedata r:id="rId18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 wp14:anchorId="7C8B4190" wp14:editId="726B5B01">
                <wp:simplePos x="0" y="0"/>
                <wp:positionH relativeFrom="column">
                  <wp:posOffset>6206310</wp:posOffset>
                </wp:positionH>
                <wp:positionV relativeFrom="paragraph">
                  <wp:posOffset>196938</wp:posOffset>
                </wp:positionV>
                <wp:extent cx="122760" cy="9360"/>
                <wp:effectExtent l="38100" t="38100" r="48895" b="67310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1227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1" o:spid="_x0000_s1026" type="#_x0000_t75" style="position:absolute;margin-left:487.4pt;margin-top:14.55pt;width:11.45pt;height:3.2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">
                <v:imagedata r:id="rId18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 wp14:anchorId="4DF72F7A" wp14:editId="2E97BB3B">
                <wp:simplePos x="0" y="0"/>
                <wp:positionH relativeFrom="column">
                  <wp:posOffset>6179310</wp:posOffset>
                </wp:positionH>
                <wp:positionV relativeFrom="paragraph">
                  <wp:posOffset>122778</wp:posOffset>
                </wp:positionV>
                <wp:extent cx="105480" cy="23760"/>
                <wp:effectExtent l="38100" t="57150" r="27940" b="52705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1054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0" o:spid="_x0000_s1026" type="#_x0000_t75" style="position:absolute;margin-left:485.9pt;margin-top:8.3pt;width:9.55pt;height:3.75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">
                <v:imagedata r:id="rId18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 wp14:anchorId="7FC92A5A" wp14:editId="3109D08C">
                <wp:simplePos x="0" y="0"/>
                <wp:positionH relativeFrom="column">
                  <wp:posOffset>5890590</wp:posOffset>
                </wp:positionH>
                <wp:positionV relativeFrom="paragraph">
                  <wp:posOffset>73098</wp:posOffset>
                </wp:positionV>
                <wp:extent cx="104400" cy="214920"/>
                <wp:effectExtent l="57150" t="57150" r="29210" b="71120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10440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9" o:spid="_x0000_s1026" type="#_x0000_t75" style="position:absolute;margin-left:462.65pt;margin-top:4.25pt;width:10.9pt;height:20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">
                <v:imagedata r:id="rId18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 wp14:anchorId="029E5821" wp14:editId="342F9001">
                <wp:simplePos x="0" y="0"/>
                <wp:positionH relativeFrom="column">
                  <wp:posOffset>5660190</wp:posOffset>
                </wp:positionH>
                <wp:positionV relativeFrom="paragraph">
                  <wp:posOffset>189738</wp:posOffset>
                </wp:positionV>
                <wp:extent cx="121680" cy="12600"/>
                <wp:effectExtent l="38100" t="57150" r="69215" b="64135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1216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8" o:spid="_x0000_s1026" type="#_x0000_t75" style="position:absolute;margin-left:444.25pt;margin-top:13.45pt;width:12.35pt;height:3.9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">
                <v:imagedata r:id="rId18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 wp14:anchorId="1EBD8EF2" wp14:editId="5A6A28F3">
                <wp:simplePos x="0" y="0"/>
                <wp:positionH relativeFrom="column">
                  <wp:posOffset>5369310</wp:posOffset>
                </wp:positionH>
                <wp:positionV relativeFrom="paragraph">
                  <wp:posOffset>151938</wp:posOffset>
                </wp:positionV>
                <wp:extent cx="100440" cy="105480"/>
                <wp:effectExtent l="38100" t="57150" r="52070" b="66040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1004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7" o:spid="_x0000_s1026" type="#_x0000_t75" style="position:absolute;margin-left:421.35pt;margin-top:10.45pt;width:9.9pt;height:11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">
                <v:imagedata r:id="rId18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 wp14:anchorId="438E1F31" wp14:editId="5A7FA0A5">
                <wp:simplePos x="0" y="0"/>
                <wp:positionH relativeFrom="column">
                  <wp:posOffset>5357430</wp:posOffset>
                </wp:positionH>
                <wp:positionV relativeFrom="paragraph">
                  <wp:posOffset>145458</wp:posOffset>
                </wp:positionV>
                <wp:extent cx="109800" cy="96120"/>
                <wp:effectExtent l="57150" t="57150" r="62230" b="75565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0">
                      <w14:nvContentPartPr>
                        <w14:cNvContentPartPr/>
                      </w14:nvContentPartPr>
                      <w14:xfrm>
                        <a:off x="0" y="0"/>
                        <a:ext cx="1098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6" o:spid="_x0000_s1026" type="#_x0000_t75" style="position:absolute;margin-left:420.55pt;margin-top:10.05pt;width:11.4pt;height:10.4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">
                <v:imagedata r:id="rId18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 wp14:anchorId="4F4B2AC1" wp14:editId="3FA5ABFB">
                <wp:simplePos x="0" y="0"/>
                <wp:positionH relativeFrom="column">
                  <wp:posOffset>5261670</wp:posOffset>
                </wp:positionH>
                <wp:positionV relativeFrom="paragraph">
                  <wp:posOffset>97938</wp:posOffset>
                </wp:positionV>
                <wp:extent cx="13680" cy="178200"/>
                <wp:effectExtent l="57150" t="57150" r="62865" b="69850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2">
                      <w14:nvContentPartPr>
                        <w14:cNvContentPartPr/>
                      </w14:nvContentPartPr>
                      <w14:xfrm>
                        <a:off x="0" y="0"/>
                        <a:ext cx="136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5" o:spid="_x0000_s1026" type="#_x0000_t75" style="position:absolute;margin-left:412.65pt;margin-top:6.2pt;width:4pt;height:17.1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">
                <v:imagedata r:id="rId18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 wp14:anchorId="1C56BEE8" wp14:editId="414B7F83">
                <wp:simplePos x="0" y="0"/>
                <wp:positionH relativeFrom="column">
                  <wp:posOffset>5147910</wp:posOffset>
                </wp:positionH>
                <wp:positionV relativeFrom="paragraph">
                  <wp:posOffset>128538</wp:posOffset>
                </wp:positionV>
                <wp:extent cx="116640" cy="65880"/>
                <wp:effectExtent l="57150" t="57150" r="55245" b="67945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1166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4" o:spid="_x0000_s1026" type="#_x0000_t75" style="position:absolute;margin-left:403.75pt;margin-top:8.6pt;width:11.55pt;height:8.3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">
                <v:imagedata r:id="rId18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 wp14:anchorId="58B35A18" wp14:editId="05192584">
                <wp:simplePos x="0" y="0"/>
                <wp:positionH relativeFrom="column">
                  <wp:posOffset>4992390</wp:posOffset>
                </wp:positionH>
                <wp:positionV relativeFrom="paragraph">
                  <wp:posOffset>219618</wp:posOffset>
                </wp:positionV>
                <wp:extent cx="118800" cy="22680"/>
                <wp:effectExtent l="38100" t="38100" r="52705" b="53975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1188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3" o:spid="_x0000_s1026" type="#_x0000_t75" style="position:absolute;margin-left:391.85pt;margin-top:16.65pt;width:11.25pt;height:3.8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">
                <v:imagedata r:id="rId18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 wp14:anchorId="10B4427E" wp14:editId="0E632212">
                <wp:simplePos x="0" y="0"/>
                <wp:positionH relativeFrom="column">
                  <wp:posOffset>5007150</wp:posOffset>
                </wp:positionH>
                <wp:positionV relativeFrom="paragraph">
                  <wp:posOffset>181818</wp:posOffset>
                </wp:positionV>
                <wp:extent cx="21240" cy="110160"/>
                <wp:effectExtent l="38100" t="57150" r="55245" b="8064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212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2" o:spid="_x0000_s1026" type="#_x0000_t75" style="position:absolute;margin-left:393.5pt;margin-top:12.9pt;width:3.95pt;height:11.6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">
                <v:imagedata r:id="rId18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 wp14:anchorId="6EF1698E" wp14:editId="1F3A2968">
                <wp:simplePos x="0" y="0"/>
                <wp:positionH relativeFrom="column">
                  <wp:posOffset>4727430</wp:posOffset>
                </wp:positionH>
                <wp:positionV relativeFrom="paragraph">
                  <wp:posOffset>52938</wp:posOffset>
                </wp:positionV>
                <wp:extent cx="112680" cy="72720"/>
                <wp:effectExtent l="38100" t="57150" r="20955" b="80010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1126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1" o:spid="_x0000_s1026" type="#_x0000_t75" style="position:absolute;margin-left:371.7pt;margin-top:2.75pt;width:10.55pt;height:8.7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">
                <v:imagedata r:id="rId19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 wp14:anchorId="1468C44B" wp14:editId="51CA3010">
                <wp:simplePos x="0" y="0"/>
                <wp:positionH relativeFrom="column">
                  <wp:posOffset>4552110</wp:posOffset>
                </wp:positionH>
                <wp:positionV relativeFrom="paragraph">
                  <wp:posOffset>171738</wp:posOffset>
                </wp:positionV>
                <wp:extent cx="93600" cy="113760"/>
                <wp:effectExtent l="57150" t="57150" r="59055" b="76835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936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0" o:spid="_x0000_s1026" type="#_x0000_t75" style="position:absolute;margin-left:357.1pt;margin-top:12.15pt;width:9.45pt;height:11.9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">
                <v:imagedata r:id="rId19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 wp14:anchorId="616F367E" wp14:editId="1C38E701">
                <wp:simplePos x="0" y="0"/>
                <wp:positionH relativeFrom="column">
                  <wp:posOffset>4545270</wp:posOffset>
                </wp:positionH>
                <wp:positionV relativeFrom="paragraph">
                  <wp:posOffset>138978</wp:posOffset>
                </wp:positionV>
                <wp:extent cx="99360" cy="163800"/>
                <wp:effectExtent l="57150" t="57150" r="53340" b="65405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993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9" o:spid="_x0000_s1026" type="#_x0000_t75" style="position:absolute;margin-left:356.9pt;margin-top:9.65pt;width:10.2pt;height:15.6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">
                <v:imagedata r:id="rId19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 wp14:anchorId="14EE412F" wp14:editId="0F64933D">
                <wp:simplePos x="0" y="0"/>
                <wp:positionH relativeFrom="column">
                  <wp:posOffset>2004390</wp:posOffset>
                </wp:positionH>
                <wp:positionV relativeFrom="paragraph">
                  <wp:posOffset>459738</wp:posOffset>
                </wp:positionV>
                <wp:extent cx="93960" cy="7200"/>
                <wp:effectExtent l="57150" t="57150" r="40005" b="69215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939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4" o:spid="_x0000_s1026" type="#_x0000_t75" style="position:absolute;margin-left:156.7pt;margin-top:35pt;width:9.35pt;height:3.4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">
                <v:imagedata r:id="rId19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 wp14:anchorId="26DAD247" wp14:editId="313FCEFD">
                <wp:simplePos x="0" y="0"/>
                <wp:positionH relativeFrom="column">
                  <wp:posOffset>1993230</wp:posOffset>
                </wp:positionH>
                <wp:positionV relativeFrom="paragraph">
                  <wp:posOffset>405018</wp:posOffset>
                </wp:positionV>
                <wp:extent cx="94680" cy="18360"/>
                <wp:effectExtent l="57150" t="57150" r="57785" b="58420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946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3" o:spid="_x0000_s1026" type="#_x0000_t75" style="position:absolute;margin-left:155.5pt;margin-top:30.4pt;width:10.35pt;height:3.9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">
                <v:imagedata r:id="rId19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 wp14:anchorId="032A5E1B" wp14:editId="4CC74266">
                <wp:simplePos x="0" y="0"/>
                <wp:positionH relativeFrom="column">
                  <wp:posOffset>1797030</wp:posOffset>
                </wp:positionH>
                <wp:positionV relativeFrom="paragraph">
                  <wp:posOffset>361818</wp:posOffset>
                </wp:positionV>
                <wp:extent cx="78120" cy="144720"/>
                <wp:effectExtent l="57150" t="57150" r="55245" b="84455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781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2" o:spid="_x0000_s1026" type="#_x0000_t75" style="position:absolute;margin-left:140.1pt;margin-top:27.1pt;width:8.65pt;height:14.4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">
                <v:imagedata r:id="rId19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 wp14:anchorId="682AFF71" wp14:editId="1B1A4C65">
                <wp:simplePos x="0" y="0"/>
                <wp:positionH relativeFrom="column">
                  <wp:posOffset>1772910</wp:posOffset>
                </wp:positionH>
                <wp:positionV relativeFrom="paragraph">
                  <wp:posOffset>335538</wp:posOffset>
                </wp:positionV>
                <wp:extent cx="99720" cy="173520"/>
                <wp:effectExtent l="57150" t="38100" r="52705" b="55245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2">
                      <w14:nvContentPartPr>
                        <w14:cNvContentPartPr/>
                      </w14:nvContentPartPr>
                      <w14:xfrm>
                        <a:off x="0" y="0"/>
                        <a:ext cx="997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1" o:spid="_x0000_s1026" type="#_x0000_t75" style="position:absolute;margin-left:138.15pt;margin-top:25.6pt;width:10.3pt;height:15.9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">
                <v:imagedata r:id="rId19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 wp14:anchorId="3941A722" wp14:editId="2FBA8BC8">
                <wp:simplePos x="0" y="0"/>
                <wp:positionH relativeFrom="column">
                  <wp:posOffset>912870</wp:posOffset>
                </wp:positionH>
                <wp:positionV relativeFrom="paragraph">
                  <wp:posOffset>150498</wp:posOffset>
                </wp:positionV>
                <wp:extent cx="100440" cy="151560"/>
                <wp:effectExtent l="57150" t="57150" r="52070" b="77470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4">
                      <w14:nvContentPartPr>
                        <w14:cNvContentPartPr/>
                      </w14:nvContentPartPr>
                      <w14:xfrm>
                        <a:off x="0" y="0"/>
                        <a:ext cx="1004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7" o:spid="_x0000_s1026" type="#_x0000_t75" style="position:absolute;margin-left:70.4pt;margin-top:10.25pt;width:11.05pt;height:15.2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">
                <v:imagedata r:id="rId19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 wp14:anchorId="78107872" wp14:editId="355F4C8C">
                <wp:simplePos x="0" y="0"/>
                <wp:positionH relativeFrom="column">
                  <wp:posOffset>830430</wp:posOffset>
                </wp:positionH>
                <wp:positionV relativeFrom="paragraph">
                  <wp:posOffset>269298</wp:posOffset>
                </wp:positionV>
                <wp:extent cx="16560" cy="11520"/>
                <wp:effectExtent l="57150" t="38100" r="59690" b="64770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6">
                      <w14:nvContentPartPr>
                        <w14:cNvContentPartPr/>
                      </w14:nvContentPartPr>
                      <w14:xfrm>
                        <a:off x="0" y="0"/>
                        <a:ext cx="165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6" o:spid="_x0000_s1026" type="#_x0000_t75" style="position:absolute;margin-left:64pt;margin-top:20.3pt;width:3.3pt;height:3.4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">
                <v:imagedata r:id="rId19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 wp14:anchorId="3C267197" wp14:editId="2F2E9C66">
                <wp:simplePos x="0" y="0"/>
                <wp:positionH relativeFrom="column">
                  <wp:posOffset>670950</wp:posOffset>
                </wp:positionH>
                <wp:positionV relativeFrom="paragraph">
                  <wp:posOffset>175698</wp:posOffset>
                </wp:positionV>
                <wp:extent cx="92520" cy="109800"/>
                <wp:effectExtent l="57150" t="38100" r="60325" b="62230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8">
                      <w14:nvContentPartPr>
                        <w14:cNvContentPartPr/>
                      </w14:nvContentPartPr>
                      <w14:xfrm>
                        <a:off x="0" y="0"/>
                        <a:ext cx="925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5" o:spid="_x0000_s1026" type="#_x0000_t75" style="position:absolute;margin-left:51.3pt;margin-top:12.7pt;width:10.5pt;height:11.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">
                <v:imagedata r:id="rId19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 wp14:anchorId="0544909E" wp14:editId="20802FAC">
                <wp:simplePos x="0" y="0"/>
                <wp:positionH relativeFrom="column">
                  <wp:posOffset>516870</wp:posOffset>
                </wp:positionH>
                <wp:positionV relativeFrom="paragraph">
                  <wp:posOffset>209898</wp:posOffset>
                </wp:positionV>
                <wp:extent cx="96480" cy="8280"/>
                <wp:effectExtent l="38100" t="57150" r="18415" b="67945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0">
                      <w14:nvContentPartPr>
                        <w14:cNvContentPartPr/>
                      </w14:nvContentPartPr>
                      <w14:xfrm>
                        <a:off x="0" y="0"/>
                        <a:ext cx="96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4" o:spid="_x0000_s1026" type="#_x0000_t75" style="position:absolute;margin-left:39.25pt;margin-top:15.25pt;width:9.65pt;height:3.5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">
                <v:imagedata r:id="rId19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 wp14:anchorId="62D25A2B" wp14:editId="148CBDDF">
                <wp:simplePos x="0" y="0"/>
                <wp:positionH relativeFrom="column">
                  <wp:posOffset>270630</wp:posOffset>
                </wp:positionH>
                <wp:positionV relativeFrom="paragraph">
                  <wp:posOffset>248778</wp:posOffset>
                </wp:positionV>
                <wp:extent cx="62280" cy="14040"/>
                <wp:effectExtent l="57150" t="38100" r="52070" b="62230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2">
                      <w14:nvContentPartPr>
                        <w14:cNvContentPartPr/>
                      </w14:nvContentPartPr>
                      <w14:xfrm>
                        <a:off x="0" y="0"/>
                        <a:ext cx="622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3" o:spid="_x0000_s1026" type="#_x0000_t75" style="position:absolute;margin-left:19.85pt;margin-top:18.9pt;width:7.05pt;height:3.3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">
                <v:imagedata r:id="rId19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 wp14:anchorId="2B04840E" wp14:editId="4C40CDEC">
                <wp:simplePos x="0" y="0"/>
                <wp:positionH relativeFrom="column">
                  <wp:posOffset>265950</wp:posOffset>
                </wp:positionH>
                <wp:positionV relativeFrom="paragraph">
                  <wp:posOffset>210258</wp:posOffset>
                </wp:positionV>
                <wp:extent cx="87840" cy="10440"/>
                <wp:effectExtent l="57150" t="57150" r="64770" b="66040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4">
                      <w14:nvContentPartPr>
                        <w14:cNvContentPartPr/>
                      </w14:nvContentPartPr>
                      <w14:xfrm>
                        <a:off x="0" y="0"/>
                        <a:ext cx="878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2" o:spid="_x0000_s1026" type="#_x0000_t75" style="position:absolute;margin-left:19.5pt;margin-top:15.1pt;width:9.35pt;height:3.4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">
                <v:imagedata r:id="rId19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 wp14:anchorId="11133A7D" wp14:editId="061946FF">
                <wp:simplePos x="0" y="0"/>
                <wp:positionH relativeFrom="column">
                  <wp:posOffset>16470</wp:posOffset>
                </wp:positionH>
                <wp:positionV relativeFrom="paragraph">
                  <wp:posOffset>171738</wp:posOffset>
                </wp:positionV>
                <wp:extent cx="129240" cy="131040"/>
                <wp:effectExtent l="57150" t="57150" r="23495" b="78740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6">
                      <w14:nvContentPartPr>
                        <w14:cNvContentPartPr/>
                      </w14:nvContentPartPr>
                      <w14:xfrm>
                        <a:off x="0" y="0"/>
                        <a:ext cx="1292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1" o:spid="_x0000_s1026" type="#_x0000_t75" style="position:absolute;margin-left:-.35pt;margin-top:11.95pt;width:12.5pt;height:13.5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">
                <v:imagedata r:id="rId1927" o:title=""/>
              </v:shape>
            </w:pict>
          </mc:Fallback>
        </mc:AlternateContent>
      </w:r>
    </w:p>
    <w:p w14:paraId="182BE0D7" w14:textId="77777777" w:rsidR="00F11B84" w:rsidRDefault="00F11B84" w:rsidP="00F11B84">
      <w:pPr>
        <w:rPr>
          <w:rFonts w:ascii="Calibri" w:hAnsi="Calibri"/>
          <w:lang w:val="en-CA"/>
        </w:rPr>
      </w:pPr>
    </w:p>
    <w:p w14:paraId="30D6D86D" w14:textId="6B08E20F" w:rsidR="003E6A98" w:rsidRDefault="003E6A98" w:rsidP="00375E9F"/>
    <w:sectPr w:rsidR="003E6A98" w:rsidSect="00805F06">
      <w:headerReference w:type="default" r:id="rId1928"/>
      <w:headerReference w:type="first" r:id="rId1929"/>
      <w:pgSz w:w="12240" w:h="15840"/>
      <w:pgMar w:top="851" w:right="1134" w:bottom="851" w:left="1134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86B785B" w14:textId="77777777" w:rsidR="00124DD8" w:rsidRDefault="00124DD8" w:rsidP="00530D4E">
      <w:r>
        <w:separator/>
      </w:r>
    </w:p>
  </w:endnote>
  <w:endnote w:type="continuationSeparator" w:id="0">
    <w:p w14:paraId="2D049AAE" w14:textId="77777777" w:rsidR="00124DD8" w:rsidRDefault="00124DD8" w:rsidP="00530D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13D242F" w14:textId="77777777" w:rsidR="00124DD8" w:rsidRDefault="00124DD8" w:rsidP="00530D4E">
      <w:r>
        <w:separator/>
      </w:r>
    </w:p>
  </w:footnote>
  <w:footnote w:type="continuationSeparator" w:id="0">
    <w:p w14:paraId="0CF6C4C5" w14:textId="77777777" w:rsidR="00124DD8" w:rsidRDefault="00124DD8" w:rsidP="00530D4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BBF01" w14:textId="77777777" w:rsidR="00124DD8" w:rsidRPr="00A72B8F" w:rsidRDefault="00124DD8" w:rsidP="00A72B8F">
    <w:pPr>
      <w:pStyle w:val="Header"/>
      <w:tabs>
        <w:tab w:val="clear" w:pos="4320"/>
        <w:tab w:val="clear" w:pos="8640"/>
        <w:tab w:val="right" w:pos="9720"/>
      </w:tabs>
      <w:ind w:left="-360"/>
      <w:rPr>
        <w:rFonts w:asciiTheme="majorHAnsi" w:eastAsia="MS Gothic" w:hAnsiTheme="majorHAnsi"/>
        <w:b/>
        <w:i/>
        <w:sz w:val="20"/>
        <w:szCs w:val="36"/>
      </w:rPr>
    </w:pPr>
    <w:r>
      <w:rPr>
        <w:rFonts w:asciiTheme="majorHAnsi" w:eastAsia="MS Gothic" w:hAnsiTheme="majorHAnsi"/>
        <w:i/>
        <w:sz w:val="20"/>
        <w:szCs w:val="36"/>
      </w:rPr>
      <w:t>Math 11 Pre-Calculus</w:t>
    </w:r>
    <w:r>
      <w:rPr>
        <w:rFonts w:ascii="Verdana" w:eastAsia="MS Gothic" w:hAnsi="Verdana"/>
        <w:sz w:val="36"/>
        <w:szCs w:val="36"/>
      </w:rPr>
      <w:tab/>
    </w:r>
    <w:r>
      <w:rPr>
        <w:rFonts w:asciiTheme="majorHAnsi" w:eastAsia="MS Gothic" w:hAnsiTheme="majorHAnsi"/>
        <w:b/>
        <w:i/>
        <w:sz w:val="20"/>
        <w:szCs w:val="36"/>
      </w:rPr>
      <w:t>Chapter 4: Quadratic Equation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6207AB" w14:textId="77777777" w:rsidR="00124DD8" w:rsidRPr="00917C71" w:rsidRDefault="00124DD8" w:rsidP="00805F06">
    <w:pPr>
      <w:pStyle w:val="Header"/>
      <w:tabs>
        <w:tab w:val="clear" w:pos="4320"/>
        <w:tab w:val="clear" w:pos="8640"/>
        <w:tab w:val="right" w:pos="9720"/>
      </w:tabs>
      <w:ind w:left="-360"/>
      <w:rPr>
        <w:rFonts w:asciiTheme="majorHAnsi" w:eastAsia="MS Gothic" w:hAnsiTheme="majorHAnsi"/>
        <w:b/>
        <w:i/>
        <w:sz w:val="20"/>
        <w:szCs w:val="36"/>
      </w:rPr>
    </w:pPr>
    <w:r>
      <w:rPr>
        <w:rFonts w:asciiTheme="majorHAnsi" w:eastAsia="MS Gothic" w:hAnsiTheme="majorHAnsi"/>
        <w:i/>
        <w:sz w:val="20"/>
        <w:szCs w:val="36"/>
      </w:rPr>
      <w:t>Math 11 Pre-Calculus</w:t>
    </w:r>
    <w:r>
      <w:rPr>
        <w:rFonts w:ascii="Verdana" w:eastAsia="MS Gothic" w:hAnsi="Verdana"/>
        <w:sz w:val="36"/>
        <w:szCs w:val="36"/>
      </w:rPr>
      <w:tab/>
    </w:r>
    <w:r>
      <w:rPr>
        <w:rFonts w:asciiTheme="majorHAnsi" w:eastAsia="MS Gothic" w:hAnsiTheme="majorHAnsi"/>
        <w:b/>
        <w:i/>
        <w:sz w:val="20"/>
        <w:szCs w:val="36"/>
      </w:rPr>
      <w:t>Chapter 1: Sequences and Seri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EC1A3B70"/>
    <w:lvl w:ilvl="0">
      <w:start w:val="1"/>
      <w:numFmt w:val="bullet"/>
      <w:pStyle w:val="NoteLevel11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pStyle w:val="NoteLevel21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pStyle w:val="NoteLevel31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pStyle w:val="NoteLevel41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pStyle w:val="NoteLevel51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pStyle w:val="NoteLevel61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pStyle w:val="NoteLevel71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pStyle w:val="NoteLevel81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pStyle w:val="NoteLevel91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70019C"/>
    <w:multiLevelType w:val="hybridMultilevel"/>
    <w:tmpl w:val="D88633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2F46DFC"/>
    <w:multiLevelType w:val="hybridMultilevel"/>
    <w:tmpl w:val="114AC5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3BD2BE8"/>
    <w:multiLevelType w:val="hybridMultilevel"/>
    <w:tmpl w:val="EC4E1B4A"/>
    <w:lvl w:ilvl="0" w:tplc="FFFFFFFF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90D734C"/>
    <w:multiLevelType w:val="hybridMultilevel"/>
    <w:tmpl w:val="6540CA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D150B84"/>
    <w:multiLevelType w:val="hybridMultilevel"/>
    <w:tmpl w:val="EAA2F0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493B9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0F0146F8"/>
    <w:multiLevelType w:val="hybridMultilevel"/>
    <w:tmpl w:val="163086E2"/>
    <w:lvl w:ilvl="0" w:tplc="C84E073E">
      <w:start w:val="1"/>
      <w:numFmt w:val="lowerLetter"/>
      <w:lvlText w:val="%1)"/>
      <w:lvlJc w:val="left"/>
      <w:pPr>
        <w:ind w:left="36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90021C"/>
    <w:multiLevelType w:val="hybridMultilevel"/>
    <w:tmpl w:val="4DEA7A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C77B8A"/>
    <w:multiLevelType w:val="hybridMultilevel"/>
    <w:tmpl w:val="114AC5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55C1B11"/>
    <w:multiLevelType w:val="hybridMultilevel"/>
    <w:tmpl w:val="E3360E5C"/>
    <w:lvl w:ilvl="0" w:tplc="DEE6974C">
      <w:start w:val="1"/>
      <w:numFmt w:val="lowerLetter"/>
      <w:lvlText w:val="%1)"/>
      <w:lvlJc w:val="left"/>
      <w:pPr>
        <w:ind w:left="36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D61A9C"/>
    <w:multiLevelType w:val="hybridMultilevel"/>
    <w:tmpl w:val="6CF6B476"/>
    <w:lvl w:ilvl="0" w:tplc="04090007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1A28369D"/>
    <w:multiLevelType w:val="hybridMultilevel"/>
    <w:tmpl w:val="9746BD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C104624"/>
    <w:multiLevelType w:val="hybridMultilevel"/>
    <w:tmpl w:val="06AC37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700945"/>
    <w:multiLevelType w:val="hybridMultilevel"/>
    <w:tmpl w:val="8AB255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3663596"/>
    <w:multiLevelType w:val="hybridMultilevel"/>
    <w:tmpl w:val="2E42F8C4"/>
    <w:lvl w:ilvl="0" w:tplc="FFFFFFF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25531DCA"/>
    <w:multiLevelType w:val="hybridMultilevel"/>
    <w:tmpl w:val="25E892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E2085D"/>
    <w:multiLevelType w:val="hybridMultilevel"/>
    <w:tmpl w:val="DC845B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D1D7884"/>
    <w:multiLevelType w:val="hybridMultilevel"/>
    <w:tmpl w:val="675242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F980DEE"/>
    <w:multiLevelType w:val="hybridMultilevel"/>
    <w:tmpl w:val="2DA8CD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220337C"/>
    <w:multiLevelType w:val="hybridMultilevel"/>
    <w:tmpl w:val="62F491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54F5E72"/>
    <w:multiLevelType w:val="hybridMultilevel"/>
    <w:tmpl w:val="2536FC3A"/>
    <w:lvl w:ilvl="0" w:tplc="CD1890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9B4615E"/>
    <w:multiLevelType w:val="hybridMultilevel"/>
    <w:tmpl w:val="1C00B5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AFA56F3"/>
    <w:multiLevelType w:val="hybridMultilevel"/>
    <w:tmpl w:val="CB88CF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D1B797B"/>
    <w:multiLevelType w:val="hybridMultilevel"/>
    <w:tmpl w:val="6F4645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52B4478"/>
    <w:multiLevelType w:val="hybridMultilevel"/>
    <w:tmpl w:val="DC845B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00F0EDA"/>
    <w:multiLevelType w:val="hybridMultilevel"/>
    <w:tmpl w:val="4784DF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5166E4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8">
    <w:nsid w:val="557A015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>
    <w:nsid w:val="55BC58B0"/>
    <w:multiLevelType w:val="singleLevel"/>
    <w:tmpl w:val="5712D07A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32"/>
      </w:rPr>
    </w:lvl>
  </w:abstractNum>
  <w:abstractNum w:abstractNumId="30">
    <w:nsid w:val="5678770D"/>
    <w:multiLevelType w:val="hybridMultilevel"/>
    <w:tmpl w:val="ABEC20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891700C"/>
    <w:multiLevelType w:val="hybridMultilevel"/>
    <w:tmpl w:val="7986AF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95C5B7F"/>
    <w:multiLevelType w:val="hybridMultilevel"/>
    <w:tmpl w:val="700CDE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B312422"/>
    <w:multiLevelType w:val="singleLevel"/>
    <w:tmpl w:val="BEECEBF4"/>
    <w:lvl w:ilvl="0">
      <w:start w:val="1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hint="default"/>
      </w:rPr>
    </w:lvl>
  </w:abstractNum>
  <w:abstractNum w:abstractNumId="34">
    <w:nsid w:val="60881782"/>
    <w:multiLevelType w:val="hybridMultilevel"/>
    <w:tmpl w:val="327AF0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7271D7C"/>
    <w:multiLevelType w:val="hybridMultilevel"/>
    <w:tmpl w:val="9E54647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>
    <w:nsid w:val="695064E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7">
    <w:nsid w:val="69AF211D"/>
    <w:multiLevelType w:val="hybridMultilevel"/>
    <w:tmpl w:val="0D167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B2B1B45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9">
    <w:nsid w:val="6B5D2961"/>
    <w:multiLevelType w:val="hybridMultilevel"/>
    <w:tmpl w:val="3F1A2C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D330E30"/>
    <w:multiLevelType w:val="hybridMultilevel"/>
    <w:tmpl w:val="7D2A23BC"/>
    <w:lvl w:ilvl="0" w:tplc="C5841240">
      <w:start w:val="1"/>
      <w:numFmt w:val="lowerLetter"/>
      <w:lvlText w:val="(%1)"/>
      <w:lvlJc w:val="left"/>
      <w:pPr>
        <w:ind w:left="36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21E296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2">
    <w:nsid w:val="73F139A6"/>
    <w:multiLevelType w:val="hybridMultilevel"/>
    <w:tmpl w:val="5F360D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513252A"/>
    <w:multiLevelType w:val="hybridMultilevel"/>
    <w:tmpl w:val="C5B8C2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7BE74F8"/>
    <w:multiLevelType w:val="hybridMultilevel"/>
    <w:tmpl w:val="FC96B5A8"/>
    <w:lvl w:ilvl="0" w:tplc="926C9F76">
      <w:start w:val="1"/>
      <w:numFmt w:val="decimal"/>
      <w:lvlText w:val="%1."/>
      <w:lvlJc w:val="left"/>
      <w:pPr>
        <w:ind w:left="360" w:firstLine="0"/>
      </w:pPr>
      <w:rPr>
        <w:rFonts w:ascii="Calibri" w:hAnsi="Calibr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A8E635E"/>
    <w:multiLevelType w:val="hybridMultilevel"/>
    <w:tmpl w:val="45B0FE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EA55FDA"/>
    <w:multiLevelType w:val="hybridMultilevel"/>
    <w:tmpl w:val="09485F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0"/>
  </w:num>
  <w:num w:numId="3">
    <w:abstractNumId w:val="4"/>
  </w:num>
  <w:num w:numId="4">
    <w:abstractNumId w:val="10"/>
  </w:num>
  <w:num w:numId="5">
    <w:abstractNumId w:val="7"/>
  </w:num>
  <w:num w:numId="6">
    <w:abstractNumId w:val="44"/>
  </w:num>
  <w:num w:numId="7">
    <w:abstractNumId w:val="35"/>
  </w:num>
  <w:num w:numId="8">
    <w:abstractNumId w:val="20"/>
  </w:num>
  <w:num w:numId="9">
    <w:abstractNumId w:val="1"/>
  </w:num>
  <w:num w:numId="10">
    <w:abstractNumId w:val="5"/>
  </w:num>
  <w:num w:numId="11">
    <w:abstractNumId w:val="19"/>
  </w:num>
  <w:num w:numId="12">
    <w:abstractNumId w:val="18"/>
  </w:num>
  <w:num w:numId="13">
    <w:abstractNumId w:val="29"/>
  </w:num>
  <w:num w:numId="14">
    <w:abstractNumId w:val="36"/>
  </w:num>
  <w:num w:numId="15">
    <w:abstractNumId w:val="27"/>
  </w:num>
  <w:num w:numId="16">
    <w:abstractNumId w:val="25"/>
  </w:num>
  <w:num w:numId="17">
    <w:abstractNumId w:val="17"/>
  </w:num>
  <w:num w:numId="18">
    <w:abstractNumId w:val="39"/>
  </w:num>
  <w:num w:numId="19">
    <w:abstractNumId w:val="31"/>
  </w:num>
  <w:num w:numId="20">
    <w:abstractNumId w:val="37"/>
  </w:num>
  <w:num w:numId="21">
    <w:abstractNumId w:val="12"/>
  </w:num>
  <w:num w:numId="22">
    <w:abstractNumId w:val="8"/>
  </w:num>
  <w:num w:numId="23">
    <w:abstractNumId w:val="22"/>
  </w:num>
  <w:num w:numId="24">
    <w:abstractNumId w:val="26"/>
  </w:num>
  <w:num w:numId="25">
    <w:abstractNumId w:val="15"/>
  </w:num>
  <w:num w:numId="26">
    <w:abstractNumId w:val="3"/>
  </w:num>
  <w:num w:numId="27">
    <w:abstractNumId w:val="2"/>
  </w:num>
  <w:num w:numId="28">
    <w:abstractNumId w:val="32"/>
  </w:num>
  <w:num w:numId="29">
    <w:abstractNumId w:val="43"/>
  </w:num>
  <w:num w:numId="30">
    <w:abstractNumId w:val="13"/>
  </w:num>
  <w:num w:numId="31">
    <w:abstractNumId w:val="9"/>
  </w:num>
  <w:num w:numId="32">
    <w:abstractNumId w:val="33"/>
  </w:num>
  <w:num w:numId="33">
    <w:abstractNumId w:val="28"/>
  </w:num>
  <w:num w:numId="34">
    <w:abstractNumId w:val="41"/>
  </w:num>
  <w:num w:numId="35">
    <w:abstractNumId w:val="38"/>
  </w:num>
  <w:num w:numId="36">
    <w:abstractNumId w:val="6"/>
  </w:num>
  <w:num w:numId="37">
    <w:abstractNumId w:val="14"/>
  </w:num>
  <w:num w:numId="38">
    <w:abstractNumId w:val="45"/>
  </w:num>
  <w:num w:numId="39">
    <w:abstractNumId w:val="23"/>
  </w:num>
  <w:num w:numId="40">
    <w:abstractNumId w:val="21"/>
  </w:num>
  <w:num w:numId="41">
    <w:abstractNumId w:val="34"/>
  </w:num>
  <w:num w:numId="42">
    <w:abstractNumId w:val="30"/>
  </w:num>
  <w:num w:numId="43">
    <w:abstractNumId w:val="46"/>
  </w:num>
  <w:num w:numId="44">
    <w:abstractNumId w:val="24"/>
  </w:num>
  <w:num w:numId="45">
    <w:abstractNumId w:val="42"/>
  </w:num>
  <w:num w:numId="46">
    <w:abstractNumId w:val="16"/>
  </w:num>
  <w:num w:numId="4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7933"/>
    <w:rsid w:val="00015B31"/>
    <w:rsid w:val="000168D2"/>
    <w:rsid w:val="00051BAA"/>
    <w:rsid w:val="000525FC"/>
    <w:rsid w:val="000A1AA2"/>
    <w:rsid w:val="000B1E9D"/>
    <w:rsid w:val="00124DD8"/>
    <w:rsid w:val="001267B6"/>
    <w:rsid w:val="00154B37"/>
    <w:rsid w:val="00176C22"/>
    <w:rsid w:val="001A0021"/>
    <w:rsid w:val="00214F52"/>
    <w:rsid w:val="00297933"/>
    <w:rsid w:val="002B5BAC"/>
    <w:rsid w:val="002F7CCE"/>
    <w:rsid w:val="003547E8"/>
    <w:rsid w:val="003636F6"/>
    <w:rsid w:val="00375E9F"/>
    <w:rsid w:val="00382EFF"/>
    <w:rsid w:val="003A6829"/>
    <w:rsid w:val="003D1572"/>
    <w:rsid w:val="003E62CE"/>
    <w:rsid w:val="003E6A98"/>
    <w:rsid w:val="00407AB8"/>
    <w:rsid w:val="00524CD9"/>
    <w:rsid w:val="00530D4E"/>
    <w:rsid w:val="005752B0"/>
    <w:rsid w:val="005B2753"/>
    <w:rsid w:val="005B695A"/>
    <w:rsid w:val="005C6116"/>
    <w:rsid w:val="005E172B"/>
    <w:rsid w:val="005F5BB9"/>
    <w:rsid w:val="00613D4E"/>
    <w:rsid w:val="0062054C"/>
    <w:rsid w:val="006567BB"/>
    <w:rsid w:val="006C03C1"/>
    <w:rsid w:val="006F08D2"/>
    <w:rsid w:val="00753FAD"/>
    <w:rsid w:val="00780A44"/>
    <w:rsid w:val="00794D80"/>
    <w:rsid w:val="00796E10"/>
    <w:rsid w:val="007D747E"/>
    <w:rsid w:val="00805F06"/>
    <w:rsid w:val="008440C9"/>
    <w:rsid w:val="008F5866"/>
    <w:rsid w:val="00915AC7"/>
    <w:rsid w:val="00920AE9"/>
    <w:rsid w:val="00923337"/>
    <w:rsid w:val="00927A60"/>
    <w:rsid w:val="00937404"/>
    <w:rsid w:val="00960DD2"/>
    <w:rsid w:val="00961081"/>
    <w:rsid w:val="009B7F28"/>
    <w:rsid w:val="009F5ACD"/>
    <w:rsid w:val="00A073F8"/>
    <w:rsid w:val="00A2563A"/>
    <w:rsid w:val="00A72B8F"/>
    <w:rsid w:val="00A9698A"/>
    <w:rsid w:val="00AD7F83"/>
    <w:rsid w:val="00AE7377"/>
    <w:rsid w:val="00B067A7"/>
    <w:rsid w:val="00B2528A"/>
    <w:rsid w:val="00B30D9B"/>
    <w:rsid w:val="00B55347"/>
    <w:rsid w:val="00B64FF1"/>
    <w:rsid w:val="00B84B21"/>
    <w:rsid w:val="00C16494"/>
    <w:rsid w:val="00C22E86"/>
    <w:rsid w:val="00C748D3"/>
    <w:rsid w:val="00D25A2D"/>
    <w:rsid w:val="00D96EC8"/>
    <w:rsid w:val="00DA3A28"/>
    <w:rsid w:val="00DB6662"/>
    <w:rsid w:val="00E41B16"/>
    <w:rsid w:val="00EC1645"/>
    <w:rsid w:val="00EE4861"/>
    <w:rsid w:val="00EE4A54"/>
    <w:rsid w:val="00F00031"/>
    <w:rsid w:val="00F11B84"/>
    <w:rsid w:val="00F55590"/>
    <w:rsid w:val="00FA4ED7"/>
    <w:rsid w:val="00FC442E"/>
    <w:rsid w:val="00FD49EC"/>
    <w:rsid w:val="00FE45E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5A49078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heading 1" w:qFormat="1"/>
    <w:lsdException w:name="heading 2" w:qFormat="1"/>
    <w:lsdException w:name="heading 4" w:qFormat="1"/>
    <w:lsdException w:name="Table Grid" w:uiPriority="59"/>
    <w:lsdException w:name="List Paragraph" w:uiPriority="34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E486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5E172B"/>
    <w:pPr>
      <w:keepNext/>
      <w:jc w:val="center"/>
      <w:outlineLvl w:val="1"/>
    </w:pPr>
    <w:rPr>
      <w:rFonts w:ascii="Arial" w:eastAsia="Times New Roman" w:hAnsi="Arial" w:cs="Times New Roman"/>
      <w:b/>
      <w:sz w:val="36"/>
      <w:szCs w:val="20"/>
    </w:rPr>
  </w:style>
  <w:style w:type="paragraph" w:styleId="Heading4">
    <w:name w:val="heading 4"/>
    <w:basedOn w:val="Normal"/>
    <w:next w:val="Normal"/>
    <w:link w:val="Heading4Char"/>
    <w:unhideWhenUsed/>
    <w:qFormat/>
    <w:rsid w:val="005C611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C611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5C611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teLevel11">
    <w:name w:val="Note Level 11"/>
    <w:basedOn w:val="Normal"/>
    <w:uiPriority w:val="99"/>
    <w:unhideWhenUsed/>
    <w:rsid w:val="00297933"/>
    <w:pPr>
      <w:keepNext/>
      <w:numPr>
        <w:numId w:val="1"/>
      </w:numPr>
      <w:contextualSpacing/>
      <w:outlineLvl w:val="0"/>
    </w:pPr>
    <w:rPr>
      <w:rFonts w:ascii="Verdana" w:eastAsia="MS Gothic" w:hAnsi="Verdana"/>
    </w:rPr>
  </w:style>
  <w:style w:type="paragraph" w:customStyle="1" w:styleId="NoteLevel21">
    <w:name w:val="Note Level 21"/>
    <w:basedOn w:val="Normal"/>
    <w:uiPriority w:val="99"/>
    <w:unhideWhenUsed/>
    <w:rsid w:val="00297933"/>
    <w:pPr>
      <w:keepNext/>
      <w:numPr>
        <w:ilvl w:val="1"/>
        <w:numId w:val="1"/>
      </w:numPr>
      <w:contextualSpacing/>
      <w:outlineLvl w:val="1"/>
    </w:pPr>
    <w:rPr>
      <w:rFonts w:ascii="Verdana" w:eastAsia="MS Gothic" w:hAnsi="Verdana"/>
    </w:rPr>
  </w:style>
  <w:style w:type="paragraph" w:customStyle="1" w:styleId="NoteLevel31">
    <w:name w:val="Note Level 31"/>
    <w:basedOn w:val="Normal"/>
    <w:uiPriority w:val="99"/>
    <w:semiHidden/>
    <w:unhideWhenUsed/>
    <w:rsid w:val="00297933"/>
    <w:pPr>
      <w:keepNext/>
      <w:numPr>
        <w:ilvl w:val="2"/>
        <w:numId w:val="1"/>
      </w:numPr>
      <w:contextualSpacing/>
      <w:outlineLvl w:val="2"/>
    </w:pPr>
    <w:rPr>
      <w:rFonts w:ascii="Verdana" w:eastAsia="MS Gothic" w:hAnsi="Verdana"/>
    </w:rPr>
  </w:style>
  <w:style w:type="paragraph" w:customStyle="1" w:styleId="NoteLevel41">
    <w:name w:val="Note Level 41"/>
    <w:basedOn w:val="Normal"/>
    <w:uiPriority w:val="99"/>
    <w:semiHidden/>
    <w:unhideWhenUsed/>
    <w:rsid w:val="00297933"/>
    <w:pPr>
      <w:keepNext/>
      <w:numPr>
        <w:ilvl w:val="3"/>
        <w:numId w:val="1"/>
      </w:numPr>
      <w:contextualSpacing/>
      <w:outlineLvl w:val="3"/>
    </w:pPr>
    <w:rPr>
      <w:rFonts w:ascii="Verdana" w:eastAsia="MS Gothic" w:hAnsi="Verdana"/>
    </w:rPr>
  </w:style>
  <w:style w:type="paragraph" w:customStyle="1" w:styleId="NoteLevel51">
    <w:name w:val="Note Level 51"/>
    <w:basedOn w:val="Normal"/>
    <w:uiPriority w:val="99"/>
    <w:semiHidden/>
    <w:unhideWhenUsed/>
    <w:rsid w:val="00297933"/>
    <w:pPr>
      <w:keepNext/>
      <w:numPr>
        <w:ilvl w:val="4"/>
        <w:numId w:val="1"/>
      </w:numPr>
      <w:contextualSpacing/>
      <w:outlineLvl w:val="4"/>
    </w:pPr>
    <w:rPr>
      <w:rFonts w:ascii="Verdana" w:eastAsia="MS Gothic" w:hAnsi="Verdana"/>
    </w:rPr>
  </w:style>
  <w:style w:type="paragraph" w:customStyle="1" w:styleId="NoteLevel61">
    <w:name w:val="Note Level 61"/>
    <w:basedOn w:val="Normal"/>
    <w:uiPriority w:val="99"/>
    <w:semiHidden/>
    <w:unhideWhenUsed/>
    <w:rsid w:val="00297933"/>
    <w:pPr>
      <w:keepNext/>
      <w:numPr>
        <w:ilvl w:val="5"/>
        <w:numId w:val="1"/>
      </w:numPr>
      <w:contextualSpacing/>
      <w:outlineLvl w:val="5"/>
    </w:pPr>
    <w:rPr>
      <w:rFonts w:ascii="Verdana" w:eastAsia="MS Gothic" w:hAnsi="Verdana"/>
    </w:rPr>
  </w:style>
  <w:style w:type="paragraph" w:customStyle="1" w:styleId="NoteLevel71">
    <w:name w:val="Note Level 71"/>
    <w:basedOn w:val="Normal"/>
    <w:uiPriority w:val="99"/>
    <w:semiHidden/>
    <w:unhideWhenUsed/>
    <w:rsid w:val="00297933"/>
    <w:pPr>
      <w:keepNext/>
      <w:numPr>
        <w:ilvl w:val="6"/>
        <w:numId w:val="1"/>
      </w:numPr>
      <w:contextualSpacing/>
      <w:outlineLvl w:val="6"/>
    </w:pPr>
    <w:rPr>
      <w:rFonts w:ascii="Verdana" w:eastAsia="MS Gothic" w:hAnsi="Verdana"/>
    </w:rPr>
  </w:style>
  <w:style w:type="paragraph" w:customStyle="1" w:styleId="NoteLevel81">
    <w:name w:val="Note Level 81"/>
    <w:basedOn w:val="Normal"/>
    <w:uiPriority w:val="99"/>
    <w:semiHidden/>
    <w:unhideWhenUsed/>
    <w:rsid w:val="00297933"/>
    <w:pPr>
      <w:keepNext/>
      <w:numPr>
        <w:ilvl w:val="7"/>
        <w:numId w:val="1"/>
      </w:numPr>
      <w:contextualSpacing/>
      <w:outlineLvl w:val="7"/>
    </w:pPr>
    <w:rPr>
      <w:rFonts w:ascii="Verdana" w:eastAsia="MS Gothic" w:hAnsi="Verdana"/>
    </w:rPr>
  </w:style>
  <w:style w:type="paragraph" w:customStyle="1" w:styleId="NoteLevel91">
    <w:name w:val="Note Level 91"/>
    <w:basedOn w:val="Normal"/>
    <w:uiPriority w:val="99"/>
    <w:semiHidden/>
    <w:unhideWhenUsed/>
    <w:rsid w:val="00297933"/>
    <w:pPr>
      <w:keepNext/>
      <w:numPr>
        <w:ilvl w:val="8"/>
        <w:numId w:val="1"/>
      </w:numPr>
      <w:contextualSpacing/>
      <w:outlineLvl w:val="8"/>
    </w:pPr>
    <w:rPr>
      <w:rFonts w:ascii="Verdana" w:eastAsia="MS Gothic" w:hAnsi="Verdana"/>
    </w:rPr>
  </w:style>
  <w:style w:type="paragraph" w:styleId="Header">
    <w:name w:val="header"/>
    <w:basedOn w:val="Normal"/>
    <w:link w:val="HeaderChar"/>
    <w:unhideWhenUsed/>
    <w:rsid w:val="0029793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97933"/>
  </w:style>
  <w:style w:type="table" w:styleId="TableGrid">
    <w:name w:val="Table Grid"/>
    <w:basedOn w:val="TableNormal"/>
    <w:uiPriority w:val="59"/>
    <w:rsid w:val="0029793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297933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861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EE486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4861"/>
  </w:style>
  <w:style w:type="paragraph" w:styleId="ListParagraph">
    <w:name w:val="List Paragraph"/>
    <w:basedOn w:val="Normal"/>
    <w:uiPriority w:val="34"/>
    <w:qFormat/>
    <w:rsid w:val="00EE486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5E172B"/>
    <w:rPr>
      <w:rFonts w:ascii="Arial" w:eastAsia="Times New Roman" w:hAnsi="Arial" w:cs="Times New Roman"/>
      <w:b/>
      <w:sz w:val="36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C611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7Char">
    <w:name w:val="Heading 7 Char"/>
    <w:basedOn w:val="DefaultParagraphFont"/>
    <w:link w:val="Heading7"/>
    <w:rsid w:val="005C611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odyText">
    <w:name w:val="Body Text"/>
    <w:basedOn w:val="Normal"/>
    <w:link w:val="BodyTextChar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BodyTextChar">
    <w:name w:val="Body Text Char"/>
    <w:basedOn w:val="DefaultParagraphFont"/>
    <w:link w:val="BodyText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C6116"/>
    <w:rPr>
      <w:rFonts w:asciiTheme="majorHAnsi" w:eastAsiaTheme="majorEastAsia" w:hAnsiTheme="majorHAnsi" w:cstheme="majorBidi"/>
      <w:color w:val="244061" w:themeColor="accent1" w:themeShade="80"/>
    </w:rPr>
  </w:style>
  <w:style w:type="paragraph" w:styleId="BalloonText">
    <w:name w:val="Balloon Text"/>
    <w:basedOn w:val="Normal"/>
    <w:link w:val="BalloonTextChar"/>
    <w:rsid w:val="005B69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B695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5B695A"/>
    <w:pPr>
      <w:spacing w:before="100" w:beforeAutospacing="1" w:after="100" w:afterAutospacing="1"/>
    </w:pPr>
    <w:rPr>
      <w:rFonts w:ascii="Arial Unicode MS" w:eastAsia="Arial Unicode MS" w:hAnsi="Arial Unicode MS" w:cs="Arial Unicode MS" w:hint="eastAsia"/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heading 1" w:qFormat="1"/>
    <w:lsdException w:name="heading 2" w:qFormat="1"/>
    <w:lsdException w:name="heading 4" w:qFormat="1"/>
    <w:lsdException w:name="Table Grid" w:uiPriority="59"/>
    <w:lsdException w:name="List Paragraph" w:uiPriority="34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E486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5E172B"/>
    <w:pPr>
      <w:keepNext/>
      <w:jc w:val="center"/>
      <w:outlineLvl w:val="1"/>
    </w:pPr>
    <w:rPr>
      <w:rFonts w:ascii="Arial" w:eastAsia="Times New Roman" w:hAnsi="Arial" w:cs="Times New Roman"/>
      <w:b/>
      <w:sz w:val="36"/>
      <w:szCs w:val="20"/>
    </w:rPr>
  </w:style>
  <w:style w:type="paragraph" w:styleId="Heading4">
    <w:name w:val="heading 4"/>
    <w:basedOn w:val="Normal"/>
    <w:next w:val="Normal"/>
    <w:link w:val="Heading4Char"/>
    <w:unhideWhenUsed/>
    <w:qFormat/>
    <w:rsid w:val="005C611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C611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5C611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teLevel11">
    <w:name w:val="Note Level 11"/>
    <w:basedOn w:val="Normal"/>
    <w:uiPriority w:val="99"/>
    <w:unhideWhenUsed/>
    <w:rsid w:val="00297933"/>
    <w:pPr>
      <w:keepNext/>
      <w:numPr>
        <w:numId w:val="1"/>
      </w:numPr>
      <w:contextualSpacing/>
      <w:outlineLvl w:val="0"/>
    </w:pPr>
    <w:rPr>
      <w:rFonts w:ascii="Verdana" w:eastAsia="MS Gothic" w:hAnsi="Verdana"/>
    </w:rPr>
  </w:style>
  <w:style w:type="paragraph" w:customStyle="1" w:styleId="NoteLevel21">
    <w:name w:val="Note Level 21"/>
    <w:basedOn w:val="Normal"/>
    <w:uiPriority w:val="99"/>
    <w:unhideWhenUsed/>
    <w:rsid w:val="00297933"/>
    <w:pPr>
      <w:keepNext/>
      <w:numPr>
        <w:ilvl w:val="1"/>
        <w:numId w:val="1"/>
      </w:numPr>
      <w:contextualSpacing/>
      <w:outlineLvl w:val="1"/>
    </w:pPr>
    <w:rPr>
      <w:rFonts w:ascii="Verdana" w:eastAsia="MS Gothic" w:hAnsi="Verdana"/>
    </w:rPr>
  </w:style>
  <w:style w:type="paragraph" w:customStyle="1" w:styleId="NoteLevel31">
    <w:name w:val="Note Level 31"/>
    <w:basedOn w:val="Normal"/>
    <w:uiPriority w:val="99"/>
    <w:semiHidden/>
    <w:unhideWhenUsed/>
    <w:rsid w:val="00297933"/>
    <w:pPr>
      <w:keepNext/>
      <w:numPr>
        <w:ilvl w:val="2"/>
        <w:numId w:val="1"/>
      </w:numPr>
      <w:contextualSpacing/>
      <w:outlineLvl w:val="2"/>
    </w:pPr>
    <w:rPr>
      <w:rFonts w:ascii="Verdana" w:eastAsia="MS Gothic" w:hAnsi="Verdana"/>
    </w:rPr>
  </w:style>
  <w:style w:type="paragraph" w:customStyle="1" w:styleId="NoteLevel41">
    <w:name w:val="Note Level 41"/>
    <w:basedOn w:val="Normal"/>
    <w:uiPriority w:val="99"/>
    <w:semiHidden/>
    <w:unhideWhenUsed/>
    <w:rsid w:val="00297933"/>
    <w:pPr>
      <w:keepNext/>
      <w:numPr>
        <w:ilvl w:val="3"/>
        <w:numId w:val="1"/>
      </w:numPr>
      <w:contextualSpacing/>
      <w:outlineLvl w:val="3"/>
    </w:pPr>
    <w:rPr>
      <w:rFonts w:ascii="Verdana" w:eastAsia="MS Gothic" w:hAnsi="Verdana"/>
    </w:rPr>
  </w:style>
  <w:style w:type="paragraph" w:customStyle="1" w:styleId="NoteLevel51">
    <w:name w:val="Note Level 51"/>
    <w:basedOn w:val="Normal"/>
    <w:uiPriority w:val="99"/>
    <w:semiHidden/>
    <w:unhideWhenUsed/>
    <w:rsid w:val="00297933"/>
    <w:pPr>
      <w:keepNext/>
      <w:numPr>
        <w:ilvl w:val="4"/>
        <w:numId w:val="1"/>
      </w:numPr>
      <w:contextualSpacing/>
      <w:outlineLvl w:val="4"/>
    </w:pPr>
    <w:rPr>
      <w:rFonts w:ascii="Verdana" w:eastAsia="MS Gothic" w:hAnsi="Verdana"/>
    </w:rPr>
  </w:style>
  <w:style w:type="paragraph" w:customStyle="1" w:styleId="NoteLevel61">
    <w:name w:val="Note Level 61"/>
    <w:basedOn w:val="Normal"/>
    <w:uiPriority w:val="99"/>
    <w:semiHidden/>
    <w:unhideWhenUsed/>
    <w:rsid w:val="00297933"/>
    <w:pPr>
      <w:keepNext/>
      <w:numPr>
        <w:ilvl w:val="5"/>
        <w:numId w:val="1"/>
      </w:numPr>
      <w:contextualSpacing/>
      <w:outlineLvl w:val="5"/>
    </w:pPr>
    <w:rPr>
      <w:rFonts w:ascii="Verdana" w:eastAsia="MS Gothic" w:hAnsi="Verdana"/>
    </w:rPr>
  </w:style>
  <w:style w:type="paragraph" w:customStyle="1" w:styleId="NoteLevel71">
    <w:name w:val="Note Level 71"/>
    <w:basedOn w:val="Normal"/>
    <w:uiPriority w:val="99"/>
    <w:semiHidden/>
    <w:unhideWhenUsed/>
    <w:rsid w:val="00297933"/>
    <w:pPr>
      <w:keepNext/>
      <w:numPr>
        <w:ilvl w:val="6"/>
        <w:numId w:val="1"/>
      </w:numPr>
      <w:contextualSpacing/>
      <w:outlineLvl w:val="6"/>
    </w:pPr>
    <w:rPr>
      <w:rFonts w:ascii="Verdana" w:eastAsia="MS Gothic" w:hAnsi="Verdana"/>
    </w:rPr>
  </w:style>
  <w:style w:type="paragraph" w:customStyle="1" w:styleId="NoteLevel81">
    <w:name w:val="Note Level 81"/>
    <w:basedOn w:val="Normal"/>
    <w:uiPriority w:val="99"/>
    <w:semiHidden/>
    <w:unhideWhenUsed/>
    <w:rsid w:val="00297933"/>
    <w:pPr>
      <w:keepNext/>
      <w:numPr>
        <w:ilvl w:val="7"/>
        <w:numId w:val="1"/>
      </w:numPr>
      <w:contextualSpacing/>
      <w:outlineLvl w:val="7"/>
    </w:pPr>
    <w:rPr>
      <w:rFonts w:ascii="Verdana" w:eastAsia="MS Gothic" w:hAnsi="Verdana"/>
    </w:rPr>
  </w:style>
  <w:style w:type="paragraph" w:customStyle="1" w:styleId="NoteLevel91">
    <w:name w:val="Note Level 91"/>
    <w:basedOn w:val="Normal"/>
    <w:uiPriority w:val="99"/>
    <w:semiHidden/>
    <w:unhideWhenUsed/>
    <w:rsid w:val="00297933"/>
    <w:pPr>
      <w:keepNext/>
      <w:numPr>
        <w:ilvl w:val="8"/>
        <w:numId w:val="1"/>
      </w:numPr>
      <w:contextualSpacing/>
      <w:outlineLvl w:val="8"/>
    </w:pPr>
    <w:rPr>
      <w:rFonts w:ascii="Verdana" w:eastAsia="MS Gothic" w:hAnsi="Verdana"/>
    </w:rPr>
  </w:style>
  <w:style w:type="paragraph" w:styleId="Header">
    <w:name w:val="header"/>
    <w:basedOn w:val="Normal"/>
    <w:link w:val="HeaderChar"/>
    <w:unhideWhenUsed/>
    <w:rsid w:val="0029793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97933"/>
  </w:style>
  <w:style w:type="table" w:styleId="TableGrid">
    <w:name w:val="Table Grid"/>
    <w:basedOn w:val="TableNormal"/>
    <w:uiPriority w:val="59"/>
    <w:rsid w:val="0029793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297933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861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EE486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4861"/>
  </w:style>
  <w:style w:type="paragraph" w:styleId="ListParagraph">
    <w:name w:val="List Paragraph"/>
    <w:basedOn w:val="Normal"/>
    <w:uiPriority w:val="34"/>
    <w:qFormat/>
    <w:rsid w:val="00EE486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5E172B"/>
    <w:rPr>
      <w:rFonts w:ascii="Arial" w:eastAsia="Times New Roman" w:hAnsi="Arial" w:cs="Times New Roman"/>
      <w:b/>
      <w:sz w:val="36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C611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7Char">
    <w:name w:val="Heading 7 Char"/>
    <w:basedOn w:val="DefaultParagraphFont"/>
    <w:link w:val="Heading7"/>
    <w:rsid w:val="005C611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odyText">
    <w:name w:val="Body Text"/>
    <w:basedOn w:val="Normal"/>
    <w:link w:val="BodyTextChar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BodyTextChar">
    <w:name w:val="Body Text Char"/>
    <w:basedOn w:val="DefaultParagraphFont"/>
    <w:link w:val="BodyText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C6116"/>
    <w:rPr>
      <w:rFonts w:asciiTheme="majorHAnsi" w:eastAsiaTheme="majorEastAsia" w:hAnsiTheme="majorHAnsi" w:cstheme="majorBidi"/>
      <w:color w:val="244061" w:themeColor="accent1" w:themeShade="80"/>
    </w:rPr>
  </w:style>
  <w:style w:type="paragraph" w:styleId="BalloonText">
    <w:name w:val="Balloon Text"/>
    <w:basedOn w:val="Normal"/>
    <w:link w:val="BalloonTextChar"/>
    <w:rsid w:val="005B69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B695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5B695A"/>
    <w:pPr>
      <w:spacing w:before="100" w:beforeAutospacing="1" w:after="100" w:afterAutospacing="1"/>
    </w:pPr>
    <w:rPr>
      <w:rFonts w:ascii="Arial Unicode MS" w:eastAsia="Arial Unicode MS" w:hAnsi="Arial Unicode MS" w:cs="Arial Unicode MS" w:hint="eastAsia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customXml" Target="ink/ink750.xml"/><Relationship Id="rId1827" Type="http://schemas.openxmlformats.org/officeDocument/2006/relationships/image" Target="media/image910.emf"/><Relationship Id="rId21" Type="http://schemas.openxmlformats.org/officeDocument/2006/relationships/image" Target="media/image7.emf"/><Relationship Id="rId170" Type="http://schemas.openxmlformats.org/officeDocument/2006/relationships/customXml" Target="ink/ink81.xml"/><Relationship Id="rId268" Type="http://schemas.openxmlformats.org/officeDocument/2006/relationships/customXml" Target="ink/ink130.xml"/><Relationship Id="rId475" Type="http://schemas.openxmlformats.org/officeDocument/2006/relationships/image" Target="media/image234.emf"/><Relationship Id="rId682" Type="http://schemas.openxmlformats.org/officeDocument/2006/relationships/customXml" Target="ink/ink337.xml"/><Relationship Id="rId128" Type="http://schemas.openxmlformats.org/officeDocument/2006/relationships/customXml" Target="ink/ink60.xml"/><Relationship Id="rId335" Type="http://schemas.openxmlformats.org/officeDocument/2006/relationships/image" Target="media/image164.emf"/><Relationship Id="rId542" Type="http://schemas.openxmlformats.org/officeDocument/2006/relationships/customXml" Target="ink/ink267.xml"/><Relationship Id="rId987" Type="http://schemas.openxmlformats.org/officeDocument/2006/relationships/image" Target="media/image490.emf"/><Relationship Id="rId1172" Type="http://schemas.openxmlformats.org/officeDocument/2006/relationships/customXml" Target="ink/ink576.xml"/><Relationship Id="rId402" Type="http://schemas.openxmlformats.org/officeDocument/2006/relationships/customXml" Target="ink/ink197.xml"/><Relationship Id="rId847" Type="http://schemas.openxmlformats.org/officeDocument/2006/relationships/image" Target="media/image420.emf"/><Relationship Id="rId1032" Type="http://schemas.openxmlformats.org/officeDocument/2006/relationships/customXml" Target="ink/ink508.xml"/><Relationship Id="rId1477" Type="http://schemas.openxmlformats.org/officeDocument/2006/relationships/image" Target="media/image735.emf"/><Relationship Id="rId1684" Type="http://schemas.openxmlformats.org/officeDocument/2006/relationships/customXml" Target="ink/ink830.xml"/><Relationship Id="rId1891" Type="http://schemas.openxmlformats.org/officeDocument/2006/relationships/image" Target="media/image942.emf"/><Relationship Id="rId707" Type="http://schemas.openxmlformats.org/officeDocument/2006/relationships/image" Target="media/image350.emf"/><Relationship Id="rId914" Type="http://schemas.openxmlformats.org/officeDocument/2006/relationships/customXml" Target="ink/ink452.xml"/><Relationship Id="rId1337" Type="http://schemas.openxmlformats.org/officeDocument/2006/relationships/image" Target="media/image665.emf"/><Relationship Id="rId1544" Type="http://schemas.openxmlformats.org/officeDocument/2006/relationships/customXml" Target="ink/ink760.xml"/><Relationship Id="rId1751" Type="http://schemas.openxmlformats.org/officeDocument/2006/relationships/image" Target="media/image872.emf"/><Relationship Id="rId43" Type="http://schemas.openxmlformats.org/officeDocument/2006/relationships/image" Target="media/image18.emf"/><Relationship Id="rId1404" Type="http://schemas.openxmlformats.org/officeDocument/2006/relationships/customXml" Target="ink/ink691.xml"/><Relationship Id="rId1611" Type="http://schemas.openxmlformats.org/officeDocument/2006/relationships/image" Target="media/image802.emf"/><Relationship Id="rId1849" Type="http://schemas.openxmlformats.org/officeDocument/2006/relationships/image" Target="media/image921.emf"/><Relationship Id="rId192" Type="http://schemas.openxmlformats.org/officeDocument/2006/relationships/customXml" Target="ink/ink92.xml"/><Relationship Id="rId1709" Type="http://schemas.openxmlformats.org/officeDocument/2006/relationships/image" Target="media/image851.emf"/><Relationship Id="rId1916" Type="http://schemas.openxmlformats.org/officeDocument/2006/relationships/customXml" Target="ink/ink945.xml"/><Relationship Id="rId497" Type="http://schemas.openxmlformats.org/officeDocument/2006/relationships/image" Target="media/image245.emf"/><Relationship Id="rId357" Type="http://schemas.openxmlformats.org/officeDocument/2006/relationships/image" Target="media/image175.emf"/><Relationship Id="rId1194" Type="http://schemas.openxmlformats.org/officeDocument/2006/relationships/customXml" Target="ink/ink587.xml"/><Relationship Id="rId217" Type="http://schemas.openxmlformats.org/officeDocument/2006/relationships/image" Target="media/image105.emf"/><Relationship Id="rId564" Type="http://schemas.openxmlformats.org/officeDocument/2006/relationships/customXml" Target="ink/ink278.xml"/><Relationship Id="rId771" Type="http://schemas.openxmlformats.org/officeDocument/2006/relationships/image" Target="media/image382.emf"/><Relationship Id="rId869" Type="http://schemas.openxmlformats.org/officeDocument/2006/relationships/image" Target="media/image431.emf"/><Relationship Id="rId1499" Type="http://schemas.openxmlformats.org/officeDocument/2006/relationships/image" Target="media/image746.emf"/><Relationship Id="rId424" Type="http://schemas.openxmlformats.org/officeDocument/2006/relationships/customXml" Target="ink/ink208.xml"/><Relationship Id="rId631" Type="http://schemas.openxmlformats.org/officeDocument/2006/relationships/image" Target="media/image312.emf"/><Relationship Id="rId729" Type="http://schemas.openxmlformats.org/officeDocument/2006/relationships/image" Target="media/image361.emf"/><Relationship Id="rId1054" Type="http://schemas.openxmlformats.org/officeDocument/2006/relationships/customXml" Target="ink/ink519.xml"/><Relationship Id="rId1261" Type="http://schemas.openxmlformats.org/officeDocument/2006/relationships/image" Target="media/image627.emf"/><Relationship Id="rId1359" Type="http://schemas.openxmlformats.org/officeDocument/2006/relationships/image" Target="media/image676.emf"/><Relationship Id="rId936" Type="http://schemas.openxmlformats.org/officeDocument/2006/relationships/customXml" Target="ink/ink463.xml"/><Relationship Id="rId1121" Type="http://schemas.openxmlformats.org/officeDocument/2006/relationships/oleObject" Target="embeddings/oleObject6.bin"/><Relationship Id="rId1219" Type="http://schemas.openxmlformats.org/officeDocument/2006/relationships/image" Target="media/image606.emf"/><Relationship Id="rId1566" Type="http://schemas.openxmlformats.org/officeDocument/2006/relationships/customXml" Target="ink/ink771.xml"/><Relationship Id="rId1773" Type="http://schemas.openxmlformats.org/officeDocument/2006/relationships/image" Target="media/image883.emf"/><Relationship Id="rId65" Type="http://schemas.openxmlformats.org/officeDocument/2006/relationships/image" Target="media/image29.emf"/><Relationship Id="rId1426" Type="http://schemas.openxmlformats.org/officeDocument/2006/relationships/customXml" Target="ink/ink702.xml"/><Relationship Id="rId1633" Type="http://schemas.openxmlformats.org/officeDocument/2006/relationships/image" Target="media/image813.emf"/><Relationship Id="rId1840" Type="http://schemas.openxmlformats.org/officeDocument/2006/relationships/customXml" Target="ink/ink907.xml"/><Relationship Id="rId1700" Type="http://schemas.openxmlformats.org/officeDocument/2006/relationships/customXml" Target="ink/ink838.xml"/><Relationship Id="rId281" Type="http://schemas.openxmlformats.org/officeDocument/2006/relationships/image" Target="media/image137.emf"/><Relationship Id="rId141" Type="http://schemas.openxmlformats.org/officeDocument/2006/relationships/image" Target="media/image67.emf"/><Relationship Id="rId379" Type="http://schemas.openxmlformats.org/officeDocument/2006/relationships/image" Target="media/image186.emf"/><Relationship Id="rId586" Type="http://schemas.openxmlformats.org/officeDocument/2006/relationships/customXml" Target="ink/ink289.xml"/><Relationship Id="rId793" Type="http://schemas.openxmlformats.org/officeDocument/2006/relationships/image" Target="media/image393.emf"/><Relationship Id="rId7" Type="http://schemas.openxmlformats.org/officeDocument/2006/relationships/endnotes" Target="endnotes.xml"/><Relationship Id="rId239" Type="http://schemas.openxmlformats.org/officeDocument/2006/relationships/image" Target="media/image116.emf"/><Relationship Id="rId446" Type="http://schemas.openxmlformats.org/officeDocument/2006/relationships/customXml" Target="ink/ink219.xml"/><Relationship Id="rId653" Type="http://schemas.openxmlformats.org/officeDocument/2006/relationships/image" Target="media/image323.emf"/><Relationship Id="rId1076" Type="http://schemas.openxmlformats.org/officeDocument/2006/relationships/customXml" Target="ink/ink530.xml"/><Relationship Id="rId1283" Type="http://schemas.openxmlformats.org/officeDocument/2006/relationships/image" Target="media/image638.emf"/><Relationship Id="rId1490" Type="http://schemas.openxmlformats.org/officeDocument/2006/relationships/customXml" Target="ink/ink734.xml"/><Relationship Id="rId306" Type="http://schemas.openxmlformats.org/officeDocument/2006/relationships/customXml" Target="ink/ink149.xml"/><Relationship Id="rId860" Type="http://schemas.openxmlformats.org/officeDocument/2006/relationships/customXml" Target="ink/ink425.xml"/><Relationship Id="rId958" Type="http://schemas.openxmlformats.org/officeDocument/2006/relationships/customXml" Target="ink/ink474.xml"/><Relationship Id="rId1143" Type="http://schemas.openxmlformats.org/officeDocument/2006/relationships/image" Target="media/image568.emf"/><Relationship Id="rId1588" Type="http://schemas.openxmlformats.org/officeDocument/2006/relationships/customXml" Target="ink/ink782.xml"/><Relationship Id="rId1795" Type="http://schemas.openxmlformats.org/officeDocument/2006/relationships/image" Target="media/image894.emf"/><Relationship Id="rId87" Type="http://schemas.openxmlformats.org/officeDocument/2006/relationships/image" Target="media/image40.emf"/><Relationship Id="rId513" Type="http://schemas.openxmlformats.org/officeDocument/2006/relationships/image" Target="media/image253.emf"/><Relationship Id="rId720" Type="http://schemas.openxmlformats.org/officeDocument/2006/relationships/customXml" Target="ink/ink355.xml"/><Relationship Id="rId818" Type="http://schemas.openxmlformats.org/officeDocument/2006/relationships/customXml" Target="ink/ink404.xml"/><Relationship Id="rId1350" Type="http://schemas.openxmlformats.org/officeDocument/2006/relationships/customXml" Target="ink/ink664.xml"/><Relationship Id="rId1448" Type="http://schemas.openxmlformats.org/officeDocument/2006/relationships/customXml" Target="ink/ink713.xml"/><Relationship Id="rId1655" Type="http://schemas.openxmlformats.org/officeDocument/2006/relationships/image" Target="media/image824.emf"/><Relationship Id="rId1003" Type="http://schemas.openxmlformats.org/officeDocument/2006/relationships/image" Target="media/image498.emf"/><Relationship Id="rId1210" Type="http://schemas.openxmlformats.org/officeDocument/2006/relationships/customXml" Target="ink/ink595.xml"/><Relationship Id="rId1308" Type="http://schemas.openxmlformats.org/officeDocument/2006/relationships/customXml" Target="ink/ink643.xml"/><Relationship Id="rId1862" Type="http://schemas.openxmlformats.org/officeDocument/2006/relationships/customXml" Target="ink/ink918.xml"/><Relationship Id="rId1515" Type="http://schemas.openxmlformats.org/officeDocument/2006/relationships/image" Target="media/image754.emf"/><Relationship Id="rId1722" Type="http://schemas.openxmlformats.org/officeDocument/2006/relationships/customXml" Target="ink/ink849.xml"/><Relationship Id="rId14" Type="http://schemas.openxmlformats.org/officeDocument/2006/relationships/image" Target="media/image4.wmf"/><Relationship Id="rId163" Type="http://schemas.openxmlformats.org/officeDocument/2006/relationships/image" Target="media/image78.emf"/><Relationship Id="rId370" Type="http://schemas.openxmlformats.org/officeDocument/2006/relationships/customXml" Target="ink/ink181.xml"/><Relationship Id="rId230" Type="http://schemas.openxmlformats.org/officeDocument/2006/relationships/customXml" Target="ink/ink111.xml"/><Relationship Id="rId468" Type="http://schemas.openxmlformats.org/officeDocument/2006/relationships/customXml" Target="ink/ink230.xml"/><Relationship Id="rId675" Type="http://schemas.openxmlformats.org/officeDocument/2006/relationships/image" Target="media/image334.emf"/><Relationship Id="rId882" Type="http://schemas.openxmlformats.org/officeDocument/2006/relationships/customXml" Target="ink/ink436.xml"/><Relationship Id="rId1098" Type="http://schemas.openxmlformats.org/officeDocument/2006/relationships/customXml" Target="ink/ink541.xml"/><Relationship Id="rId328" Type="http://schemas.openxmlformats.org/officeDocument/2006/relationships/customXml" Target="ink/ink160.xml"/><Relationship Id="rId535" Type="http://schemas.openxmlformats.org/officeDocument/2006/relationships/image" Target="media/image264.emf"/><Relationship Id="rId742" Type="http://schemas.openxmlformats.org/officeDocument/2006/relationships/customXml" Target="ink/ink366.xml"/><Relationship Id="rId1165" Type="http://schemas.openxmlformats.org/officeDocument/2006/relationships/image" Target="media/image579.emf"/><Relationship Id="rId1372" Type="http://schemas.openxmlformats.org/officeDocument/2006/relationships/customXml" Target="ink/ink675.xml"/><Relationship Id="rId602" Type="http://schemas.openxmlformats.org/officeDocument/2006/relationships/customXml" Target="ink/ink297.xml"/><Relationship Id="rId1025" Type="http://schemas.openxmlformats.org/officeDocument/2006/relationships/image" Target="media/image509.emf"/><Relationship Id="rId1232" Type="http://schemas.openxmlformats.org/officeDocument/2006/relationships/customXml" Target="ink/ink606.xml"/><Relationship Id="rId1677" Type="http://schemas.openxmlformats.org/officeDocument/2006/relationships/image" Target="media/image835.emf"/><Relationship Id="rId1884" Type="http://schemas.openxmlformats.org/officeDocument/2006/relationships/customXml" Target="ink/ink929.xml"/><Relationship Id="rId907" Type="http://schemas.openxmlformats.org/officeDocument/2006/relationships/image" Target="media/image450.emf"/><Relationship Id="rId1537" Type="http://schemas.openxmlformats.org/officeDocument/2006/relationships/image" Target="media/image765.emf"/><Relationship Id="rId1744" Type="http://schemas.openxmlformats.org/officeDocument/2006/relationships/customXml" Target="ink/ink859.xml"/><Relationship Id="rId36" Type="http://schemas.openxmlformats.org/officeDocument/2006/relationships/customXml" Target="ink/ink14.xml"/><Relationship Id="rId1604" Type="http://schemas.openxmlformats.org/officeDocument/2006/relationships/customXml" Target="ink/ink790.xml"/><Relationship Id="rId185" Type="http://schemas.openxmlformats.org/officeDocument/2006/relationships/image" Target="media/image89.emf"/><Relationship Id="rId1811" Type="http://schemas.openxmlformats.org/officeDocument/2006/relationships/image" Target="media/image902.emf"/><Relationship Id="rId1909" Type="http://schemas.openxmlformats.org/officeDocument/2006/relationships/image" Target="media/image951.emf"/><Relationship Id="rId392" Type="http://schemas.openxmlformats.org/officeDocument/2006/relationships/customXml" Target="ink/ink192.xml"/><Relationship Id="rId697" Type="http://schemas.openxmlformats.org/officeDocument/2006/relationships/image" Target="media/image345.emf"/><Relationship Id="rId252" Type="http://schemas.openxmlformats.org/officeDocument/2006/relationships/customXml" Target="ink/ink122.xml"/><Relationship Id="rId1187" Type="http://schemas.openxmlformats.org/officeDocument/2006/relationships/image" Target="media/image590.emf"/><Relationship Id="rId112" Type="http://schemas.openxmlformats.org/officeDocument/2006/relationships/customXml" Target="ink/ink52.xml"/><Relationship Id="rId557" Type="http://schemas.openxmlformats.org/officeDocument/2006/relationships/image" Target="media/image275.emf"/><Relationship Id="rId764" Type="http://schemas.openxmlformats.org/officeDocument/2006/relationships/customXml" Target="ink/ink377.xml"/><Relationship Id="rId971" Type="http://schemas.openxmlformats.org/officeDocument/2006/relationships/image" Target="media/image482.emf"/><Relationship Id="rId1394" Type="http://schemas.openxmlformats.org/officeDocument/2006/relationships/customXml" Target="ink/ink686.xml"/><Relationship Id="rId1699" Type="http://schemas.openxmlformats.org/officeDocument/2006/relationships/image" Target="media/image846.emf"/><Relationship Id="rId417" Type="http://schemas.openxmlformats.org/officeDocument/2006/relationships/image" Target="media/image205.emf"/><Relationship Id="rId624" Type="http://schemas.openxmlformats.org/officeDocument/2006/relationships/customXml" Target="ink/ink308.xml"/><Relationship Id="rId831" Type="http://schemas.openxmlformats.org/officeDocument/2006/relationships/image" Target="media/image412.emf"/><Relationship Id="rId1047" Type="http://schemas.openxmlformats.org/officeDocument/2006/relationships/image" Target="media/image520.emf"/><Relationship Id="rId1254" Type="http://schemas.openxmlformats.org/officeDocument/2006/relationships/customXml" Target="ink/ink617.xml"/><Relationship Id="rId1461" Type="http://schemas.openxmlformats.org/officeDocument/2006/relationships/image" Target="media/image727.emf"/><Relationship Id="rId929" Type="http://schemas.openxmlformats.org/officeDocument/2006/relationships/image" Target="media/image461.emf"/><Relationship Id="rId1114" Type="http://schemas.openxmlformats.org/officeDocument/2006/relationships/customXml" Target="ink/ink549.xml"/><Relationship Id="rId1321" Type="http://schemas.openxmlformats.org/officeDocument/2006/relationships/image" Target="media/image657.emf"/><Relationship Id="rId1559" Type="http://schemas.openxmlformats.org/officeDocument/2006/relationships/image" Target="media/image776.emf"/><Relationship Id="rId1766" Type="http://schemas.openxmlformats.org/officeDocument/2006/relationships/customXml" Target="ink/ink870.xml"/><Relationship Id="rId58" Type="http://schemas.openxmlformats.org/officeDocument/2006/relationships/customXml" Target="ink/ink25.xml"/><Relationship Id="rId1419" Type="http://schemas.openxmlformats.org/officeDocument/2006/relationships/image" Target="media/image706.emf"/><Relationship Id="rId1626" Type="http://schemas.openxmlformats.org/officeDocument/2006/relationships/customXml" Target="ink/ink801.xml"/><Relationship Id="rId1833" Type="http://schemas.openxmlformats.org/officeDocument/2006/relationships/image" Target="media/image913.emf"/><Relationship Id="rId1900" Type="http://schemas.openxmlformats.org/officeDocument/2006/relationships/customXml" Target="ink/ink937.xml"/><Relationship Id="rId274" Type="http://schemas.openxmlformats.org/officeDocument/2006/relationships/customXml" Target="ink/ink133.xml"/><Relationship Id="rId481" Type="http://schemas.openxmlformats.org/officeDocument/2006/relationships/image" Target="media/image237.emf"/><Relationship Id="rId134" Type="http://schemas.openxmlformats.org/officeDocument/2006/relationships/customXml" Target="ink/ink63.xml"/><Relationship Id="rId579" Type="http://schemas.openxmlformats.org/officeDocument/2006/relationships/image" Target="media/image286.emf"/><Relationship Id="rId786" Type="http://schemas.openxmlformats.org/officeDocument/2006/relationships/customXml" Target="ink/ink388.xml"/><Relationship Id="rId993" Type="http://schemas.openxmlformats.org/officeDocument/2006/relationships/image" Target="media/image493.emf"/><Relationship Id="rId341" Type="http://schemas.openxmlformats.org/officeDocument/2006/relationships/image" Target="media/image167.emf"/><Relationship Id="rId439" Type="http://schemas.openxmlformats.org/officeDocument/2006/relationships/image" Target="media/image216.emf"/><Relationship Id="rId646" Type="http://schemas.openxmlformats.org/officeDocument/2006/relationships/customXml" Target="ink/ink319.xml"/><Relationship Id="rId1069" Type="http://schemas.openxmlformats.org/officeDocument/2006/relationships/image" Target="media/image531.emf"/><Relationship Id="rId1276" Type="http://schemas.openxmlformats.org/officeDocument/2006/relationships/customXml" Target="ink/ink627.xml"/><Relationship Id="rId1483" Type="http://schemas.openxmlformats.org/officeDocument/2006/relationships/image" Target="media/image738.emf"/><Relationship Id="rId201" Type="http://schemas.openxmlformats.org/officeDocument/2006/relationships/image" Target="media/image97.emf"/><Relationship Id="rId506" Type="http://schemas.openxmlformats.org/officeDocument/2006/relationships/customXml" Target="ink/ink249.xml"/><Relationship Id="rId853" Type="http://schemas.openxmlformats.org/officeDocument/2006/relationships/image" Target="media/image423.emf"/><Relationship Id="rId1136" Type="http://schemas.openxmlformats.org/officeDocument/2006/relationships/customXml" Target="ink/ink558.xml"/><Relationship Id="rId1690" Type="http://schemas.openxmlformats.org/officeDocument/2006/relationships/customXml" Target="ink/ink833.xml"/><Relationship Id="rId1788" Type="http://schemas.openxmlformats.org/officeDocument/2006/relationships/customXml" Target="ink/ink881.xml"/><Relationship Id="rId713" Type="http://schemas.openxmlformats.org/officeDocument/2006/relationships/image" Target="media/image353.emf"/><Relationship Id="rId920" Type="http://schemas.openxmlformats.org/officeDocument/2006/relationships/customXml" Target="ink/ink455.xml"/><Relationship Id="rId1343" Type="http://schemas.openxmlformats.org/officeDocument/2006/relationships/image" Target="media/image668.emf"/><Relationship Id="rId1550" Type="http://schemas.openxmlformats.org/officeDocument/2006/relationships/customXml" Target="ink/ink763.xml"/><Relationship Id="rId1648" Type="http://schemas.openxmlformats.org/officeDocument/2006/relationships/customXml" Target="ink/ink812.xml"/><Relationship Id="rId1203" Type="http://schemas.openxmlformats.org/officeDocument/2006/relationships/image" Target="media/image598.emf"/><Relationship Id="rId1410" Type="http://schemas.openxmlformats.org/officeDocument/2006/relationships/customXml" Target="ink/ink694.xml"/><Relationship Id="rId1508" Type="http://schemas.openxmlformats.org/officeDocument/2006/relationships/customXml" Target="ink/ink743.xml"/><Relationship Id="rId1855" Type="http://schemas.openxmlformats.org/officeDocument/2006/relationships/image" Target="media/image924.emf"/><Relationship Id="rId1715" Type="http://schemas.openxmlformats.org/officeDocument/2006/relationships/image" Target="media/image854.emf"/><Relationship Id="rId1922" Type="http://schemas.openxmlformats.org/officeDocument/2006/relationships/customXml" Target="ink/ink948.xml"/><Relationship Id="rId296" Type="http://schemas.openxmlformats.org/officeDocument/2006/relationships/customXml" Target="ink/ink144.xml"/><Relationship Id="rId156" Type="http://schemas.openxmlformats.org/officeDocument/2006/relationships/customXml" Target="ink/ink74.xml"/><Relationship Id="rId363" Type="http://schemas.openxmlformats.org/officeDocument/2006/relationships/image" Target="media/image178.emf"/><Relationship Id="rId570" Type="http://schemas.openxmlformats.org/officeDocument/2006/relationships/customXml" Target="ink/ink281.xml"/><Relationship Id="rId223" Type="http://schemas.openxmlformats.org/officeDocument/2006/relationships/image" Target="media/image108.emf"/><Relationship Id="rId430" Type="http://schemas.openxmlformats.org/officeDocument/2006/relationships/customXml" Target="ink/ink211.xml"/><Relationship Id="rId668" Type="http://schemas.openxmlformats.org/officeDocument/2006/relationships/customXml" Target="ink/ink330.xml"/><Relationship Id="rId875" Type="http://schemas.openxmlformats.org/officeDocument/2006/relationships/image" Target="media/image434.emf"/><Relationship Id="rId1060" Type="http://schemas.openxmlformats.org/officeDocument/2006/relationships/customXml" Target="ink/ink522.xml"/><Relationship Id="rId1298" Type="http://schemas.openxmlformats.org/officeDocument/2006/relationships/customXml" Target="ink/ink638.xml"/><Relationship Id="rId528" Type="http://schemas.openxmlformats.org/officeDocument/2006/relationships/customXml" Target="ink/ink260.xml"/><Relationship Id="rId735" Type="http://schemas.openxmlformats.org/officeDocument/2006/relationships/image" Target="media/image364.emf"/><Relationship Id="rId942" Type="http://schemas.openxmlformats.org/officeDocument/2006/relationships/customXml" Target="ink/ink466.xml"/><Relationship Id="rId1158" Type="http://schemas.openxmlformats.org/officeDocument/2006/relationships/customXml" Target="ink/ink569.xml"/><Relationship Id="rId1365" Type="http://schemas.openxmlformats.org/officeDocument/2006/relationships/image" Target="media/image679.emf"/><Relationship Id="rId1572" Type="http://schemas.openxmlformats.org/officeDocument/2006/relationships/customXml" Target="ink/ink774.xml"/><Relationship Id="rId1018" Type="http://schemas.openxmlformats.org/officeDocument/2006/relationships/customXml" Target="ink/ink501.xml"/><Relationship Id="rId1225" Type="http://schemas.openxmlformats.org/officeDocument/2006/relationships/image" Target="media/image609.emf"/><Relationship Id="rId1432" Type="http://schemas.openxmlformats.org/officeDocument/2006/relationships/customXml" Target="ink/ink705.xml"/><Relationship Id="rId1877" Type="http://schemas.openxmlformats.org/officeDocument/2006/relationships/image" Target="media/image935.emf"/><Relationship Id="rId71" Type="http://schemas.openxmlformats.org/officeDocument/2006/relationships/image" Target="media/image32.emf"/><Relationship Id="rId802" Type="http://schemas.openxmlformats.org/officeDocument/2006/relationships/customXml" Target="ink/ink396.xml"/><Relationship Id="rId1737" Type="http://schemas.openxmlformats.org/officeDocument/2006/relationships/image" Target="media/image865.emf"/><Relationship Id="rId29" Type="http://schemas.openxmlformats.org/officeDocument/2006/relationships/image" Target="media/image11.emf"/><Relationship Id="rId178" Type="http://schemas.openxmlformats.org/officeDocument/2006/relationships/customXml" Target="ink/ink85.xml"/><Relationship Id="rId1804" Type="http://schemas.openxmlformats.org/officeDocument/2006/relationships/customXml" Target="ink/ink889.xml"/><Relationship Id="rId385" Type="http://schemas.openxmlformats.org/officeDocument/2006/relationships/image" Target="media/image189.emf"/><Relationship Id="rId592" Type="http://schemas.openxmlformats.org/officeDocument/2006/relationships/customXml" Target="ink/ink292.xml"/><Relationship Id="rId245" Type="http://schemas.openxmlformats.org/officeDocument/2006/relationships/image" Target="media/image119.emf"/><Relationship Id="rId452" Type="http://schemas.openxmlformats.org/officeDocument/2006/relationships/customXml" Target="ink/ink222.xml"/><Relationship Id="rId897" Type="http://schemas.openxmlformats.org/officeDocument/2006/relationships/image" Target="media/image445.emf"/><Relationship Id="rId1082" Type="http://schemas.openxmlformats.org/officeDocument/2006/relationships/customXml" Target="ink/ink533.xml"/><Relationship Id="rId105" Type="http://schemas.openxmlformats.org/officeDocument/2006/relationships/image" Target="media/image49.emf"/><Relationship Id="rId312" Type="http://schemas.openxmlformats.org/officeDocument/2006/relationships/customXml" Target="ink/ink152.xml"/><Relationship Id="rId757" Type="http://schemas.openxmlformats.org/officeDocument/2006/relationships/image" Target="media/image375.emf"/><Relationship Id="rId964" Type="http://schemas.openxmlformats.org/officeDocument/2006/relationships/customXml" Target="ink/ink477.xml"/><Relationship Id="rId1387" Type="http://schemas.openxmlformats.org/officeDocument/2006/relationships/image" Target="media/image690.emf"/><Relationship Id="rId1594" Type="http://schemas.openxmlformats.org/officeDocument/2006/relationships/customXml" Target="ink/ink785.xml"/><Relationship Id="rId93" Type="http://schemas.openxmlformats.org/officeDocument/2006/relationships/image" Target="media/image43.emf"/><Relationship Id="rId617" Type="http://schemas.openxmlformats.org/officeDocument/2006/relationships/image" Target="media/image305.emf"/><Relationship Id="rId824" Type="http://schemas.openxmlformats.org/officeDocument/2006/relationships/customXml" Target="ink/ink407.xml"/><Relationship Id="rId1247" Type="http://schemas.openxmlformats.org/officeDocument/2006/relationships/image" Target="media/image620.emf"/><Relationship Id="rId1454" Type="http://schemas.openxmlformats.org/officeDocument/2006/relationships/customXml" Target="ink/ink716.xml"/><Relationship Id="rId1661" Type="http://schemas.openxmlformats.org/officeDocument/2006/relationships/image" Target="media/image827.emf"/><Relationship Id="rId1899" Type="http://schemas.openxmlformats.org/officeDocument/2006/relationships/image" Target="media/image946.emf"/><Relationship Id="rId1107" Type="http://schemas.openxmlformats.org/officeDocument/2006/relationships/image" Target="media/image550.emf"/><Relationship Id="rId1314" Type="http://schemas.openxmlformats.org/officeDocument/2006/relationships/customXml" Target="ink/ink646.xml"/><Relationship Id="rId1521" Type="http://schemas.openxmlformats.org/officeDocument/2006/relationships/image" Target="media/image757.emf"/><Relationship Id="rId1759" Type="http://schemas.openxmlformats.org/officeDocument/2006/relationships/image" Target="media/image876.emf"/><Relationship Id="rId1619" Type="http://schemas.openxmlformats.org/officeDocument/2006/relationships/image" Target="media/image806.emf"/><Relationship Id="rId1826" Type="http://schemas.openxmlformats.org/officeDocument/2006/relationships/customXml" Target="ink/ink900.xml"/><Relationship Id="rId20" Type="http://schemas.openxmlformats.org/officeDocument/2006/relationships/customXml" Target="ink/ink6.xml"/><Relationship Id="rId267" Type="http://schemas.openxmlformats.org/officeDocument/2006/relationships/image" Target="media/image130.emf"/><Relationship Id="rId474" Type="http://schemas.openxmlformats.org/officeDocument/2006/relationships/customXml" Target="ink/ink233.xml"/><Relationship Id="rId127" Type="http://schemas.openxmlformats.org/officeDocument/2006/relationships/image" Target="media/image60.emf"/><Relationship Id="rId681" Type="http://schemas.openxmlformats.org/officeDocument/2006/relationships/image" Target="media/image337.emf"/><Relationship Id="rId779" Type="http://schemas.openxmlformats.org/officeDocument/2006/relationships/image" Target="media/image386.emf"/><Relationship Id="rId986" Type="http://schemas.openxmlformats.org/officeDocument/2006/relationships/customXml" Target="ink/ink488.xml"/><Relationship Id="rId334" Type="http://schemas.openxmlformats.org/officeDocument/2006/relationships/customXml" Target="ink/ink163.xml"/><Relationship Id="rId541" Type="http://schemas.openxmlformats.org/officeDocument/2006/relationships/image" Target="media/image267.emf"/><Relationship Id="rId639" Type="http://schemas.openxmlformats.org/officeDocument/2006/relationships/image" Target="media/image316.emf"/><Relationship Id="rId1171" Type="http://schemas.openxmlformats.org/officeDocument/2006/relationships/image" Target="media/image582.emf"/><Relationship Id="rId1269" Type="http://schemas.openxmlformats.org/officeDocument/2006/relationships/image" Target="media/image631.emf"/><Relationship Id="rId1476" Type="http://schemas.openxmlformats.org/officeDocument/2006/relationships/customXml" Target="ink/ink727.xml"/><Relationship Id="rId401" Type="http://schemas.openxmlformats.org/officeDocument/2006/relationships/image" Target="media/image197.emf"/><Relationship Id="rId846" Type="http://schemas.openxmlformats.org/officeDocument/2006/relationships/customXml" Target="ink/ink418.xml"/><Relationship Id="rId1031" Type="http://schemas.openxmlformats.org/officeDocument/2006/relationships/image" Target="media/image512.emf"/><Relationship Id="rId1129" Type="http://schemas.openxmlformats.org/officeDocument/2006/relationships/image" Target="media/image561.emf"/><Relationship Id="rId1683" Type="http://schemas.openxmlformats.org/officeDocument/2006/relationships/image" Target="media/image838.emf"/><Relationship Id="rId1890" Type="http://schemas.openxmlformats.org/officeDocument/2006/relationships/customXml" Target="ink/ink932.xml"/><Relationship Id="rId706" Type="http://schemas.openxmlformats.org/officeDocument/2006/relationships/customXml" Target="ink/ink348.xml"/><Relationship Id="rId913" Type="http://schemas.openxmlformats.org/officeDocument/2006/relationships/image" Target="media/image453.emf"/><Relationship Id="rId1336" Type="http://schemas.openxmlformats.org/officeDocument/2006/relationships/customXml" Target="ink/ink657.xml"/><Relationship Id="rId1543" Type="http://schemas.openxmlformats.org/officeDocument/2006/relationships/image" Target="media/image768.emf"/><Relationship Id="rId1750" Type="http://schemas.openxmlformats.org/officeDocument/2006/relationships/customXml" Target="ink/ink862.xml"/><Relationship Id="rId42" Type="http://schemas.openxmlformats.org/officeDocument/2006/relationships/customXml" Target="ink/ink17.xml"/><Relationship Id="rId1403" Type="http://schemas.openxmlformats.org/officeDocument/2006/relationships/image" Target="media/image698.emf"/><Relationship Id="rId1610" Type="http://schemas.openxmlformats.org/officeDocument/2006/relationships/customXml" Target="ink/ink793.xml"/><Relationship Id="rId1848" Type="http://schemas.openxmlformats.org/officeDocument/2006/relationships/customXml" Target="ink/ink911.xml"/><Relationship Id="rId191" Type="http://schemas.openxmlformats.org/officeDocument/2006/relationships/image" Target="media/image92.emf"/><Relationship Id="rId205" Type="http://schemas.openxmlformats.org/officeDocument/2006/relationships/image" Target="media/image99.emf"/><Relationship Id="rId412" Type="http://schemas.openxmlformats.org/officeDocument/2006/relationships/customXml" Target="ink/ink202.xml"/><Relationship Id="rId857" Type="http://schemas.openxmlformats.org/officeDocument/2006/relationships/image" Target="media/image425.emf"/><Relationship Id="rId1042" Type="http://schemas.openxmlformats.org/officeDocument/2006/relationships/customXml" Target="ink/ink513.xml"/><Relationship Id="rId1487" Type="http://schemas.openxmlformats.org/officeDocument/2006/relationships/image" Target="media/image740.emf"/><Relationship Id="rId1694" Type="http://schemas.openxmlformats.org/officeDocument/2006/relationships/customXml" Target="ink/ink835.xml"/><Relationship Id="rId1708" Type="http://schemas.openxmlformats.org/officeDocument/2006/relationships/customXml" Target="ink/ink842.xml"/><Relationship Id="rId1915" Type="http://schemas.openxmlformats.org/officeDocument/2006/relationships/image" Target="media/image954.emf"/><Relationship Id="rId289" Type="http://schemas.openxmlformats.org/officeDocument/2006/relationships/image" Target="media/image141.emf"/><Relationship Id="rId496" Type="http://schemas.openxmlformats.org/officeDocument/2006/relationships/customXml" Target="ink/ink244.xml"/><Relationship Id="rId717" Type="http://schemas.openxmlformats.org/officeDocument/2006/relationships/image" Target="media/image355.emf"/><Relationship Id="rId924" Type="http://schemas.openxmlformats.org/officeDocument/2006/relationships/customXml" Target="ink/ink457.xml"/><Relationship Id="rId1347" Type="http://schemas.openxmlformats.org/officeDocument/2006/relationships/image" Target="media/image670.emf"/><Relationship Id="rId1554" Type="http://schemas.openxmlformats.org/officeDocument/2006/relationships/customXml" Target="ink/ink765.xml"/><Relationship Id="rId1761" Type="http://schemas.openxmlformats.org/officeDocument/2006/relationships/image" Target="media/image877.emf"/><Relationship Id="rId53" Type="http://schemas.openxmlformats.org/officeDocument/2006/relationships/image" Target="media/image23.emf"/><Relationship Id="rId149" Type="http://schemas.openxmlformats.org/officeDocument/2006/relationships/image" Target="media/image71.emf"/><Relationship Id="rId356" Type="http://schemas.openxmlformats.org/officeDocument/2006/relationships/customXml" Target="ink/ink174.xml"/><Relationship Id="rId563" Type="http://schemas.openxmlformats.org/officeDocument/2006/relationships/image" Target="media/image278.emf"/><Relationship Id="rId770" Type="http://schemas.openxmlformats.org/officeDocument/2006/relationships/customXml" Target="ink/ink380.xml"/><Relationship Id="rId1193" Type="http://schemas.openxmlformats.org/officeDocument/2006/relationships/image" Target="media/image593.emf"/><Relationship Id="rId1207" Type="http://schemas.openxmlformats.org/officeDocument/2006/relationships/image" Target="media/image600.emf"/><Relationship Id="rId1414" Type="http://schemas.openxmlformats.org/officeDocument/2006/relationships/customXml" Target="ink/ink696.xml"/><Relationship Id="rId1621" Type="http://schemas.openxmlformats.org/officeDocument/2006/relationships/image" Target="media/image807.emf"/><Relationship Id="rId1859" Type="http://schemas.openxmlformats.org/officeDocument/2006/relationships/image" Target="media/image926.emf"/><Relationship Id="rId216" Type="http://schemas.openxmlformats.org/officeDocument/2006/relationships/customXml" Target="ink/ink104.xml"/><Relationship Id="rId423" Type="http://schemas.openxmlformats.org/officeDocument/2006/relationships/image" Target="media/image208.emf"/><Relationship Id="rId868" Type="http://schemas.openxmlformats.org/officeDocument/2006/relationships/customXml" Target="ink/ink429.xml"/><Relationship Id="rId1053" Type="http://schemas.openxmlformats.org/officeDocument/2006/relationships/image" Target="media/image523.emf"/><Relationship Id="rId1260" Type="http://schemas.openxmlformats.org/officeDocument/2006/relationships/customXml" Target="ink/ink620.xml"/><Relationship Id="rId1498" Type="http://schemas.openxmlformats.org/officeDocument/2006/relationships/customXml" Target="ink/ink738.xml"/><Relationship Id="rId1719" Type="http://schemas.openxmlformats.org/officeDocument/2006/relationships/image" Target="media/image856.emf"/><Relationship Id="rId1926" Type="http://schemas.openxmlformats.org/officeDocument/2006/relationships/customXml" Target="ink/ink950.xml"/><Relationship Id="rId630" Type="http://schemas.openxmlformats.org/officeDocument/2006/relationships/customXml" Target="ink/ink311.xml"/><Relationship Id="rId728" Type="http://schemas.openxmlformats.org/officeDocument/2006/relationships/customXml" Target="ink/ink359.xml"/><Relationship Id="rId935" Type="http://schemas.openxmlformats.org/officeDocument/2006/relationships/image" Target="media/image464.emf"/><Relationship Id="rId1358" Type="http://schemas.openxmlformats.org/officeDocument/2006/relationships/customXml" Target="ink/ink668.xml"/><Relationship Id="rId1565" Type="http://schemas.openxmlformats.org/officeDocument/2006/relationships/image" Target="media/image779.emf"/><Relationship Id="rId1772" Type="http://schemas.openxmlformats.org/officeDocument/2006/relationships/customXml" Target="ink/ink873.xml"/><Relationship Id="rId64" Type="http://schemas.openxmlformats.org/officeDocument/2006/relationships/customXml" Target="ink/ink28.xml"/><Relationship Id="rId367" Type="http://schemas.openxmlformats.org/officeDocument/2006/relationships/image" Target="media/image180.emf"/><Relationship Id="rId574" Type="http://schemas.openxmlformats.org/officeDocument/2006/relationships/customXml" Target="ink/ink283.xml"/><Relationship Id="rId1120" Type="http://schemas.openxmlformats.org/officeDocument/2006/relationships/image" Target="media/image557.wmf"/><Relationship Id="rId1218" Type="http://schemas.openxmlformats.org/officeDocument/2006/relationships/customXml" Target="ink/ink599.xml"/><Relationship Id="rId1425" Type="http://schemas.openxmlformats.org/officeDocument/2006/relationships/image" Target="media/image709.emf"/><Relationship Id="rId227" Type="http://schemas.openxmlformats.org/officeDocument/2006/relationships/image" Target="media/image110.emf"/><Relationship Id="rId781" Type="http://schemas.openxmlformats.org/officeDocument/2006/relationships/image" Target="media/image387.emf"/><Relationship Id="rId879" Type="http://schemas.openxmlformats.org/officeDocument/2006/relationships/image" Target="media/image436.emf"/><Relationship Id="rId1632" Type="http://schemas.openxmlformats.org/officeDocument/2006/relationships/customXml" Target="ink/ink804.xml"/><Relationship Id="rId434" Type="http://schemas.openxmlformats.org/officeDocument/2006/relationships/customXml" Target="ink/ink213.xml"/><Relationship Id="rId641" Type="http://schemas.openxmlformats.org/officeDocument/2006/relationships/image" Target="media/image317.emf"/><Relationship Id="rId739" Type="http://schemas.openxmlformats.org/officeDocument/2006/relationships/image" Target="media/image366.emf"/><Relationship Id="rId1064" Type="http://schemas.openxmlformats.org/officeDocument/2006/relationships/customXml" Target="ink/ink524.xml"/><Relationship Id="rId1271" Type="http://schemas.openxmlformats.org/officeDocument/2006/relationships/oleObject" Target="embeddings/oleObject8.bin"/><Relationship Id="rId1369" Type="http://schemas.openxmlformats.org/officeDocument/2006/relationships/image" Target="media/image681.emf"/><Relationship Id="rId1576" Type="http://schemas.openxmlformats.org/officeDocument/2006/relationships/customXml" Target="ink/ink776.xml"/><Relationship Id="rId280" Type="http://schemas.openxmlformats.org/officeDocument/2006/relationships/customXml" Target="ink/ink136.xml"/><Relationship Id="rId501" Type="http://schemas.openxmlformats.org/officeDocument/2006/relationships/image" Target="media/image247.emf"/><Relationship Id="rId946" Type="http://schemas.openxmlformats.org/officeDocument/2006/relationships/customXml" Target="ink/ink468.xml"/><Relationship Id="rId1131" Type="http://schemas.openxmlformats.org/officeDocument/2006/relationships/image" Target="media/image562.emf"/><Relationship Id="rId1229" Type="http://schemas.openxmlformats.org/officeDocument/2006/relationships/image" Target="media/image611.emf"/><Relationship Id="rId1783" Type="http://schemas.openxmlformats.org/officeDocument/2006/relationships/image" Target="media/image888.emf"/><Relationship Id="rId75" Type="http://schemas.openxmlformats.org/officeDocument/2006/relationships/image" Target="media/image34.emf"/><Relationship Id="rId140" Type="http://schemas.openxmlformats.org/officeDocument/2006/relationships/customXml" Target="ink/ink66.xml"/><Relationship Id="rId378" Type="http://schemas.openxmlformats.org/officeDocument/2006/relationships/customXml" Target="ink/ink185.xml"/><Relationship Id="rId585" Type="http://schemas.openxmlformats.org/officeDocument/2006/relationships/image" Target="media/image289.emf"/><Relationship Id="rId792" Type="http://schemas.openxmlformats.org/officeDocument/2006/relationships/customXml" Target="ink/ink391.xml"/><Relationship Id="rId806" Type="http://schemas.openxmlformats.org/officeDocument/2006/relationships/customXml" Target="ink/ink398.xml"/><Relationship Id="rId1436" Type="http://schemas.openxmlformats.org/officeDocument/2006/relationships/customXml" Target="ink/ink707.xml"/><Relationship Id="rId1643" Type="http://schemas.openxmlformats.org/officeDocument/2006/relationships/image" Target="media/image818.emf"/><Relationship Id="rId1850" Type="http://schemas.openxmlformats.org/officeDocument/2006/relationships/customXml" Target="ink/ink912.xml"/><Relationship Id="rId6" Type="http://schemas.openxmlformats.org/officeDocument/2006/relationships/footnotes" Target="footnotes.xml"/><Relationship Id="rId238" Type="http://schemas.openxmlformats.org/officeDocument/2006/relationships/customXml" Target="ink/ink115.xml"/><Relationship Id="rId445" Type="http://schemas.openxmlformats.org/officeDocument/2006/relationships/image" Target="media/image219.emf"/><Relationship Id="rId652" Type="http://schemas.openxmlformats.org/officeDocument/2006/relationships/customXml" Target="ink/ink322.xml"/><Relationship Id="rId1075" Type="http://schemas.openxmlformats.org/officeDocument/2006/relationships/image" Target="media/image534.emf"/><Relationship Id="rId1282" Type="http://schemas.openxmlformats.org/officeDocument/2006/relationships/customXml" Target="ink/ink630.xml"/><Relationship Id="rId1503" Type="http://schemas.openxmlformats.org/officeDocument/2006/relationships/image" Target="media/image748.emf"/><Relationship Id="rId1710" Type="http://schemas.openxmlformats.org/officeDocument/2006/relationships/customXml" Target="ink/ink843.xml"/><Relationship Id="rId291" Type="http://schemas.openxmlformats.org/officeDocument/2006/relationships/image" Target="media/image142.emf"/><Relationship Id="rId305" Type="http://schemas.openxmlformats.org/officeDocument/2006/relationships/image" Target="media/image149.emf"/><Relationship Id="rId512" Type="http://schemas.openxmlformats.org/officeDocument/2006/relationships/customXml" Target="ink/ink252.xml"/><Relationship Id="rId957" Type="http://schemas.openxmlformats.org/officeDocument/2006/relationships/image" Target="media/image475.emf"/><Relationship Id="rId1142" Type="http://schemas.openxmlformats.org/officeDocument/2006/relationships/customXml" Target="ink/ink561.xml"/><Relationship Id="rId1587" Type="http://schemas.openxmlformats.org/officeDocument/2006/relationships/image" Target="media/image790.emf"/><Relationship Id="rId1794" Type="http://schemas.openxmlformats.org/officeDocument/2006/relationships/customXml" Target="ink/ink884.xml"/><Relationship Id="rId1808" Type="http://schemas.openxmlformats.org/officeDocument/2006/relationships/customXml" Target="ink/ink891.xml"/><Relationship Id="rId86" Type="http://schemas.openxmlformats.org/officeDocument/2006/relationships/customXml" Target="ink/ink39.xml"/><Relationship Id="rId151" Type="http://schemas.openxmlformats.org/officeDocument/2006/relationships/image" Target="media/image72.emf"/><Relationship Id="rId389" Type="http://schemas.openxmlformats.org/officeDocument/2006/relationships/image" Target="media/image191.emf"/><Relationship Id="rId596" Type="http://schemas.openxmlformats.org/officeDocument/2006/relationships/customXml" Target="ink/ink294.xml"/><Relationship Id="rId817" Type="http://schemas.openxmlformats.org/officeDocument/2006/relationships/image" Target="media/image405.emf"/><Relationship Id="rId1002" Type="http://schemas.openxmlformats.org/officeDocument/2006/relationships/customXml" Target="ink/ink496.xml"/><Relationship Id="rId1447" Type="http://schemas.openxmlformats.org/officeDocument/2006/relationships/image" Target="media/image720.emf"/><Relationship Id="rId1654" Type="http://schemas.openxmlformats.org/officeDocument/2006/relationships/customXml" Target="ink/ink815.xml"/><Relationship Id="rId1861" Type="http://schemas.openxmlformats.org/officeDocument/2006/relationships/image" Target="media/image927.emf"/><Relationship Id="rId249" Type="http://schemas.openxmlformats.org/officeDocument/2006/relationships/image" Target="media/image121.emf"/><Relationship Id="rId456" Type="http://schemas.openxmlformats.org/officeDocument/2006/relationships/customXml" Target="ink/ink224.xml"/><Relationship Id="rId663" Type="http://schemas.openxmlformats.org/officeDocument/2006/relationships/image" Target="media/image328.emf"/><Relationship Id="rId870" Type="http://schemas.openxmlformats.org/officeDocument/2006/relationships/customXml" Target="ink/ink430.xml"/><Relationship Id="rId1086" Type="http://schemas.openxmlformats.org/officeDocument/2006/relationships/customXml" Target="ink/ink535.xml"/><Relationship Id="rId1293" Type="http://schemas.openxmlformats.org/officeDocument/2006/relationships/image" Target="media/image643.emf"/><Relationship Id="rId1307" Type="http://schemas.openxmlformats.org/officeDocument/2006/relationships/image" Target="media/image650.emf"/><Relationship Id="rId1514" Type="http://schemas.openxmlformats.org/officeDocument/2006/relationships/customXml" Target="ink/ink746.xml"/><Relationship Id="rId1721" Type="http://schemas.openxmlformats.org/officeDocument/2006/relationships/image" Target="media/image857.emf"/><Relationship Id="rId13" Type="http://schemas.openxmlformats.org/officeDocument/2006/relationships/image" Target="media/image3.emf"/><Relationship Id="rId109" Type="http://schemas.openxmlformats.org/officeDocument/2006/relationships/image" Target="media/image51.emf"/><Relationship Id="rId316" Type="http://schemas.openxmlformats.org/officeDocument/2006/relationships/customXml" Target="ink/ink154.xml"/><Relationship Id="rId523" Type="http://schemas.openxmlformats.org/officeDocument/2006/relationships/image" Target="media/image258.emf"/><Relationship Id="rId968" Type="http://schemas.openxmlformats.org/officeDocument/2006/relationships/customXml" Target="ink/ink479.xml"/><Relationship Id="rId1153" Type="http://schemas.openxmlformats.org/officeDocument/2006/relationships/image" Target="media/image573.emf"/><Relationship Id="rId1598" Type="http://schemas.openxmlformats.org/officeDocument/2006/relationships/customXml" Target="ink/ink787.xml"/><Relationship Id="rId1819" Type="http://schemas.openxmlformats.org/officeDocument/2006/relationships/image" Target="media/image906.emf"/><Relationship Id="rId97" Type="http://schemas.openxmlformats.org/officeDocument/2006/relationships/image" Target="media/image45.emf"/><Relationship Id="rId730" Type="http://schemas.openxmlformats.org/officeDocument/2006/relationships/customXml" Target="ink/ink360.xml"/><Relationship Id="rId828" Type="http://schemas.openxmlformats.org/officeDocument/2006/relationships/customXml" Target="ink/ink409.xml"/><Relationship Id="rId1013" Type="http://schemas.openxmlformats.org/officeDocument/2006/relationships/oleObject" Target="embeddings/oleObject5.bin"/><Relationship Id="rId1360" Type="http://schemas.openxmlformats.org/officeDocument/2006/relationships/customXml" Target="ink/ink669.xml"/><Relationship Id="rId1458" Type="http://schemas.openxmlformats.org/officeDocument/2006/relationships/customXml" Target="ink/ink718.xml"/><Relationship Id="rId1665" Type="http://schemas.openxmlformats.org/officeDocument/2006/relationships/image" Target="media/image829.emf"/><Relationship Id="rId1872" Type="http://schemas.openxmlformats.org/officeDocument/2006/relationships/customXml" Target="ink/ink923.xml"/><Relationship Id="rId162" Type="http://schemas.openxmlformats.org/officeDocument/2006/relationships/customXml" Target="ink/ink77.xml"/><Relationship Id="rId467" Type="http://schemas.openxmlformats.org/officeDocument/2006/relationships/image" Target="media/image230.emf"/><Relationship Id="rId1097" Type="http://schemas.openxmlformats.org/officeDocument/2006/relationships/image" Target="media/image545.emf"/><Relationship Id="rId1220" Type="http://schemas.openxmlformats.org/officeDocument/2006/relationships/customXml" Target="ink/ink600.xml"/><Relationship Id="rId1318" Type="http://schemas.openxmlformats.org/officeDocument/2006/relationships/customXml" Target="ink/ink648.xml"/><Relationship Id="rId1525" Type="http://schemas.openxmlformats.org/officeDocument/2006/relationships/image" Target="media/image759.emf"/><Relationship Id="rId674" Type="http://schemas.openxmlformats.org/officeDocument/2006/relationships/customXml" Target="ink/ink333.xml"/><Relationship Id="rId881" Type="http://schemas.openxmlformats.org/officeDocument/2006/relationships/image" Target="media/image437.emf"/><Relationship Id="rId979" Type="http://schemas.openxmlformats.org/officeDocument/2006/relationships/image" Target="media/image486.emf"/><Relationship Id="rId1732" Type="http://schemas.openxmlformats.org/officeDocument/2006/relationships/customXml" Target="ink/ink854.xml"/><Relationship Id="rId24" Type="http://schemas.openxmlformats.org/officeDocument/2006/relationships/customXml" Target="ink/ink8.xml"/><Relationship Id="rId327" Type="http://schemas.openxmlformats.org/officeDocument/2006/relationships/image" Target="media/image160.emf"/><Relationship Id="rId534" Type="http://schemas.openxmlformats.org/officeDocument/2006/relationships/customXml" Target="ink/ink263.xml"/><Relationship Id="rId741" Type="http://schemas.openxmlformats.org/officeDocument/2006/relationships/image" Target="media/image367.emf"/><Relationship Id="rId839" Type="http://schemas.openxmlformats.org/officeDocument/2006/relationships/image" Target="media/image416.emf"/><Relationship Id="rId1164" Type="http://schemas.openxmlformats.org/officeDocument/2006/relationships/customXml" Target="ink/ink572.xml"/><Relationship Id="rId1371" Type="http://schemas.openxmlformats.org/officeDocument/2006/relationships/image" Target="media/image682.emf"/><Relationship Id="rId1469" Type="http://schemas.openxmlformats.org/officeDocument/2006/relationships/image" Target="media/image731.emf"/><Relationship Id="rId173" Type="http://schemas.openxmlformats.org/officeDocument/2006/relationships/image" Target="media/image83.emf"/><Relationship Id="rId380" Type="http://schemas.openxmlformats.org/officeDocument/2006/relationships/customXml" Target="ink/ink186.xml"/><Relationship Id="rId601" Type="http://schemas.openxmlformats.org/officeDocument/2006/relationships/image" Target="media/image297.emf"/><Relationship Id="rId1024" Type="http://schemas.openxmlformats.org/officeDocument/2006/relationships/customXml" Target="ink/ink504.xml"/><Relationship Id="rId1231" Type="http://schemas.openxmlformats.org/officeDocument/2006/relationships/image" Target="media/image612.emf"/><Relationship Id="rId1676" Type="http://schemas.openxmlformats.org/officeDocument/2006/relationships/customXml" Target="ink/ink826.xml"/><Relationship Id="rId1883" Type="http://schemas.openxmlformats.org/officeDocument/2006/relationships/image" Target="media/image938.emf"/><Relationship Id="rId240" Type="http://schemas.openxmlformats.org/officeDocument/2006/relationships/customXml" Target="ink/ink116.xml"/><Relationship Id="rId478" Type="http://schemas.openxmlformats.org/officeDocument/2006/relationships/customXml" Target="ink/ink235.xml"/><Relationship Id="rId685" Type="http://schemas.openxmlformats.org/officeDocument/2006/relationships/image" Target="media/image339.emf"/><Relationship Id="rId892" Type="http://schemas.openxmlformats.org/officeDocument/2006/relationships/customXml" Target="ink/ink441.xml"/><Relationship Id="rId906" Type="http://schemas.openxmlformats.org/officeDocument/2006/relationships/customXml" Target="ink/ink448.xml"/><Relationship Id="rId1329" Type="http://schemas.openxmlformats.org/officeDocument/2006/relationships/image" Target="media/image661.emf"/><Relationship Id="rId1536" Type="http://schemas.openxmlformats.org/officeDocument/2006/relationships/customXml" Target="ink/ink757.xml"/><Relationship Id="rId1743" Type="http://schemas.openxmlformats.org/officeDocument/2006/relationships/image" Target="media/image868.emf"/><Relationship Id="rId35" Type="http://schemas.openxmlformats.org/officeDocument/2006/relationships/image" Target="media/image14.emf"/><Relationship Id="rId100" Type="http://schemas.openxmlformats.org/officeDocument/2006/relationships/customXml" Target="ink/ink46.xml"/><Relationship Id="rId338" Type="http://schemas.openxmlformats.org/officeDocument/2006/relationships/customXml" Target="ink/ink165.xml"/><Relationship Id="rId545" Type="http://schemas.openxmlformats.org/officeDocument/2006/relationships/image" Target="media/image269.emf"/><Relationship Id="rId752" Type="http://schemas.openxmlformats.org/officeDocument/2006/relationships/customXml" Target="ink/ink371.xml"/><Relationship Id="rId1175" Type="http://schemas.openxmlformats.org/officeDocument/2006/relationships/image" Target="media/image584.emf"/><Relationship Id="rId1382" Type="http://schemas.openxmlformats.org/officeDocument/2006/relationships/customXml" Target="ink/ink680.xml"/><Relationship Id="rId1603" Type="http://schemas.openxmlformats.org/officeDocument/2006/relationships/image" Target="media/image798.emf"/><Relationship Id="rId1810" Type="http://schemas.openxmlformats.org/officeDocument/2006/relationships/customXml" Target="ink/ink892.xml"/><Relationship Id="rId184" Type="http://schemas.openxmlformats.org/officeDocument/2006/relationships/customXml" Target="ink/ink88.xml"/><Relationship Id="rId391" Type="http://schemas.openxmlformats.org/officeDocument/2006/relationships/image" Target="media/image192.emf"/><Relationship Id="rId405" Type="http://schemas.openxmlformats.org/officeDocument/2006/relationships/image" Target="media/image199.emf"/><Relationship Id="rId612" Type="http://schemas.openxmlformats.org/officeDocument/2006/relationships/customXml" Target="ink/ink302.xml"/><Relationship Id="rId1035" Type="http://schemas.openxmlformats.org/officeDocument/2006/relationships/image" Target="media/image514.emf"/><Relationship Id="rId1242" Type="http://schemas.openxmlformats.org/officeDocument/2006/relationships/customXml" Target="ink/ink611.xml"/><Relationship Id="rId1687" Type="http://schemas.openxmlformats.org/officeDocument/2006/relationships/image" Target="media/image840.emf"/><Relationship Id="rId1894" Type="http://schemas.openxmlformats.org/officeDocument/2006/relationships/customXml" Target="ink/ink934.xml"/><Relationship Id="rId1908" Type="http://schemas.openxmlformats.org/officeDocument/2006/relationships/customXml" Target="ink/ink941.xml"/><Relationship Id="rId251" Type="http://schemas.openxmlformats.org/officeDocument/2006/relationships/image" Target="media/image122.emf"/><Relationship Id="rId489" Type="http://schemas.openxmlformats.org/officeDocument/2006/relationships/image" Target="media/image241.emf"/><Relationship Id="rId696" Type="http://schemas.openxmlformats.org/officeDocument/2006/relationships/customXml" Target="ink/ink343.xml"/><Relationship Id="rId917" Type="http://schemas.openxmlformats.org/officeDocument/2006/relationships/image" Target="media/image455.emf"/><Relationship Id="rId1102" Type="http://schemas.openxmlformats.org/officeDocument/2006/relationships/customXml" Target="ink/ink543.xml"/><Relationship Id="rId1547" Type="http://schemas.openxmlformats.org/officeDocument/2006/relationships/image" Target="media/image770.emf"/><Relationship Id="rId1754" Type="http://schemas.openxmlformats.org/officeDocument/2006/relationships/customXml" Target="ink/ink864.xml"/><Relationship Id="rId46" Type="http://schemas.openxmlformats.org/officeDocument/2006/relationships/customXml" Target="ink/ink19.xml"/><Relationship Id="rId349" Type="http://schemas.openxmlformats.org/officeDocument/2006/relationships/image" Target="media/image171.emf"/><Relationship Id="rId556" Type="http://schemas.openxmlformats.org/officeDocument/2006/relationships/customXml" Target="ink/ink274.xml"/><Relationship Id="rId763" Type="http://schemas.openxmlformats.org/officeDocument/2006/relationships/image" Target="media/image378.emf"/><Relationship Id="rId1186" Type="http://schemas.openxmlformats.org/officeDocument/2006/relationships/customXml" Target="ink/ink583.xml"/><Relationship Id="rId1393" Type="http://schemas.openxmlformats.org/officeDocument/2006/relationships/image" Target="media/image693.emf"/><Relationship Id="rId1407" Type="http://schemas.openxmlformats.org/officeDocument/2006/relationships/image" Target="media/image700.emf"/><Relationship Id="rId1614" Type="http://schemas.openxmlformats.org/officeDocument/2006/relationships/customXml" Target="ink/ink795.xml"/><Relationship Id="rId1821" Type="http://schemas.openxmlformats.org/officeDocument/2006/relationships/image" Target="media/image907.emf"/><Relationship Id="rId111" Type="http://schemas.openxmlformats.org/officeDocument/2006/relationships/image" Target="media/image52.emf"/><Relationship Id="rId195" Type="http://schemas.openxmlformats.org/officeDocument/2006/relationships/image" Target="media/image94.emf"/><Relationship Id="rId209" Type="http://schemas.openxmlformats.org/officeDocument/2006/relationships/image" Target="media/image101.emf"/><Relationship Id="rId416" Type="http://schemas.openxmlformats.org/officeDocument/2006/relationships/customXml" Target="ink/ink204.xml"/><Relationship Id="rId970" Type="http://schemas.openxmlformats.org/officeDocument/2006/relationships/customXml" Target="ink/ink480.xml"/><Relationship Id="rId1046" Type="http://schemas.openxmlformats.org/officeDocument/2006/relationships/customXml" Target="ink/ink515.xml"/><Relationship Id="rId1253" Type="http://schemas.openxmlformats.org/officeDocument/2006/relationships/image" Target="media/image623.emf"/><Relationship Id="rId1698" Type="http://schemas.openxmlformats.org/officeDocument/2006/relationships/customXml" Target="ink/ink837.xml"/><Relationship Id="rId1919" Type="http://schemas.openxmlformats.org/officeDocument/2006/relationships/image" Target="media/image956.emf"/><Relationship Id="rId623" Type="http://schemas.openxmlformats.org/officeDocument/2006/relationships/image" Target="media/image308.emf"/><Relationship Id="rId830" Type="http://schemas.openxmlformats.org/officeDocument/2006/relationships/customXml" Target="ink/ink410.xml"/><Relationship Id="rId928" Type="http://schemas.openxmlformats.org/officeDocument/2006/relationships/customXml" Target="ink/ink459.xml"/><Relationship Id="rId1460" Type="http://schemas.openxmlformats.org/officeDocument/2006/relationships/customXml" Target="ink/ink719.xml"/><Relationship Id="rId1558" Type="http://schemas.openxmlformats.org/officeDocument/2006/relationships/customXml" Target="ink/ink767.xml"/><Relationship Id="rId1765" Type="http://schemas.openxmlformats.org/officeDocument/2006/relationships/image" Target="media/image879.emf"/><Relationship Id="rId57" Type="http://schemas.openxmlformats.org/officeDocument/2006/relationships/image" Target="media/image25.emf"/><Relationship Id="rId262" Type="http://schemas.openxmlformats.org/officeDocument/2006/relationships/customXml" Target="ink/ink127.xml"/><Relationship Id="rId567" Type="http://schemas.openxmlformats.org/officeDocument/2006/relationships/image" Target="media/image280.emf"/><Relationship Id="rId1113" Type="http://schemas.openxmlformats.org/officeDocument/2006/relationships/image" Target="media/image553.emf"/><Relationship Id="rId1197" Type="http://schemas.openxmlformats.org/officeDocument/2006/relationships/image" Target="media/image595.emf"/><Relationship Id="rId1320" Type="http://schemas.openxmlformats.org/officeDocument/2006/relationships/customXml" Target="ink/ink649.xml"/><Relationship Id="rId1418" Type="http://schemas.openxmlformats.org/officeDocument/2006/relationships/customXml" Target="ink/ink698.xml"/><Relationship Id="rId122" Type="http://schemas.openxmlformats.org/officeDocument/2006/relationships/customXml" Target="ink/ink57.xml"/><Relationship Id="rId774" Type="http://schemas.openxmlformats.org/officeDocument/2006/relationships/customXml" Target="ink/ink382.xml"/><Relationship Id="rId981" Type="http://schemas.openxmlformats.org/officeDocument/2006/relationships/image" Target="media/image487.emf"/><Relationship Id="rId1057" Type="http://schemas.openxmlformats.org/officeDocument/2006/relationships/image" Target="media/image525.emf"/><Relationship Id="rId1625" Type="http://schemas.openxmlformats.org/officeDocument/2006/relationships/image" Target="media/image809.emf"/><Relationship Id="rId1832" Type="http://schemas.openxmlformats.org/officeDocument/2006/relationships/customXml" Target="ink/ink903.xml"/><Relationship Id="rId427" Type="http://schemas.openxmlformats.org/officeDocument/2006/relationships/image" Target="media/image210.emf"/><Relationship Id="rId634" Type="http://schemas.openxmlformats.org/officeDocument/2006/relationships/customXml" Target="ink/ink313.xml"/><Relationship Id="rId841" Type="http://schemas.openxmlformats.org/officeDocument/2006/relationships/image" Target="media/image417.emf"/><Relationship Id="rId1264" Type="http://schemas.openxmlformats.org/officeDocument/2006/relationships/customXml" Target="ink/ink622.xml"/><Relationship Id="rId1471" Type="http://schemas.openxmlformats.org/officeDocument/2006/relationships/image" Target="media/image732.emf"/><Relationship Id="rId1569" Type="http://schemas.openxmlformats.org/officeDocument/2006/relationships/image" Target="media/image781.emf"/><Relationship Id="rId273" Type="http://schemas.openxmlformats.org/officeDocument/2006/relationships/image" Target="media/image133.emf"/><Relationship Id="rId480" Type="http://schemas.openxmlformats.org/officeDocument/2006/relationships/customXml" Target="ink/ink236.xml"/><Relationship Id="rId701" Type="http://schemas.openxmlformats.org/officeDocument/2006/relationships/image" Target="media/image347.emf"/><Relationship Id="rId939" Type="http://schemas.openxmlformats.org/officeDocument/2006/relationships/image" Target="media/image466.emf"/><Relationship Id="rId1124" Type="http://schemas.openxmlformats.org/officeDocument/2006/relationships/customXml" Target="ink/ink552.xml"/><Relationship Id="rId1331" Type="http://schemas.openxmlformats.org/officeDocument/2006/relationships/image" Target="media/image662.emf"/><Relationship Id="rId1776" Type="http://schemas.openxmlformats.org/officeDocument/2006/relationships/customXml" Target="ink/ink875.xml"/><Relationship Id="rId68" Type="http://schemas.openxmlformats.org/officeDocument/2006/relationships/customXml" Target="ink/ink30.xml"/><Relationship Id="rId133" Type="http://schemas.openxmlformats.org/officeDocument/2006/relationships/image" Target="media/image63.emf"/><Relationship Id="rId340" Type="http://schemas.openxmlformats.org/officeDocument/2006/relationships/customXml" Target="ink/ink166.xml"/><Relationship Id="rId578" Type="http://schemas.openxmlformats.org/officeDocument/2006/relationships/customXml" Target="ink/ink285.xml"/><Relationship Id="rId785" Type="http://schemas.openxmlformats.org/officeDocument/2006/relationships/image" Target="media/image389.emf"/><Relationship Id="rId992" Type="http://schemas.openxmlformats.org/officeDocument/2006/relationships/customXml" Target="ink/ink491.xml"/><Relationship Id="rId1429" Type="http://schemas.openxmlformats.org/officeDocument/2006/relationships/image" Target="media/image711.emf"/><Relationship Id="rId1636" Type="http://schemas.openxmlformats.org/officeDocument/2006/relationships/customXml" Target="ink/ink806.xml"/><Relationship Id="rId1843" Type="http://schemas.openxmlformats.org/officeDocument/2006/relationships/image" Target="media/image918.emf"/><Relationship Id="rId200" Type="http://schemas.openxmlformats.org/officeDocument/2006/relationships/customXml" Target="ink/ink96.xml"/><Relationship Id="rId438" Type="http://schemas.openxmlformats.org/officeDocument/2006/relationships/customXml" Target="ink/ink215.xml"/><Relationship Id="rId645" Type="http://schemas.openxmlformats.org/officeDocument/2006/relationships/image" Target="media/image319.emf"/><Relationship Id="rId852" Type="http://schemas.openxmlformats.org/officeDocument/2006/relationships/customXml" Target="ink/ink421.xml"/><Relationship Id="rId1068" Type="http://schemas.openxmlformats.org/officeDocument/2006/relationships/customXml" Target="ink/ink526.xml"/><Relationship Id="rId1275" Type="http://schemas.openxmlformats.org/officeDocument/2006/relationships/image" Target="media/image634.emf"/><Relationship Id="rId1482" Type="http://schemas.openxmlformats.org/officeDocument/2006/relationships/customXml" Target="ink/ink730.xml"/><Relationship Id="rId1703" Type="http://schemas.openxmlformats.org/officeDocument/2006/relationships/image" Target="media/image848.emf"/><Relationship Id="rId1910" Type="http://schemas.openxmlformats.org/officeDocument/2006/relationships/customXml" Target="ink/ink942.xml"/><Relationship Id="rId284" Type="http://schemas.openxmlformats.org/officeDocument/2006/relationships/customXml" Target="ink/ink138.xml"/><Relationship Id="rId491" Type="http://schemas.openxmlformats.org/officeDocument/2006/relationships/image" Target="media/image242.emf"/><Relationship Id="rId505" Type="http://schemas.openxmlformats.org/officeDocument/2006/relationships/image" Target="media/image249.emf"/><Relationship Id="rId712" Type="http://schemas.openxmlformats.org/officeDocument/2006/relationships/customXml" Target="ink/ink351.xml"/><Relationship Id="rId1135" Type="http://schemas.openxmlformats.org/officeDocument/2006/relationships/image" Target="media/image564.emf"/><Relationship Id="rId1342" Type="http://schemas.openxmlformats.org/officeDocument/2006/relationships/customXml" Target="ink/ink660.xml"/><Relationship Id="rId1787" Type="http://schemas.openxmlformats.org/officeDocument/2006/relationships/image" Target="media/image890.emf"/><Relationship Id="rId79" Type="http://schemas.openxmlformats.org/officeDocument/2006/relationships/image" Target="media/image36.emf"/><Relationship Id="rId144" Type="http://schemas.openxmlformats.org/officeDocument/2006/relationships/customXml" Target="ink/ink68.xml"/><Relationship Id="rId589" Type="http://schemas.openxmlformats.org/officeDocument/2006/relationships/image" Target="media/image291.emf"/><Relationship Id="rId796" Type="http://schemas.openxmlformats.org/officeDocument/2006/relationships/customXml" Target="ink/ink393.xml"/><Relationship Id="rId1202" Type="http://schemas.openxmlformats.org/officeDocument/2006/relationships/customXml" Target="ink/ink591.xml"/><Relationship Id="rId1647" Type="http://schemas.openxmlformats.org/officeDocument/2006/relationships/image" Target="media/image820.emf"/><Relationship Id="rId1854" Type="http://schemas.openxmlformats.org/officeDocument/2006/relationships/customXml" Target="ink/ink914.xml"/><Relationship Id="rId351" Type="http://schemas.openxmlformats.org/officeDocument/2006/relationships/image" Target="media/image172.emf"/><Relationship Id="rId449" Type="http://schemas.openxmlformats.org/officeDocument/2006/relationships/image" Target="media/image221.emf"/><Relationship Id="rId656" Type="http://schemas.openxmlformats.org/officeDocument/2006/relationships/customXml" Target="ink/ink324.xml"/><Relationship Id="rId863" Type="http://schemas.openxmlformats.org/officeDocument/2006/relationships/image" Target="media/image428.emf"/><Relationship Id="rId1079" Type="http://schemas.openxmlformats.org/officeDocument/2006/relationships/image" Target="media/image536.emf"/><Relationship Id="rId1286" Type="http://schemas.openxmlformats.org/officeDocument/2006/relationships/customXml" Target="ink/ink632.xml"/><Relationship Id="rId1493" Type="http://schemas.openxmlformats.org/officeDocument/2006/relationships/image" Target="media/image743.emf"/><Relationship Id="rId1507" Type="http://schemas.openxmlformats.org/officeDocument/2006/relationships/image" Target="media/image750.emf"/><Relationship Id="rId1714" Type="http://schemas.openxmlformats.org/officeDocument/2006/relationships/customXml" Target="ink/ink845.xml"/><Relationship Id="rId211" Type="http://schemas.openxmlformats.org/officeDocument/2006/relationships/image" Target="media/image102.emf"/><Relationship Id="rId295" Type="http://schemas.openxmlformats.org/officeDocument/2006/relationships/image" Target="media/image144.emf"/><Relationship Id="rId309" Type="http://schemas.openxmlformats.org/officeDocument/2006/relationships/image" Target="media/image151.emf"/><Relationship Id="rId516" Type="http://schemas.openxmlformats.org/officeDocument/2006/relationships/customXml" Target="ink/ink254.xml"/><Relationship Id="rId1146" Type="http://schemas.openxmlformats.org/officeDocument/2006/relationships/customXml" Target="ink/ink563.xml"/><Relationship Id="rId1798" Type="http://schemas.openxmlformats.org/officeDocument/2006/relationships/customXml" Target="ink/ink886.xml"/><Relationship Id="rId1921" Type="http://schemas.openxmlformats.org/officeDocument/2006/relationships/image" Target="media/image957.emf"/><Relationship Id="rId723" Type="http://schemas.openxmlformats.org/officeDocument/2006/relationships/image" Target="media/image358.emf"/><Relationship Id="rId930" Type="http://schemas.openxmlformats.org/officeDocument/2006/relationships/customXml" Target="ink/ink460.xml"/><Relationship Id="rId1006" Type="http://schemas.openxmlformats.org/officeDocument/2006/relationships/customXml" Target="ink/ink498.xml"/><Relationship Id="rId1353" Type="http://schemas.openxmlformats.org/officeDocument/2006/relationships/image" Target="media/image673.emf"/><Relationship Id="rId1560" Type="http://schemas.openxmlformats.org/officeDocument/2006/relationships/customXml" Target="ink/ink768.xml"/><Relationship Id="rId1658" Type="http://schemas.openxmlformats.org/officeDocument/2006/relationships/customXml" Target="ink/ink817.xml"/><Relationship Id="rId1865" Type="http://schemas.openxmlformats.org/officeDocument/2006/relationships/image" Target="media/image929.emf"/><Relationship Id="rId155" Type="http://schemas.openxmlformats.org/officeDocument/2006/relationships/image" Target="media/image74.emf"/><Relationship Id="rId362" Type="http://schemas.openxmlformats.org/officeDocument/2006/relationships/customXml" Target="ink/ink177.xml"/><Relationship Id="rId1213" Type="http://schemas.openxmlformats.org/officeDocument/2006/relationships/image" Target="media/image603.emf"/><Relationship Id="rId1297" Type="http://schemas.openxmlformats.org/officeDocument/2006/relationships/image" Target="media/image645.emf"/><Relationship Id="rId1420" Type="http://schemas.openxmlformats.org/officeDocument/2006/relationships/customXml" Target="ink/ink699.xml"/><Relationship Id="rId1518" Type="http://schemas.openxmlformats.org/officeDocument/2006/relationships/customXml" Target="ink/ink748.xml"/><Relationship Id="rId222" Type="http://schemas.openxmlformats.org/officeDocument/2006/relationships/customXml" Target="ink/ink107.xml"/><Relationship Id="rId667" Type="http://schemas.openxmlformats.org/officeDocument/2006/relationships/image" Target="media/image330.emf"/><Relationship Id="rId874" Type="http://schemas.openxmlformats.org/officeDocument/2006/relationships/customXml" Target="ink/ink432.xml"/><Relationship Id="rId1725" Type="http://schemas.openxmlformats.org/officeDocument/2006/relationships/image" Target="media/image859.emf"/><Relationship Id="rId17" Type="http://schemas.openxmlformats.org/officeDocument/2006/relationships/image" Target="media/image5.emf"/><Relationship Id="rId527" Type="http://schemas.openxmlformats.org/officeDocument/2006/relationships/image" Target="media/image260.emf"/><Relationship Id="rId734" Type="http://schemas.openxmlformats.org/officeDocument/2006/relationships/customXml" Target="ink/ink362.xml"/><Relationship Id="rId941" Type="http://schemas.openxmlformats.org/officeDocument/2006/relationships/image" Target="media/image467.emf"/><Relationship Id="rId1157" Type="http://schemas.openxmlformats.org/officeDocument/2006/relationships/image" Target="media/image575.emf"/><Relationship Id="rId1364" Type="http://schemas.openxmlformats.org/officeDocument/2006/relationships/customXml" Target="ink/ink671.xml"/><Relationship Id="rId1571" Type="http://schemas.openxmlformats.org/officeDocument/2006/relationships/image" Target="media/image782.emf"/><Relationship Id="rId70" Type="http://schemas.openxmlformats.org/officeDocument/2006/relationships/customXml" Target="ink/ink31.xml"/><Relationship Id="rId166" Type="http://schemas.openxmlformats.org/officeDocument/2006/relationships/customXml" Target="ink/ink79.xml"/><Relationship Id="rId373" Type="http://schemas.openxmlformats.org/officeDocument/2006/relationships/image" Target="media/image183.emf"/><Relationship Id="rId580" Type="http://schemas.openxmlformats.org/officeDocument/2006/relationships/customXml" Target="ink/ink286.xml"/><Relationship Id="rId801" Type="http://schemas.openxmlformats.org/officeDocument/2006/relationships/image" Target="media/image397.emf"/><Relationship Id="rId1017" Type="http://schemas.openxmlformats.org/officeDocument/2006/relationships/image" Target="media/image505.emf"/><Relationship Id="rId1224" Type="http://schemas.openxmlformats.org/officeDocument/2006/relationships/customXml" Target="ink/ink602.xml"/><Relationship Id="rId1431" Type="http://schemas.openxmlformats.org/officeDocument/2006/relationships/image" Target="media/image712.emf"/><Relationship Id="rId1669" Type="http://schemas.openxmlformats.org/officeDocument/2006/relationships/image" Target="media/image831.emf"/><Relationship Id="rId1876" Type="http://schemas.openxmlformats.org/officeDocument/2006/relationships/customXml" Target="ink/ink925.xml"/><Relationship Id="rId1" Type="http://schemas.openxmlformats.org/officeDocument/2006/relationships/numbering" Target="numbering.xml"/><Relationship Id="rId233" Type="http://schemas.openxmlformats.org/officeDocument/2006/relationships/image" Target="media/image113.emf"/><Relationship Id="rId440" Type="http://schemas.openxmlformats.org/officeDocument/2006/relationships/customXml" Target="ink/ink216.xml"/><Relationship Id="rId678" Type="http://schemas.openxmlformats.org/officeDocument/2006/relationships/customXml" Target="ink/ink335.xml"/><Relationship Id="rId885" Type="http://schemas.openxmlformats.org/officeDocument/2006/relationships/image" Target="media/image439.emf"/><Relationship Id="rId1070" Type="http://schemas.openxmlformats.org/officeDocument/2006/relationships/customXml" Target="ink/ink527.xml"/><Relationship Id="rId1529" Type="http://schemas.openxmlformats.org/officeDocument/2006/relationships/image" Target="media/image761.emf"/><Relationship Id="rId1736" Type="http://schemas.openxmlformats.org/officeDocument/2006/relationships/customXml" Target="ink/ink856.xml"/><Relationship Id="rId28" Type="http://schemas.openxmlformats.org/officeDocument/2006/relationships/customXml" Target="ink/ink10.xml"/><Relationship Id="rId300" Type="http://schemas.openxmlformats.org/officeDocument/2006/relationships/customXml" Target="ink/ink146.xml"/><Relationship Id="rId538" Type="http://schemas.openxmlformats.org/officeDocument/2006/relationships/customXml" Target="ink/ink265.xml"/><Relationship Id="rId745" Type="http://schemas.openxmlformats.org/officeDocument/2006/relationships/image" Target="media/image369.emf"/><Relationship Id="rId952" Type="http://schemas.openxmlformats.org/officeDocument/2006/relationships/customXml" Target="ink/ink471.xml"/><Relationship Id="rId1168" Type="http://schemas.openxmlformats.org/officeDocument/2006/relationships/customXml" Target="ink/ink574.xml"/><Relationship Id="rId1375" Type="http://schemas.openxmlformats.org/officeDocument/2006/relationships/image" Target="media/image684.emf"/><Relationship Id="rId1582" Type="http://schemas.openxmlformats.org/officeDocument/2006/relationships/customXml" Target="ink/ink779.xml"/><Relationship Id="rId1803" Type="http://schemas.openxmlformats.org/officeDocument/2006/relationships/image" Target="media/image898.emf"/><Relationship Id="rId81" Type="http://schemas.openxmlformats.org/officeDocument/2006/relationships/image" Target="media/image37.emf"/><Relationship Id="rId177" Type="http://schemas.openxmlformats.org/officeDocument/2006/relationships/image" Target="media/image85.emf"/><Relationship Id="rId384" Type="http://schemas.openxmlformats.org/officeDocument/2006/relationships/customXml" Target="ink/ink188.xml"/><Relationship Id="rId591" Type="http://schemas.openxmlformats.org/officeDocument/2006/relationships/image" Target="media/image292.emf"/><Relationship Id="rId605" Type="http://schemas.openxmlformats.org/officeDocument/2006/relationships/image" Target="media/image299.emf"/><Relationship Id="rId812" Type="http://schemas.openxmlformats.org/officeDocument/2006/relationships/customXml" Target="ink/ink401.xml"/><Relationship Id="rId1028" Type="http://schemas.openxmlformats.org/officeDocument/2006/relationships/customXml" Target="ink/ink506.xml"/><Relationship Id="rId1235" Type="http://schemas.openxmlformats.org/officeDocument/2006/relationships/image" Target="media/image614.emf"/><Relationship Id="rId1442" Type="http://schemas.openxmlformats.org/officeDocument/2006/relationships/customXml" Target="ink/ink710.xml"/><Relationship Id="rId1887" Type="http://schemas.openxmlformats.org/officeDocument/2006/relationships/image" Target="media/image940.emf"/><Relationship Id="rId244" Type="http://schemas.openxmlformats.org/officeDocument/2006/relationships/customXml" Target="ink/ink118.xml"/><Relationship Id="rId689" Type="http://schemas.openxmlformats.org/officeDocument/2006/relationships/image" Target="media/image341.emf"/><Relationship Id="rId896" Type="http://schemas.openxmlformats.org/officeDocument/2006/relationships/customXml" Target="ink/ink443.xml"/><Relationship Id="rId1081" Type="http://schemas.openxmlformats.org/officeDocument/2006/relationships/image" Target="media/image537.emf"/><Relationship Id="rId1302" Type="http://schemas.openxmlformats.org/officeDocument/2006/relationships/customXml" Target="ink/ink640.xml"/><Relationship Id="rId1747" Type="http://schemas.openxmlformats.org/officeDocument/2006/relationships/image" Target="media/image870.emf"/><Relationship Id="rId39" Type="http://schemas.openxmlformats.org/officeDocument/2006/relationships/image" Target="media/image16.emf"/><Relationship Id="rId451" Type="http://schemas.openxmlformats.org/officeDocument/2006/relationships/image" Target="media/image222.emf"/><Relationship Id="rId549" Type="http://schemas.openxmlformats.org/officeDocument/2006/relationships/image" Target="media/image271.emf"/><Relationship Id="rId756" Type="http://schemas.openxmlformats.org/officeDocument/2006/relationships/customXml" Target="ink/ink373.xml"/><Relationship Id="rId1179" Type="http://schemas.openxmlformats.org/officeDocument/2006/relationships/image" Target="media/image586.emf"/><Relationship Id="rId1386" Type="http://schemas.openxmlformats.org/officeDocument/2006/relationships/customXml" Target="ink/ink682.xml"/><Relationship Id="rId1593" Type="http://schemas.openxmlformats.org/officeDocument/2006/relationships/image" Target="media/image793.emf"/><Relationship Id="rId1607" Type="http://schemas.openxmlformats.org/officeDocument/2006/relationships/image" Target="media/image800.emf"/><Relationship Id="rId1814" Type="http://schemas.openxmlformats.org/officeDocument/2006/relationships/customXml" Target="ink/ink894.xml"/><Relationship Id="rId104" Type="http://schemas.openxmlformats.org/officeDocument/2006/relationships/customXml" Target="ink/ink48.xml"/><Relationship Id="rId188" Type="http://schemas.openxmlformats.org/officeDocument/2006/relationships/customXml" Target="ink/ink90.xml"/><Relationship Id="rId311" Type="http://schemas.openxmlformats.org/officeDocument/2006/relationships/image" Target="media/image152.emf"/><Relationship Id="rId395" Type="http://schemas.openxmlformats.org/officeDocument/2006/relationships/image" Target="media/image194.emf"/><Relationship Id="rId409" Type="http://schemas.openxmlformats.org/officeDocument/2006/relationships/image" Target="media/image201.emf"/><Relationship Id="rId963" Type="http://schemas.openxmlformats.org/officeDocument/2006/relationships/image" Target="media/image478.emf"/><Relationship Id="rId1039" Type="http://schemas.openxmlformats.org/officeDocument/2006/relationships/image" Target="media/image516.emf"/><Relationship Id="rId1246" Type="http://schemas.openxmlformats.org/officeDocument/2006/relationships/customXml" Target="ink/ink613.xml"/><Relationship Id="rId1898" Type="http://schemas.openxmlformats.org/officeDocument/2006/relationships/customXml" Target="ink/ink936.xml"/><Relationship Id="rId92" Type="http://schemas.openxmlformats.org/officeDocument/2006/relationships/customXml" Target="ink/ink42.xml"/><Relationship Id="rId616" Type="http://schemas.openxmlformats.org/officeDocument/2006/relationships/customXml" Target="ink/ink304.xml"/><Relationship Id="rId823" Type="http://schemas.openxmlformats.org/officeDocument/2006/relationships/image" Target="media/image408.emf"/><Relationship Id="rId1453" Type="http://schemas.openxmlformats.org/officeDocument/2006/relationships/image" Target="media/image723.emf"/><Relationship Id="rId1660" Type="http://schemas.openxmlformats.org/officeDocument/2006/relationships/customXml" Target="ink/ink818.xml"/><Relationship Id="rId1758" Type="http://schemas.openxmlformats.org/officeDocument/2006/relationships/customXml" Target="ink/ink866.xml"/><Relationship Id="rId255" Type="http://schemas.openxmlformats.org/officeDocument/2006/relationships/image" Target="media/image124.emf"/><Relationship Id="rId462" Type="http://schemas.openxmlformats.org/officeDocument/2006/relationships/customXml" Target="ink/ink227.xml"/><Relationship Id="rId1092" Type="http://schemas.openxmlformats.org/officeDocument/2006/relationships/customXml" Target="ink/ink538.xml"/><Relationship Id="rId1106" Type="http://schemas.openxmlformats.org/officeDocument/2006/relationships/customXml" Target="ink/ink545.xml"/><Relationship Id="rId1313" Type="http://schemas.openxmlformats.org/officeDocument/2006/relationships/image" Target="media/image653.emf"/><Relationship Id="rId1397" Type="http://schemas.openxmlformats.org/officeDocument/2006/relationships/image" Target="media/image695.emf"/><Relationship Id="rId1520" Type="http://schemas.openxmlformats.org/officeDocument/2006/relationships/customXml" Target="ink/ink749.xml"/><Relationship Id="rId115" Type="http://schemas.openxmlformats.org/officeDocument/2006/relationships/image" Target="media/image54.emf"/><Relationship Id="rId322" Type="http://schemas.openxmlformats.org/officeDocument/2006/relationships/customXml" Target="ink/ink157.xml"/><Relationship Id="rId767" Type="http://schemas.openxmlformats.org/officeDocument/2006/relationships/image" Target="media/image380.emf"/><Relationship Id="rId974" Type="http://schemas.openxmlformats.org/officeDocument/2006/relationships/customXml" Target="ink/ink482.xml"/><Relationship Id="rId1618" Type="http://schemas.openxmlformats.org/officeDocument/2006/relationships/customXml" Target="ink/ink797.xml"/><Relationship Id="rId1825" Type="http://schemas.openxmlformats.org/officeDocument/2006/relationships/image" Target="media/image909.emf"/><Relationship Id="rId199" Type="http://schemas.openxmlformats.org/officeDocument/2006/relationships/image" Target="media/image96.emf"/><Relationship Id="rId627" Type="http://schemas.openxmlformats.org/officeDocument/2006/relationships/image" Target="media/image310.emf"/><Relationship Id="rId834" Type="http://schemas.openxmlformats.org/officeDocument/2006/relationships/customXml" Target="ink/ink412.xml"/><Relationship Id="rId1257" Type="http://schemas.openxmlformats.org/officeDocument/2006/relationships/image" Target="media/image625.emf"/><Relationship Id="rId1464" Type="http://schemas.openxmlformats.org/officeDocument/2006/relationships/customXml" Target="ink/ink721.xml"/><Relationship Id="rId1671" Type="http://schemas.openxmlformats.org/officeDocument/2006/relationships/image" Target="media/image832.emf"/><Relationship Id="rId266" Type="http://schemas.openxmlformats.org/officeDocument/2006/relationships/customXml" Target="ink/ink129.xml"/><Relationship Id="rId473" Type="http://schemas.openxmlformats.org/officeDocument/2006/relationships/image" Target="media/image233.emf"/><Relationship Id="rId680" Type="http://schemas.openxmlformats.org/officeDocument/2006/relationships/customXml" Target="ink/ink336.xml"/><Relationship Id="rId901" Type="http://schemas.openxmlformats.org/officeDocument/2006/relationships/image" Target="media/image447.emf"/><Relationship Id="rId1117" Type="http://schemas.openxmlformats.org/officeDocument/2006/relationships/image" Target="media/image555.emf"/><Relationship Id="rId1324" Type="http://schemas.openxmlformats.org/officeDocument/2006/relationships/customXml" Target="ink/ink651.xml"/><Relationship Id="rId1531" Type="http://schemas.openxmlformats.org/officeDocument/2006/relationships/image" Target="media/image762.emf"/><Relationship Id="rId1769" Type="http://schemas.openxmlformats.org/officeDocument/2006/relationships/image" Target="media/image881.emf"/><Relationship Id="rId30" Type="http://schemas.openxmlformats.org/officeDocument/2006/relationships/customXml" Target="ink/ink11.xml"/><Relationship Id="rId126" Type="http://schemas.openxmlformats.org/officeDocument/2006/relationships/customXml" Target="ink/ink59.xml"/><Relationship Id="rId333" Type="http://schemas.openxmlformats.org/officeDocument/2006/relationships/image" Target="media/image163.emf"/><Relationship Id="rId540" Type="http://schemas.openxmlformats.org/officeDocument/2006/relationships/customXml" Target="ink/ink266.xml"/><Relationship Id="rId778" Type="http://schemas.openxmlformats.org/officeDocument/2006/relationships/customXml" Target="ink/ink384.xml"/><Relationship Id="rId985" Type="http://schemas.openxmlformats.org/officeDocument/2006/relationships/image" Target="media/image489.emf"/><Relationship Id="rId1170" Type="http://schemas.openxmlformats.org/officeDocument/2006/relationships/customXml" Target="ink/ink575.xml"/><Relationship Id="rId1629" Type="http://schemas.openxmlformats.org/officeDocument/2006/relationships/image" Target="media/image811.emf"/><Relationship Id="rId1836" Type="http://schemas.openxmlformats.org/officeDocument/2006/relationships/customXml" Target="ink/ink905.xml"/><Relationship Id="rId638" Type="http://schemas.openxmlformats.org/officeDocument/2006/relationships/customXml" Target="ink/ink315.xml"/><Relationship Id="rId845" Type="http://schemas.openxmlformats.org/officeDocument/2006/relationships/image" Target="media/image419.emf"/><Relationship Id="rId1030" Type="http://schemas.openxmlformats.org/officeDocument/2006/relationships/customXml" Target="ink/ink507.xml"/><Relationship Id="rId1268" Type="http://schemas.openxmlformats.org/officeDocument/2006/relationships/customXml" Target="ink/ink624.xml"/><Relationship Id="rId1475" Type="http://schemas.openxmlformats.org/officeDocument/2006/relationships/image" Target="media/image734.emf"/><Relationship Id="rId1682" Type="http://schemas.openxmlformats.org/officeDocument/2006/relationships/customXml" Target="ink/ink829.xml"/><Relationship Id="rId1903" Type="http://schemas.openxmlformats.org/officeDocument/2006/relationships/image" Target="media/image948.emf"/><Relationship Id="rId277" Type="http://schemas.openxmlformats.org/officeDocument/2006/relationships/image" Target="media/image135.emf"/><Relationship Id="rId400" Type="http://schemas.openxmlformats.org/officeDocument/2006/relationships/customXml" Target="ink/ink196.xml"/><Relationship Id="rId484" Type="http://schemas.openxmlformats.org/officeDocument/2006/relationships/customXml" Target="ink/ink238.xml"/><Relationship Id="rId705" Type="http://schemas.openxmlformats.org/officeDocument/2006/relationships/image" Target="media/image349.emf"/><Relationship Id="rId1128" Type="http://schemas.openxmlformats.org/officeDocument/2006/relationships/customXml" Target="ink/ink554.xml"/><Relationship Id="rId1335" Type="http://schemas.openxmlformats.org/officeDocument/2006/relationships/image" Target="media/image664.emf"/><Relationship Id="rId1542" Type="http://schemas.openxmlformats.org/officeDocument/2006/relationships/customXml" Target="ink/ink759.xml"/><Relationship Id="rId137" Type="http://schemas.openxmlformats.org/officeDocument/2006/relationships/image" Target="media/image65.emf"/><Relationship Id="rId344" Type="http://schemas.openxmlformats.org/officeDocument/2006/relationships/customXml" Target="ink/ink168.xml"/><Relationship Id="rId691" Type="http://schemas.openxmlformats.org/officeDocument/2006/relationships/image" Target="media/image342.emf"/><Relationship Id="rId789" Type="http://schemas.openxmlformats.org/officeDocument/2006/relationships/image" Target="media/image391.emf"/><Relationship Id="rId912" Type="http://schemas.openxmlformats.org/officeDocument/2006/relationships/customXml" Target="ink/ink451.xml"/><Relationship Id="rId996" Type="http://schemas.openxmlformats.org/officeDocument/2006/relationships/customXml" Target="ink/ink493.xml"/><Relationship Id="rId1847" Type="http://schemas.openxmlformats.org/officeDocument/2006/relationships/image" Target="media/image920.emf"/><Relationship Id="rId41" Type="http://schemas.openxmlformats.org/officeDocument/2006/relationships/image" Target="media/image17.emf"/><Relationship Id="rId551" Type="http://schemas.openxmlformats.org/officeDocument/2006/relationships/image" Target="media/image272.emf"/><Relationship Id="rId649" Type="http://schemas.openxmlformats.org/officeDocument/2006/relationships/image" Target="media/image321.emf"/><Relationship Id="rId856" Type="http://schemas.openxmlformats.org/officeDocument/2006/relationships/customXml" Target="ink/ink423.xml"/><Relationship Id="rId1181" Type="http://schemas.openxmlformats.org/officeDocument/2006/relationships/image" Target="media/image587.emf"/><Relationship Id="rId1279" Type="http://schemas.openxmlformats.org/officeDocument/2006/relationships/image" Target="media/image636.emf"/><Relationship Id="rId1402" Type="http://schemas.openxmlformats.org/officeDocument/2006/relationships/customXml" Target="ink/ink690.xml"/><Relationship Id="rId1486" Type="http://schemas.openxmlformats.org/officeDocument/2006/relationships/customXml" Target="ink/ink732.xml"/><Relationship Id="rId1707" Type="http://schemas.openxmlformats.org/officeDocument/2006/relationships/image" Target="media/image850.emf"/><Relationship Id="rId190" Type="http://schemas.openxmlformats.org/officeDocument/2006/relationships/customXml" Target="ink/ink91.xml"/><Relationship Id="rId204" Type="http://schemas.openxmlformats.org/officeDocument/2006/relationships/customXml" Target="ink/ink98.xml"/><Relationship Id="rId288" Type="http://schemas.openxmlformats.org/officeDocument/2006/relationships/customXml" Target="ink/ink140.xml"/><Relationship Id="rId411" Type="http://schemas.openxmlformats.org/officeDocument/2006/relationships/image" Target="media/image202.emf"/><Relationship Id="rId509" Type="http://schemas.openxmlformats.org/officeDocument/2006/relationships/image" Target="media/image251.emf"/><Relationship Id="rId1041" Type="http://schemas.openxmlformats.org/officeDocument/2006/relationships/image" Target="media/image517.emf"/><Relationship Id="rId1139" Type="http://schemas.openxmlformats.org/officeDocument/2006/relationships/image" Target="media/image566.emf"/><Relationship Id="rId1346" Type="http://schemas.openxmlformats.org/officeDocument/2006/relationships/customXml" Target="ink/ink662.xml"/><Relationship Id="rId1693" Type="http://schemas.openxmlformats.org/officeDocument/2006/relationships/image" Target="media/image843.emf"/><Relationship Id="rId1914" Type="http://schemas.openxmlformats.org/officeDocument/2006/relationships/customXml" Target="ink/ink944.xml"/><Relationship Id="rId495" Type="http://schemas.openxmlformats.org/officeDocument/2006/relationships/image" Target="media/image244.emf"/><Relationship Id="rId716" Type="http://schemas.openxmlformats.org/officeDocument/2006/relationships/customXml" Target="ink/ink353.xml"/><Relationship Id="rId923" Type="http://schemas.openxmlformats.org/officeDocument/2006/relationships/image" Target="media/image458.emf"/><Relationship Id="rId1553" Type="http://schemas.openxmlformats.org/officeDocument/2006/relationships/image" Target="media/image773.emf"/><Relationship Id="rId1760" Type="http://schemas.openxmlformats.org/officeDocument/2006/relationships/customXml" Target="ink/ink867.xml"/><Relationship Id="rId1858" Type="http://schemas.openxmlformats.org/officeDocument/2006/relationships/customXml" Target="ink/ink916.xml"/><Relationship Id="rId52" Type="http://schemas.openxmlformats.org/officeDocument/2006/relationships/customXml" Target="ink/ink22.xml"/><Relationship Id="rId148" Type="http://schemas.openxmlformats.org/officeDocument/2006/relationships/customXml" Target="ink/ink70.xml"/><Relationship Id="rId355" Type="http://schemas.openxmlformats.org/officeDocument/2006/relationships/image" Target="media/image174.emf"/><Relationship Id="rId562" Type="http://schemas.openxmlformats.org/officeDocument/2006/relationships/customXml" Target="ink/ink277.xml"/><Relationship Id="rId1192" Type="http://schemas.openxmlformats.org/officeDocument/2006/relationships/customXml" Target="ink/ink586.xml"/><Relationship Id="rId1206" Type="http://schemas.openxmlformats.org/officeDocument/2006/relationships/customXml" Target="ink/ink593.xml"/><Relationship Id="rId1413" Type="http://schemas.openxmlformats.org/officeDocument/2006/relationships/image" Target="media/image703.emf"/><Relationship Id="rId1620" Type="http://schemas.openxmlformats.org/officeDocument/2006/relationships/customXml" Target="ink/ink798.xml"/><Relationship Id="rId215" Type="http://schemas.openxmlformats.org/officeDocument/2006/relationships/image" Target="media/image104.emf"/><Relationship Id="rId422" Type="http://schemas.openxmlformats.org/officeDocument/2006/relationships/customXml" Target="ink/ink207.xml"/><Relationship Id="rId867" Type="http://schemas.openxmlformats.org/officeDocument/2006/relationships/image" Target="media/image430.emf"/><Relationship Id="rId1052" Type="http://schemas.openxmlformats.org/officeDocument/2006/relationships/customXml" Target="ink/ink518.xml"/><Relationship Id="rId1497" Type="http://schemas.openxmlformats.org/officeDocument/2006/relationships/image" Target="media/image745.emf"/><Relationship Id="rId1718" Type="http://schemas.openxmlformats.org/officeDocument/2006/relationships/customXml" Target="ink/ink847.xml"/><Relationship Id="rId1925" Type="http://schemas.openxmlformats.org/officeDocument/2006/relationships/image" Target="media/image959.emf"/><Relationship Id="rId299" Type="http://schemas.openxmlformats.org/officeDocument/2006/relationships/image" Target="media/image146.emf"/><Relationship Id="rId727" Type="http://schemas.openxmlformats.org/officeDocument/2006/relationships/image" Target="media/image360.emf"/><Relationship Id="rId934" Type="http://schemas.openxmlformats.org/officeDocument/2006/relationships/customXml" Target="ink/ink462.xml"/><Relationship Id="rId1357" Type="http://schemas.openxmlformats.org/officeDocument/2006/relationships/image" Target="media/image675.emf"/><Relationship Id="rId1564" Type="http://schemas.openxmlformats.org/officeDocument/2006/relationships/customXml" Target="ink/ink770.xml"/><Relationship Id="rId1771" Type="http://schemas.openxmlformats.org/officeDocument/2006/relationships/image" Target="media/image882.emf"/><Relationship Id="rId63" Type="http://schemas.openxmlformats.org/officeDocument/2006/relationships/image" Target="media/image28.emf"/><Relationship Id="rId159" Type="http://schemas.openxmlformats.org/officeDocument/2006/relationships/image" Target="media/image76.emf"/><Relationship Id="rId366" Type="http://schemas.openxmlformats.org/officeDocument/2006/relationships/customXml" Target="ink/ink179.xml"/><Relationship Id="rId573" Type="http://schemas.openxmlformats.org/officeDocument/2006/relationships/image" Target="media/image283.emf"/><Relationship Id="rId780" Type="http://schemas.openxmlformats.org/officeDocument/2006/relationships/customXml" Target="ink/ink385.xml"/><Relationship Id="rId1217" Type="http://schemas.openxmlformats.org/officeDocument/2006/relationships/image" Target="media/image605.emf"/><Relationship Id="rId1424" Type="http://schemas.openxmlformats.org/officeDocument/2006/relationships/customXml" Target="ink/ink701.xml"/><Relationship Id="rId1631" Type="http://schemas.openxmlformats.org/officeDocument/2006/relationships/image" Target="media/image812.emf"/><Relationship Id="rId1869" Type="http://schemas.openxmlformats.org/officeDocument/2006/relationships/image" Target="media/image931.emf"/><Relationship Id="rId226" Type="http://schemas.openxmlformats.org/officeDocument/2006/relationships/customXml" Target="ink/ink109.xml"/><Relationship Id="rId433" Type="http://schemas.openxmlformats.org/officeDocument/2006/relationships/image" Target="media/image213.emf"/><Relationship Id="rId878" Type="http://schemas.openxmlformats.org/officeDocument/2006/relationships/customXml" Target="ink/ink434.xml"/><Relationship Id="rId1063" Type="http://schemas.openxmlformats.org/officeDocument/2006/relationships/image" Target="media/image528.emf"/><Relationship Id="rId1270" Type="http://schemas.openxmlformats.org/officeDocument/2006/relationships/image" Target="media/image632.wmf"/><Relationship Id="rId1729" Type="http://schemas.openxmlformats.org/officeDocument/2006/relationships/image" Target="media/image861.emf"/><Relationship Id="rId640" Type="http://schemas.openxmlformats.org/officeDocument/2006/relationships/customXml" Target="ink/ink316.xml"/><Relationship Id="rId738" Type="http://schemas.openxmlformats.org/officeDocument/2006/relationships/customXml" Target="ink/ink364.xml"/><Relationship Id="rId945" Type="http://schemas.openxmlformats.org/officeDocument/2006/relationships/image" Target="media/image469.emf"/><Relationship Id="rId1368" Type="http://schemas.openxmlformats.org/officeDocument/2006/relationships/customXml" Target="ink/ink673.xml"/><Relationship Id="rId1575" Type="http://schemas.openxmlformats.org/officeDocument/2006/relationships/image" Target="media/image784.emf"/><Relationship Id="rId1782" Type="http://schemas.openxmlformats.org/officeDocument/2006/relationships/customXml" Target="ink/ink878.xml"/><Relationship Id="rId74" Type="http://schemas.openxmlformats.org/officeDocument/2006/relationships/customXml" Target="ink/ink33.xml"/><Relationship Id="rId377" Type="http://schemas.openxmlformats.org/officeDocument/2006/relationships/image" Target="media/image185.emf"/><Relationship Id="rId500" Type="http://schemas.openxmlformats.org/officeDocument/2006/relationships/customXml" Target="ink/ink246.xml"/><Relationship Id="rId584" Type="http://schemas.openxmlformats.org/officeDocument/2006/relationships/customXml" Target="ink/ink288.xml"/><Relationship Id="rId805" Type="http://schemas.openxmlformats.org/officeDocument/2006/relationships/image" Target="media/image399.emf"/><Relationship Id="rId1130" Type="http://schemas.openxmlformats.org/officeDocument/2006/relationships/customXml" Target="ink/ink555.xml"/><Relationship Id="rId1228" Type="http://schemas.openxmlformats.org/officeDocument/2006/relationships/customXml" Target="ink/ink604.xml"/><Relationship Id="rId1435" Type="http://schemas.openxmlformats.org/officeDocument/2006/relationships/image" Target="media/image714.emf"/><Relationship Id="rId5" Type="http://schemas.openxmlformats.org/officeDocument/2006/relationships/webSettings" Target="webSettings.xml"/><Relationship Id="rId237" Type="http://schemas.openxmlformats.org/officeDocument/2006/relationships/image" Target="media/image115.emf"/><Relationship Id="rId791" Type="http://schemas.openxmlformats.org/officeDocument/2006/relationships/image" Target="media/image392.emf"/><Relationship Id="rId889" Type="http://schemas.openxmlformats.org/officeDocument/2006/relationships/image" Target="media/image441.emf"/><Relationship Id="rId1074" Type="http://schemas.openxmlformats.org/officeDocument/2006/relationships/customXml" Target="ink/ink529.xml"/><Relationship Id="rId1642" Type="http://schemas.openxmlformats.org/officeDocument/2006/relationships/customXml" Target="ink/ink809.xml"/><Relationship Id="rId444" Type="http://schemas.openxmlformats.org/officeDocument/2006/relationships/customXml" Target="ink/ink218.xml"/><Relationship Id="rId651" Type="http://schemas.openxmlformats.org/officeDocument/2006/relationships/image" Target="media/image322.emf"/><Relationship Id="rId749" Type="http://schemas.openxmlformats.org/officeDocument/2006/relationships/image" Target="media/image371.emf"/><Relationship Id="rId1281" Type="http://schemas.openxmlformats.org/officeDocument/2006/relationships/image" Target="media/image637.emf"/><Relationship Id="rId1379" Type="http://schemas.openxmlformats.org/officeDocument/2006/relationships/image" Target="media/image686.emf"/><Relationship Id="rId1502" Type="http://schemas.openxmlformats.org/officeDocument/2006/relationships/customXml" Target="ink/ink740.xml"/><Relationship Id="rId1586" Type="http://schemas.openxmlformats.org/officeDocument/2006/relationships/customXml" Target="ink/ink781.xml"/><Relationship Id="rId1807" Type="http://schemas.openxmlformats.org/officeDocument/2006/relationships/image" Target="media/image900.emf"/><Relationship Id="rId290" Type="http://schemas.openxmlformats.org/officeDocument/2006/relationships/customXml" Target="ink/ink141.xml"/><Relationship Id="rId304" Type="http://schemas.openxmlformats.org/officeDocument/2006/relationships/customXml" Target="ink/ink148.xml"/><Relationship Id="rId388" Type="http://schemas.openxmlformats.org/officeDocument/2006/relationships/customXml" Target="ink/ink190.xml"/><Relationship Id="rId511" Type="http://schemas.openxmlformats.org/officeDocument/2006/relationships/image" Target="media/image252.emf"/><Relationship Id="rId609" Type="http://schemas.openxmlformats.org/officeDocument/2006/relationships/image" Target="media/image301.emf"/><Relationship Id="rId956" Type="http://schemas.openxmlformats.org/officeDocument/2006/relationships/customXml" Target="ink/ink473.xml"/><Relationship Id="rId1141" Type="http://schemas.openxmlformats.org/officeDocument/2006/relationships/image" Target="media/image567.emf"/><Relationship Id="rId1239" Type="http://schemas.openxmlformats.org/officeDocument/2006/relationships/image" Target="media/image616.emf"/><Relationship Id="rId1793" Type="http://schemas.openxmlformats.org/officeDocument/2006/relationships/image" Target="media/image893.emf"/><Relationship Id="rId85" Type="http://schemas.openxmlformats.org/officeDocument/2006/relationships/image" Target="media/image39.emf"/><Relationship Id="rId150" Type="http://schemas.openxmlformats.org/officeDocument/2006/relationships/customXml" Target="ink/ink71.xml"/><Relationship Id="rId595" Type="http://schemas.openxmlformats.org/officeDocument/2006/relationships/image" Target="media/image294.emf"/><Relationship Id="rId816" Type="http://schemas.openxmlformats.org/officeDocument/2006/relationships/customXml" Target="ink/ink403.xml"/><Relationship Id="rId1001" Type="http://schemas.openxmlformats.org/officeDocument/2006/relationships/image" Target="media/image497.emf"/><Relationship Id="rId1446" Type="http://schemas.openxmlformats.org/officeDocument/2006/relationships/customXml" Target="ink/ink712.xml"/><Relationship Id="rId1653" Type="http://schemas.openxmlformats.org/officeDocument/2006/relationships/image" Target="media/image823.emf"/><Relationship Id="rId1860" Type="http://schemas.openxmlformats.org/officeDocument/2006/relationships/customXml" Target="ink/ink917.xml"/><Relationship Id="rId248" Type="http://schemas.openxmlformats.org/officeDocument/2006/relationships/customXml" Target="ink/ink120.xml"/><Relationship Id="rId455" Type="http://schemas.openxmlformats.org/officeDocument/2006/relationships/image" Target="media/image224.emf"/><Relationship Id="rId662" Type="http://schemas.openxmlformats.org/officeDocument/2006/relationships/customXml" Target="ink/ink327.xml"/><Relationship Id="rId1085" Type="http://schemas.openxmlformats.org/officeDocument/2006/relationships/image" Target="media/image539.emf"/><Relationship Id="rId1292" Type="http://schemas.openxmlformats.org/officeDocument/2006/relationships/customXml" Target="ink/ink635.xml"/><Relationship Id="rId1306" Type="http://schemas.openxmlformats.org/officeDocument/2006/relationships/customXml" Target="ink/ink642.xml"/><Relationship Id="rId1513" Type="http://schemas.openxmlformats.org/officeDocument/2006/relationships/image" Target="media/image753.emf"/><Relationship Id="rId1720" Type="http://schemas.openxmlformats.org/officeDocument/2006/relationships/customXml" Target="ink/ink848.xml"/><Relationship Id="rId12" Type="http://schemas.openxmlformats.org/officeDocument/2006/relationships/customXml" Target="ink/ink3.xml"/><Relationship Id="rId108" Type="http://schemas.openxmlformats.org/officeDocument/2006/relationships/customXml" Target="ink/ink50.xml"/><Relationship Id="rId315" Type="http://schemas.openxmlformats.org/officeDocument/2006/relationships/image" Target="media/image154.emf"/><Relationship Id="rId522" Type="http://schemas.openxmlformats.org/officeDocument/2006/relationships/customXml" Target="ink/ink257.xml"/><Relationship Id="rId967" Type="http://schemas.openxmlformats.org/officeDocument/2006/relationships/image" Target="media/image480.emf"/><Relationship Id="rId1152" Type="http://schemas.openxmlformats.org/officeDocument/2006/relationships/customXml" Target="ink/ink566.xml"/><Relationship Id="rId1597" Type="http://schemas.openxmlformats.org/officeDocument/2006/relationships/image" Target="media/image795.emf"/><Relationship Id="rId1818" Type="http://schemas.openxmlformats.org/officeDocument/2006/relationships/customXml" Target="ink/ink896.xml"/><Relationship Id="rId96" Type="http://schemas.openxmlformats.org/officeDocument/2006/relationships/customXml" Target="ink/ink44.xml"/><Relationship Id="rId161" Type="http://schemas.openxmlformats.org/officeDocument/2006/relationships/image" Target="media/image77.emf"/><Relationship Id="rId399" Type="http://schemas.openxmlformats.org/officeDocument/2006/relationships/image" Target="media/image196.emf"/><Relationship Id="rId827" Type="http://schemas.openxmlformats.org/officeDocument/2006/relationships/image" Target="media/image410.emf"/><Relationship Id="rId1012" Type="http://schemas.openxmlformats.org/officeDocument/2006/relationships/image" Target="media/image503.wmf"/><Relationship Id="rId1457" Type="http://schemas.openxmlformats.org/officeDocument/2006/relationships/image" Target="media/image725.emf"/><Relationship Id="rId1664" Type="http://schemas.openxmlformats.org/officeDocument/2006/relationships/customXml" Target="ink/ink820.xml"/><Relationship Id="rId1871" Type="http://schemas.openxmlformats.org/officeDocument/2006/relationships/image" Target="media/image932.emf"/><Relationship Id="rId259" Type="http://schemas.openxmlformats.org/officeDocument/2006/relationships/image" Target="media/image126.emf"/><Relationship Id="rId466" Type="http://schemas.openxmlformats.org/officeDocument/2006/relationships/customXml" Target="ink/ink229.xml"/><Relationship Id="rId673" Type="http://schemas.openxmlformats.org/officeDocument/2006/relationships/image" Target="media/image333.emf"/><Relationship Id="rId880" Type="http://schemas.openxmlformats.org/officeDocument/2006/relationships/customXml" Target="ink/ink435.xml"/><Relationship Id="rId1096" Type="http://schemas.openxmlformats.org/officeDocument/2006/relationships/customXml" Target="ink/ink540.xml"/><Relationship Id="rId1317" Type="http://schemas.openxmlformats.org/officeDocument/2006/relationships/image" Target="media/image655.emf"/><Relationship Id="rId1524" Type="http://schemas.openxmlformats.org/officeDocument/2006/relationships/customXml" Target="ink/ink751.xml"/><Relationship Id="rId1731" Type="http://schemas.openxmlformats.org/officeDocument/2006/relationships/image" Target="media/image862.emf"/><Relationship Id="rId23" Type="http://schemas.openxmlformats.org/officeDocument/2006/relationships/image" Target="media/image8.emf"/><Relationship Id="rId119" Type="http://schemas.openxmlformats.org/officeDocument/2006/relationships/image" Target="media/image56.emf"/><Relationship Id="rId326" Type="http://schemas.openxmlformats.org/officeDocument/2006/relationships/customXml" Target="ink/ink159.xml"/><Relationship Id="rId533" Type="http://schemas.openxmlformats.org/officeDocument/2006/relationships/image" Target="media/image263.emf"/><Relationship Id="rId978" Type="http://schemas.openxmlformats.org/officeDocument/2006/relationships/customXml" Target="ink/ink484.xml"/><Relationship Id="rId1163" Type="http://schemas.openxmlformats.org/officeDocument/2006/relationships/image" Target="media/image578.emf"/><Relationship Id="rId1370" Type="http://schemas.openxmlformats.org/officeDocument/2006/relationships/customXml" Target="ink/ink674.xml"/><Relationship Id="rId1829" Type="http://schemas.openxmlformats.org/officeDocument/2006/relationships/image" Target="media/image911.emf"/><Relationship Id="rId740" Type="http://schemas.openxmlformats.org/officeDocument/2006/relationships/customXml" Target="ink/ink365.xml"/><Relationship Id="rId838" Type="http://schemas.openxmlformats.org/officeDocument/2006/relationships/customXml" Target="ink/ink414.xml"/><Relationship Id="rId1023" Type="http://schemas.openxmlformats.org/officeDocument/2006/relationships/image" Target="media/image508.emf"/><Relationship Id="rId1468" Type="http://schemas.openxmlformats.org/officeDocument/2006/relationships/customXml" Target="ink/ink723.xml"/><Relationship Id="rId1675" Type="http://schemas.openxmlformats.org/officeDocument/2006/relationships/image" Target="media/image834.emf"/><Relationship Id="rId1882" Type="http://schemas.openxmlformats.org/officeDocument/2006/relationships/customXml" Target="ink/ink928.xml"/><Relationship Id="rId172" Type="http://schemas.openxmlformats.org/officeDocument/2006/relationships/customXml" Target="ink/ink82.xml"/><Relationship Id="rId477" Type="http://schemas.openxmlformats.org/officeDocument/2006/relationships/image" Target="media/image235.emf"/><Relationship Id="rId600" Type="http://schemas.openxmlformats.org/officeDocument/2006/relationships/customXml" Target="ink/ink296.xml"/><Relationship Id="rId684" Type="http://schemas.openxmlformats.org/officeDocument/2006/relationships/customXml" Target="ink/ink338.xml"/><Relationship Id="rId1230" Type="http://schemas.openxmlformats.org/officeDocument/2006/relationships/customXml" Target="ink/ink605.xml"/><Relationship Id="rId1328" Type="http://schemas.openxmlformats.org/officeDocument/2006/relationships/customXml" Target="ink/ink653.xml"/><Relationship Id="rId1535" Type="http://schemas.openxmlformats.org/officeDocument/2006/relationships/image" Target="media/image764.emf"/><Relationship Id="rId337" Type="http://schemas.openxmlformats.org/officeDocument/2006/relationships/image" Target="media/image165.emf"/><Relationship Id="rId891" Type="http://schemas.openxmlformats.org/officeDocument/2006/relationships/image" Target="media/image442.emf"/><Relationship Id="rId905" Type="http://schemas.openxmlformats.org/officeDocument/2006/relationships/image" Target="media/image449.emf"/><Relationship Id="rId989" Type="http://schemas.openxmlformats.org/officeDocument/2006/relationships/image" Target="media/image491.emf"/><Relationship Id="rId1742" Type="http://schemas.openxmlformats.org/officeDocument/2006/relationships/customXml" Target="ink/ink858.xml"/><Relationship Id="rId34" Type="http://schemas.openxmlformats.org/officeDocument/2006/relationships/customXml" Target="ink/ink13.xml"/><Relationship Id="rId544" Type="http://schemas.openxmlformats.org/officeDocument/2006/relationships/customXml" Target="ink/ink268.xml"/><Relationship Id="rId751" Type="http://schemas.openxmlformats.org/officeDocument/2006/relationships/image" Target="media/image372.emf"/><Relationship Id="rId849" Type="http://schemas.openxmlformats.org/officeDocument/2006/relationships/image" Target="media/image421.emf"/><Relationship Id="rId1174" Type="http://schemas.openxmlformats.org/officeDocument/2006/relationships/customXml" Target="ink/ink577.xml"/><Relationship Id="rId1381" Type="http://schemas.openxmlformats.org/officeDocument/2006/relationships/image" Target="media/image687.emf"/><Relationship Id="rId1479" Type="http://schemas.openxmlformats.org/officeDocument/2006/relationships/image" Target="media/image736.emf"/><Relationship Id="rId1602" Type="http://schemas.openxmlformats.org/officeDocument/2006/relationships/customXml" Target="ink/ink789.xml"/><Relationship Id="rId1686" Type="http://schemas.openxmlformats.org/officeDocument/2006/relationships/customXml" Target="ink/ink831.xml"/><Relationship Id="rId183" Type="http://schemas.openxmlformats.org/officeDocument/2006/relationships/image" Target="media/image88.emf"/><Relationship Id="rId390" Type="http://schemas.openxmlformats.org/officeDocument/2006/relationships/customXml" Target="ink/ink191.xml"/><Relationship Id="rId404" Type="http://schemas.openxmlformats.org/officeDocument/2006/relationships/customXml" Target="ink/ink198.xml"/><Relationship Id="rId611" Type="http://schemas.openxmlformats.org/officeDocument/2006/relationships/image" Target="media/image302.emf"/><Relationship Id="rId1034" Type="http://schemas.openxmlformats.org/officeDocument/2006/relationships/customXml" Target="ink/ink509.xml"/><Relationship Id="rId1241" Type="http://schemas.openxmlformats.org/officeDocument/2006/relationships/image" Target="media/image617.emf"/><Relationship Id="rId1339" Type="http://schemas.openxmlformats.org/officeDocument/2006/relationships/image" Target="media/image666.emf"/><Relationship Id="rId1893" Type="http://schemas.openxmlformats.org/officeDocument/2006/relationships/image" Target="media/image943.emf"/><Relationship Id="rId1907" Type="http://schemas.openxmlformats.org/officeDocument/2006/relationships/image" Target="media/image950.emf"/><Relationship Id="rId250" Type="http://schemas.openxmlformats.org/officeDocument/2006/relationships/customXml" Target="ink/ink121.xml"/><Relationship Id="rId488" Type="http://schemas.openxmlformats.org/officeDocument/2006/relationships/customXml" Target="ink/ink240.xml"/><Relationship Id="rId695" Type="http://schemas.openxmlformats.org/officeDocument/2006/relationships/image" Target="media/image344.emf"/><Relationship Id="rId709" Type="http://schemas.openxmlformats.org/officeDocument/2006/relationships/image" Target="media/image351.emf"/><Relationship Id="rId916" Type="http://schemas.openxmlformats.org/officeDocument/2006/relationships/customXml" Target="ink/ink453.xml"/><Relationship Id="rId1101" Type="http://schemas.openxmlformats.org/officeDocument/2006/relationships/image" Target="media/image547.emf"/><Relationship Id="rId1546" Type="http://schemas.openxmlformats.org/officeDocument/2006/relationships/customXml" Target="ink/ink761.xml"/><Relationship Id="rId1753" Type="http://schemas.openxmlformats.org/officeDocument/2006/relationships/image" Target="media/image873.emf"/><Relationship Id="rId45" Type="http://schemas.openxmlformats.org/officeDocument/2006/relationships/image" Target="media/image19.emf"/><Relationship Id="rId110" Type="http://schemas.openxmlformats.org/officeDocument/2006/relationships/customXml" Target="ink/ink51.xml"/><Relationship Id="rId348" Type="http://schemas.openxmlformats.org/officeDocument/2006/relationships/customXml" Target="ink/ink170.xml"/><Relationship Id="rId555" Type="http://schemas.openxmlformats.org/officeDocument/2006/relationships/image" Target="media/image274.emf"/><Relationship Id="rId762" Type="http://schemas.openxmlformats.org/officeDocument/2006/relationships/customXml" Target="ink/ink376.xml"/><Relationship Id="rId1185" Type="http://schemas.openxmlformats.org/officeDocument/2006/relationships/image" Target="media/image589.emf"/><Relationship Id="rId1392" Type="http://schemas.openxmlformats.org/officeDocument/2006/relationships/customXml" Target="ink/ink685.xml"/><Relationship Id="rId1406" Type="http://schemas.openxmlformats.org/officeDocument/2006/relationships/customXml" Target="ink/ink692.xml"/><Relationship Id="rId1613" Type="http://schemas.openxmlformats.org/officeDocument/2006/relationships/image" Target="media/image803.emf"/><Relationship Id="rId1820" Type="http://schemas.openxmlformats.org/officeDocument/2006/relationships/customXml" Target="ink/ink897.xml"/><Relationship Id="rId194" Type="http://schemas.openxmlformats.org/officeDocument/2006/relationships/customXml" Target="ink/ink93.xml"/><Relationship Id="rId208" Type="http://schemas.openxmlformats.org/officeDocument/2006/relationships/customXml" Target="ink/ink100.xml"/><Relationship Id="rId415" Type="http://schemas.openxmlformats.org/officeDocument/2006/relationships/image" Target="media/image204.emf"/><Relationship Id="rId622" Type="http://schemas.openxmlformats.org/officeDocument/2006/relationships/customXml" Target="ink/ink307.xml"/><Relationship Id="rId1045" Type="http://schemas.openxmlformats.org/officeDocument/2006/relationships/image" Target="media/image519.emf"/><Relationship Id="rId1252" Type="http://schemas.openxmlformats.org/officeDocument/2006/relationships/customXml" Target="ink/ink616.xml"/><Relationship Id="rId1697" Type="http://schemas.openxmlformats.org/officeDocument/2006/relationships/image" Target="media/image845.emf"/><Relationship Id="rId1918" Type="http://schemas.openxmlformats.org/officeDocument/2006/relationships/customXml" Target="ink/ink946.xml"/><Relationship Id="rId261" Type="http://schemas.openxmlformats.org/officeDocument/2006/relationships/image" Target="media/image127.emf"/><Relationship Id="rId499" Type="http://schemas.openxmlformats.org/officeDocument/2006/relationships/image" Target="media/image246.emf"/><Relationship Id="rId927" Type="http://schemas.openxmlformats.org/officeDocument/2006/relationships/image" Target="media/image460.emf"/><Relationship Id="rId1112" Type="http://schemas.openxmlformats.org/officeDocument/2006/relationships/customXml" Target="ink/ink548.xml"/><Relationship Id="rId1557" Type="http://schemas.openxmlformats.org/officeDocument/2006/relationships/image" Target="media/image775.emf"/><Relationship Id="rId1764" Type="http://schemas.openxmlformats.org/officeDocument/2006/relationships/customXml" Target="ink/ink869.xml"/><Relationship Id="rId56" Type="http://schemas.openxmlformats.org/officeDocument/2006/relationships/customXml" Target="ink/ink24.xml"/><Relationship Id="rId359" Type="http://schemas.openxmlformats.org/officeDocument/2006/relationships/image" Target="media/image176.emf"/><Relationship Id="rId566" Type="http://schemas.openxmlformats.org/officeDocument/2006/relationships/customXml" Target="ink/ink279.xml"/><Relationship Id="rId773" Type="http://schemas.openxmlformats.org/officeDocument/2006/relationships/image" Target="media/image383.emf"/><Relationship Id="rId1196" Type="http://schemas.openxmlformats.org/officeDocument/2006/relationships/customXml" Target="ink/ink588.xml"/><Relationship Id="rId1417" Type="http://schemas.openxmlformats.org/officeDocument/2006/relationships/image" Target="media/image705.emf"/><Relationship Id="rId1624" Type="http://schemas.openxmlformats.org/officeDocument/2006/relationships/customXml" Target="ink/ink800.xml"/><Relationship Id="rId1831" Type="http://schemas.openxmlformats.org/officeDocument/2006/relationships/image" Target="media/image912.emf"/><Relationship Id="rId121" Type="http://schemas.openxmlformats.org/officeDocument/2006/relationships/image" Target="media/image57.emf"/><Relationship Id="rId219" Type="http://schemas.openxmlformats.org/officeDocument/2006/relationships/image" Target="media/image106.emf"/><Relationship Id="rId426" Type="http://schemas.openxmlformats.org/officeDocument/2006/relationships/customXml" Target="ink/ink209.xml"/><Relationship Id="rId633" Type="http://schemas.openxmlformats.org/officeDocument/2006/relationships/image" Target="media/image313.emf"/><Relationship Id="rId980" Type="http://schemas.openxmlformats.org/officeDocument/2006/relationships/customXml" Target="ink/ink485.xml"/><Relationship Id="rId1056" Type="http://schemas.openxmlformats.org/officeDocument/2006/relationships/customXml" Target="ink/ink520.xml"/><Relationship Id="rId1263" Type="http://schemas.openxmlformats.org/officeDocument/2006/relationships/image" Target="media/image628.emf"/><Relationship Id="rId1929" Type="http://schemas.openxmlformats.org/officeDocument/2006/relationships/header" Target="header2.xml"/><Relationship Id="rId840" Type="http://schemas.openxmlformats.org/officeDocument/2006/relationships/customXml" Target="ink/ink415.xml"/><Relationship Id="rId938" Type="http://schemas.openxmlformats.org/officeDocument/2006/relationships/customXml" Target="ink/ink464.xml"/><Relationship Id="rId1470" Type="http://schemas.openxmlformats.org/officeDocument/2006/relationships/customXml" Target="ink/ink724.xml"/><Relationship Id="rId1568" Type="http://schemas.openxmlformats.org/officeDocument/2006/relationships/customXml" Target="ink/ink772.xml"/><Relationship Id="rId1775" Type="http://schemas.openxmlformats.org/officeDocument/2006/relationships/image" Target="media/image884.emf"/><Relationship Id="rId67" Type="http://schemas.openxmlformats.org/officeDocument/2006/relationships/image" Target="media/image30.emf"/><Relationship Id="rId272" Type="http://schemas.openxmlformats.org/officeDocument/2006/relationships/customXml" Target="ink/ink132.xml"/><Relationship Id="rId577" Type="http://schemas.openxmlformats.org/officeDocument/2006/relationships/image" Target="media/image285.emf"/><Relationship Id="rId700" Type="http://schemas.openxmlformats.org/officeDocument/2006/relationships/customXml" Target="ink/ink345.xml"/><Relationship Id="rId1123" Type="http://schemas.openxmlformats.org/officeDocument/2006/relationships/oleObject" Target="embeddings/oleObject7.bin"/><Relationship Id="rId1330" Type="http://schemas.openxmlformats.org/officeDocument/2006/relationships/customXml" Target="ink/ink654.xml"/><Relationship Id="rId1428" Type="http://schemas.openxmlformats.org/officeDocument/2006/relationships/customXml" Target="ink/ink703.xml"/><Relationship Id="rId1635" Type="http://schemas.openxmlformats.org/officeDocument/2006/relationships/image" Target="media/image814.emf"/><Relationship Id="rId132" Type="http://schemas.openxmlformats.org/officeDocument/2006/relationships/customXml" Target="ink/ink62.xml"/><Relationship Id="rId784" Type="http://schemas.openxmlformats.org/officeDocument/2006/relationships/customXml" Target="ink/ink387.xml"/><Relationship Id="rId991" Type="http://schemas.openxmlformats.org/officeDocument/2006/relationships/image" Target="media/image492.emf"/><Relationship Id="rId1067" Type="http://schemas.openxmlformats.org/officeDocument/2006/relationships/image" Target="media/image530.emf"/><Relationship Id="rId1842" Type="http://schemas.openxmlformats.org/officeDocument/2006/relationships/customXml" Target="ink/ink908.xml"/><Relationship Id="rId437" Type="http://schemas.openxmlformats.org/officeDocument/2006/relationships/image" Target="media/image215.emf"/><Relationship Id="rId644" Type="http://schemas.openxmlformats.org/officeDocument/2006/relationships/customXml" Target="ink/ink318.xml"/><Relationship Id="rId851" Type="http://schemas.openxmlformats.org/officeDocument/2006/relationships/image" Target="media/image422.emf"/><Relationship Id="rId1274" Type="http://schemas.openxmlformats.org/officeDocument/2006/relationships/customXml" Target="ink/ink626.xml"/><Relationship Id="rId1481" Type="http://schemas.openxmlformats.org/officeDocument/2006/relationships/image" Target="media/image737.emf"/><Relationship Id="rId1579" Type="http://schemas.openxmlformats.org/officeDocument/2006/relationships/image" Target="media/image786.emf"/><Relationship Id="rId1702" Type="http://schemas.openxmlformats.org/officeDocument/2006/relationships/customXml" Target="ink/ink839.xml"/><Relationship Id="rId283" Type="http://schemas.openxmlformats.org/officeDocument/2006/relationships/image" Target="media/image138.emf"/><Relationship Id="rId490" Type="http://schemas.openxmlformats.org/officeDocument/2006/relationships/customXml" Target="ink/ink241.xml"/><Relationship Id="rId504" Type="http://schemas.openxmlformats.org/officeDocument/2006/relationships/customXml" Target="ink/ink248.xml"/><Relationship Id="rId711" Type="http://schemas.openxmlformats.org/officeDocument/2006/relationships/image" Target="media/image352.emf"/><Relationship Id="rId949" Type="http://schemas.openxmlformats.org/officeDocument/2006/relationships/image" Target="media/image471.emf"/><Relationship Id="rId1134" Type="http://schemas.openxmlformats.org/officeDocument/2006/relationships/customXml" Target="ink/ink557.xml"/><Relationship Id="rId1341" Type="http://schemas.openxmlformats.org/officeDocument/2006/relationships/image" Target="media/image667.emf"/><Relationship Id="rId1786" Type="http://schemas.openxmlformats.org/officeDocument/2006/relationships/customXml" Target="ink/ink880.xml"/><Relationship Id="rId78" Type="http://schemas.openxmlformats.org/officeDocument/2006/relationships/customXml" Target="ink/ink35.xml"/><Relationship Id="rId143" Type="http://schemas.openxmlformats.org/officeDocument/2006/relationships/image" Target="media/image68.emf"/><Relationship Id="rId350" Type="http://schemas.openxmlformats.org/officeDocument/2006/relationships/customXml" Target="ink/ink171.xml"/><Relationship Id="rId588" Type="http://schemas.openxmlformats.org/officeDocument/2006/relationships/customXml" Target="ink/ink290.xml"/><Relationship Id="rId795" Type="http://schemas.openxmlformats.org/officeDocument/2006/relationships/image" Target="media/image394.emf"/><Relationship Id="rId809" Type="http://schemas.openxmlformats.org/officeDocument/2006/relationships/image" Target="media/image401.emf"/><Relationship Id="rId1201" Type="http://schemas.openxmlformats.org/officeDocument/2006/relationships/image" Target="media/image597.emf"/><Relationship Id="rId1439" Type="http://schemas.openxmlformats.org/officeDocument/2006/relationships/image" Target="media/image716.emf"/><Relationship Id="rId1646" Type="http://schemas.openxmlformats.org/officeDocument/2006/relationships/customXml" Target="ink/ink811.xml"/><Relationship Id="rId1853" Type="http://schemas.openxmlformats.org/officeDocument/2006/relationships/image" Target="media/image923.emf"/><Relationship Id="rId9" Type="http://schemas.openxmlformats.org/officeDocument/2006/relationships/image" Target="media/image1.emf"/><Relationship Id="rId210" Type="http://schemas.openxmlformats.org/officeDocument/2006/relationships/customXml" Target="ink/ink101.xml"/><Relationship Id="rId448" Type="http://schemas.openxmlformats.org/officeDocument/2006/relationships/customXml" Target="ink/ink220.xml"/><Relationship Id="rId655" Type="http://schemas.openxmlformats.org/officeDocument/2006/relationships/image" Target="media/image324.emf"/><Relationship Id="rId862" Type="http://schemas.openxmlformats.org/officeDocument/2006/relationships/customXml" Target="ink/ink426.xml"/><Relationship Id="rId1078" Type="http://schemas.openxmlformats.org/officeDocument/2006/relationships/customXml" Target="ink/ink531.xml"/><Relationship Id="rId1285" Type="http://schemas.openxmlformats.org/officeDocument/2006/relationships/image" Target="media/image639.emf"/><Relationship Id="rId1492" Type="http://schemas.openxmlformats.org/officeDocument/2006/relationships/customXml" Target="ink/ink735.xml"/><Relationship Id="rId1506" Type="http://schemas.openxmlformats.org/officeDocument/2006/relationships/customXml" Target="ink/ink742.xml"/><Relationship Id="rId1713" Type="http://schemas.openxmlformats.org/officeDocument/2006/relationships/image" Target="media/image853.emf"/><Relationship Id="rId1920" Type="http://schemas.openxmlformats.org/officeDocument/2006/relationships/customXml" Target="ink/ink947.xml"/><Relationship Id="rId294" Type="http://schemas.openxmlformats.org/officeDocument/2006/relationships/customXml" Target="ink/ink143.xml"/><Relationship Id="rId308" Type="http://schemas.openxmlformats.org/officeDocument/2006/relationships/customXml" Target="ink/ink150.xml"/><Relationship Id="rId515" Type="http://schemas.openxmlformats.org/officeDocument/2006/relationships/image" Target="media/image254.emf"/><Relationship Id="rId722" Type="http://schemas.openxmlformats.org/officeDocument/2006/relationships/customXml" Target="ink/ink356.xml"/><Relationship Id="rId1145" Type="http://schemas.openxmlformats.org/officeDocument/2006/relationships/image" Target="media/image569.emf"/><Relationship Id="rId1352" Type="http://schemas.openxmlformats.org/officeDocument/2006/relationships/customXml" Target="ink/ink665.xml"/><Relationship Id="rId1797" Type="http://schemas.openxmlformats.org/officeDocument/2006/relationships/image" Target="media/image895.emf"/><Relationship Id="rId89" Type="http://schemas.openxmlformats.org/officeDocument/2006/relationships/image" Target="media/image41.emf"/><Relationship Id="rId154" Type="http://schemas.openxmlformats.org/officeDocument/2006/relationships/customXml" Target="ink/ink73.xml"/><Relationship Id="rId361" Type="http://schemas.openxmlformats.org/officeDocument/2006/relationships/image" Target="media/image177.emf"/><Relationship Id="rId599" Type="http://schemas.openxmlformats.org/officeDocument/2006/relationships/image" Target="media/image296.emf"/><Relationship Id="rId1005" Type="http://schemas.openxmlformats.org/officeDocument/2006/relationships/image" Target="media/image499.emf"/><Relationship Id="rId1212" Type="http://schemas.openxmlformats.org/officeDocument/2006/relationships/customXml" Target="ink/ink596.xml"/><Relationship Id="rId1657" Type="http://schemas.openxmlformats.org/officeDocument/2006/relationships/image" Target="media/image825.emf"/><Relationship Id="rId1864" Type="http://schemas.openxmlformats.org/officeDocument/2006/relationships/customXml" Target="ink/ink919.xml"/><Relationship Id="rId459" Type="http://schemas.openxmlformats.org/officeDocument/2006/relationships/image" Target="media/image226.emf"/><Relationship Id="rId666" Type="http://schemas.openxmlformats.org/officeDocument/2006/relationships/customXml" Target="ink/ink329.xml"/><Relationship Id="rId873" Type="http://schemas.openxmlformats.org/officeDocument/2006/relationships/image" Target="media/image433.emf"/><Relationship Id="rId1089" Type="http://schemas.openxmlformats.org/officeDocument/2006/relationships/image" Target="media/image541.emf"/><Relationship Id="rId1296" Type="http://schemas.openxmlformats.org/officeDocument/2006/relationships/customXml" Target="ink/ink637.xml"/><Relationship Id="rId1517" Type="http://schemas.openxmlformats.org/officeDocument/2006/relationships/image" Target="media/image755.emf"/><Relationship Id="rId1724" Type="http://schemas.openxmlformats.org/officeDocument/2006/relationships/customXml" Target="ink/ink850.xml"/><Relationship Id="rId16" Type="http://schemas.openxmlformats.org/officeDocument/2006/relationships/customXml" Target="ink/ink4.xml"/><Relationship Id="rId221" Type="http://schemas.openxmlformats.org/officeDocument/2006/relationships/image" Target="media/image107.emf"/><Relationship Id="rId319" Type="http://schemas.openxmlformats.org/officeDocument/2006/relationships/image" Target="media/image156.emf"/><Relationship Id="rId526" Type="http://schemas.openxmlformats.org/officeDocument/2006/relationships/customXml" Target="ink/ink259.xml"/><Relationship Id="rId1156" Type="http://schemas.openxmlformats.org/officeDocument/2006/relationships/customXml" Target="ink/ink568.xml"/><Relationship Id="rId1363" Type="http://schemas.openxmlformats.org/officeDocument/2006/relationships/image" Target="media/image678.emf"/><Relationship Id="rId1931" Type="http://schemas.openxmlformats.org/officeDocument/2006/relationships/theme" Target="theme/theme1.xml"/><Relationship Id="rId733" Type="http://schemas.openxmlformats.org/officeDocument/2006/relationships/image" Target="media/image363.emf"/><Relationship Id="rId940" Type="http://schemas.openxmlformats.org/officeDocument/2006/relationships/customXml" Target="ink/ink465.xml"/><Relationship Id="rId1016" Type="http://schemas.openxmlformats.org/officeDocument/2006/relationships/customXml" Target="ink/ink500.xml"/><Relationship Id="rId1570" Type="http://schemas.openxmlformats.org/officeDocument/2006/relationships/customXml" Target="ink/ink773.xml"/><Relationship Id="rId1668" Type="http://schemas.openxmlformats.org/officeDocument/2006/relationships/customXml" Target="ink/ink822.xml"/><Relationship Id="rId1875" Type="http://schemas.openxmlformats.org/officeDocument/2006/relationships/image" Target="media/image934.emf"/><Relationship Id="rId165" Type="http://schemas.openxmlformats.org/officeDocument/2006/relationships/image" Target="media/image79.emf"/><Relationship Id="rId372" Type="http://schemas.openxmlformats.org/officeDocument/2006/relationships/customXml" Target="ink/ink182.xml"/><Relationship Id="rId677" Type="http://schemas.openxmlformats.org/officeDocument/2006/relationships/image" Target="media/image335.emf"/><Relationship Id="rId800" Type="http://schemas.openxmlformats.org/officeDocument/2006/relationships/customXml" Target="ink/ink395.xml"/><Relationship Id="rId1223" Type="http://schemas.openxmlformats.org/officeDocument/2006/relationships/image" Target="media/image608.emf"/><Relationship Id="rId1430" Type="http://schemas.openxmlformats.org/officeDocument/2006/relationships/customXml" Target="ink/ink704.xml"/><Relationship Id="rId1528" Type="http://schemas.openxmlformats.org/officeDocument/2006/relationships/customXml" Target="ink/ink753.xml"/><Relationship Id="rId232" Type="http://schemas.openxmlformats.org/officeDocument/2006/relationships/customXml" Target="ink/ink112.xml"/><Relationship Id="rId884" Type="http://schemas.openxmlformats.org/officeDocument/2006/relationships/customXml" Target="ink/ink437.xml"/><Relationship Id="rId1735" Type="http://schemas.openxmlformats.org/officeDocument/2006/relationships/image" Target="media/image864.emf"/><Relationship Id="rId27" Type="http://schemas.openxmlformats.org/officeDocument/2006/relationships/image" Target="media/image10.emf"/><Relationship Id="rId537" Type="http://schemas.openxmlformats.org/officeDocument/2006/relationships/image" Target="media/image265.emf"/><Relationship Id="rId744" Type="http://schemas.openxmlformats.org/officeDocument/2006/relationships/customXml" Target="ink/ink367.xml"/><Relationship Id="rId951" Type="http://schemas.openxmlformats.org/officeDocument/2006/relationships/image" Target="media/image472.emf"/><Relationship Id="rId1167" Type="http://schemas.openxmlformats.org/officeDocument/2006/relationships/image" Target="media/image580.emf"/><Relationship Id="rId1374" Type="http://schemas.openxmlformats.org/officeDocument/2006/relationships/customXml" Target="ink/ink676.xml"/><Relationship Id="rId1581" Type="http://schemas.openxmlformats.org/officeDocument/2006/relationships/image" Target="media/image787.emf"/><Relationship Id="rId1679" Type="http://schemas.openxmlformats.org/officeDocument/2006/relationships/image" Target="media/image836.emf"/><Relationship Id="rId1802" Type="http://schemas.openxmlformats.org/officeDocument/2006/relationships/customXml" Target="ink/ink888.xml"/><Relationship Id="rId80" Type="http://schemas.openxmlformats.org/officeDocument/2006/relationships/customXml" Target="ink/ink36.xml"/><Relationship Id="rId176" Type="http://schemas.openxmlformats.org/officeDocument/2006/relationships/customXml" Target="ink/ink84.xml"/><Relationship Id="rId383" Type="http://schemas.openxmlformats.org/officeDocument/2006/relationships/image" Target="media/image188.emf"/><Relationship Id="rId590" Type="http://schemas.openxmlformats.org/officeDocument/2006/relationships/customXml" Target="ink/ink291.xml"/><Relationship Id="rId604" Type="http://schemas.openxmlformats.org/officeDocument/2006/relationships/customXml" Target="ink/ink298.xml"/><Relationship Id="rId811" Type="http://schemas.openxmlformats.org/officeDocument/2006/relationships/image" Target="media/image402.emf"/><Relationship Id="rId1027" Type="http://schemas.openxmlformats.org/officeDocument/2006/relationships/image" Target="media/image510.emf"/><Relationship Id="rId1234" Type="http://schemas.openxmlformats.org/officeDocument/2006/relationships/customXml" Target="ink/ink607.xml"/><Relationship Id="rId1441" Type="http://schemas.openxmlformats.org/officeDocument/2006/relationships/image" Target="media/image717.emf"/><Relationship Id="rId1886" Type="http://schemas.openxmlformats.org/officeDocument/2006/relationships/customXml" Target="ink/ink930.xml"/><Relationship Id="rId243" Type="http://schemas.openxmlformats.org/officeDocument/2006/relationships/image" Target="media/image118.emf"/><Relationship Id="rId450" Type="http://schemas.openxmlformats.org/officeDocument/2006/relationships/customXml" Target="ink/ink221.xml"/><Relationship Id="rId688" Type="http://schemas.openxmlformats.org/officeDocument/2006/relationships/customXml" Target="ink/ink339.xml"/><Relationship Id="rId895" Type="http://schemas.openxmlformats.org/officeDocument/2006/relationships/image" Target="media/image444.emf"/><Relationship Id="rId909" Type="http://schemas.openxmlformats.org/officeDocument/2006/relationships/image" Target="media/image451.emf"/><Relationship Id="rId1080" Type="http://schemas.openxmlformats.org/officeDocument/2006/relationships/customXml" Target="ink/ink532.xml"/><Relationship Id="rId1301" Type="http://schemas.openxmlformats.org/officeDocument/2006/relationships/image" Target="media/image647.emf"/><Relationship Id="rId1539" Type="http://schemas.openxmlformats.org/officeDocument/2006/relationships/oleObject" Target="embeddings/oleObject9.bin"/><Relationship Id="rId1746" Type="http://schemas.openxmlformats.org/officeDocument/2006/relationships/customXml" Target="ink/ink860.xml"/><Relationship Id="rId38" Type="http://schemas.openxmlformats.org/officeDocument/2006/relationships/customXml" Target="ink/ink15.xml"/><Relationship Id="rId103" Type="http://schemas.openxmlformats.org/officeDocument/2006/relationships/image" Target="media/image48.emf"/><Relationship Id="rId310" Type="http://schemas.openxmlformats.org/officeDocument/2006/relationships/customXml" Target="ink/ink151.xml"/><Relationship Id="rId548" Type="http://schemas.openxmlformats.org/officeDocument/2006/relationships/customXml" Target="ink/ink270.xml"/><Relationship Id="rId755" Type="http://schemas.openxmlformats.org/officeDocument/2006/relationships/image" Target="media/image374.emf"/><Relationship Id="rId962" Type="http://schemas.openxmlformats.org/officeDocument/2006/relationships/customXml" Target="ink/ink476.xml"/><Relationship Id="rId1178" Type="http://schemas.openxmlformats.org/officeDocument/2006/relationships/customXml" Target="ink/ink579.xml"/><Relationship Id="rId1385" Type="http://schemas.openxmlformats.org/officeDocument/2006/relationships/image" Target="media/image689.emf"/><Relationship Id="rId1592" Type="http://schemas.openxmlformats.org/officeDocument/2006/relationships/customXml" Target="ink/ink784.xml"/><Relationship Id="rId1606" Type="http://schemas.openxmlformats.org/officeDocument/2006/relationships/customXml" Target="ink/ink791.xml"/><Relationship Id="rId1813" Type="http://schemas.openxmlformats.org/officeDocument/2006/relationships/image" Target="media/image903.emf"/><Relationship Id="rId91" Type="http://schemas.openxmlformats.org/officeDocument/2006/relationships/image" Target="media/image42.emf"/><Relationship Id="rId187" Type="http://schemas.openxmlformats.org/officeDocument/2006/relationships/image" Target="media/image90.emf"/><Relationship Id="rId394" Type="http://schemas.openxmlformats.org/officeDocument/2006/relationships/customXml" Target="ink/ink193.xml"/><Relationship Id="rId408" Type="http://schemas.openxmlformats.org/officeDocument/2006/relationships/customXml" Target="ink/ink200.xml"/><Relationship Id="rId615" Type="http://schemas.openxmlformats.org/officeDocument/2006/relationships/image" Target="media/image304.emf"/><Relationship Id="rId822" Type="http://schemas.openxmlformats.org/officeDocument/2006/relationships/customXml" Target="ink/ink406.xml"/><Relationship Id="rId1038" Type="http://schemas.openxmlformats.org/officeDocument/2006/relationships/customXml" Target="ink/ink511.xml"/><Relationship Id="rId1245" Type="http://schemas.openxmlformats.org/officeDocument/2006/relationships/image" Target="media/image619.emf"/><Relationship Id="rId1452" Type="http://schemas.openxmlformats.org/officeDocument/2006/relationships/customXml" Target="ink/ink715.xml"/><Relationship Id="rId1897" Type="http://schemas.openxmlformats.org/officeDocument/2006/relationships/image" Target="media/image945.emf"/><Relationship Id="rId254" Type="http://schemas.openxmlformats.org/officeDocument/2006/relationships/customXml" Target="ink/ink123.xml"/><Relationship Id="rId699" Type="http://schemas.openxmlformats.org/officeDocument/2006/relationships/image" Target="media/image346.emf"/><Relationship Id="rId1091" Type="http://schemas.openxmlformats.org/officeDocument/2006/relationships/image" Target="media/image542.emf"/><Relationship Id="rId1105" Type="http://schemas.openxmlformats.org/officeDocument/2006/relationships/image" Target="media/image549.emf"/><Relationship Id="rId1312" Type="http://schemas.openxmlformats.org/officeDocument/2006/relationships/customXml" Target="ink/ink645.xml"/><Relationship Id="rId1757" Type="http://schemas.openxmlformats.org/officeDocument/2006/relationships/image" Target="media/image875.emf"/><Relationship Id="rId49" Type="http://schemas.openxmlformats.org/officeDocument/2006/relationships/image" Target="media/image21.emf"/><Relationship Id="rId114" Type="http://schemas.openxmlformats.org/officeDocument/2006/relationships/customXml" Target="ink/ink53.xml"/><Relationship Id="rId461" Type="http://schemas.openxmlformats.org/officeDocument/2006/relationships/image" Target="media/image227.emf"/><Relationship Id="rId559" Type="http://schemas.openxmlformats.org/officeDocument/2006/relationships/image" Target="media/image276.emf"/><Relationship Id="rId766" Type="http://schemas.openxmlformats.org/officeDocument/2006/relationships/customXml" Target="ink/ink378.xml"/><Relationship Id="rId1189" Type="http://schemas.openxmlformats.org/officeDocument/2006/relationships/image" Target="media/image591.emf"/><Relationship Id="rId1396" Type="http://schemas.openxmlformats.org/officeDocument/2006/relationships/customXml" Target="ink/ink687.xml"/><Relationship Id="rId1617" Type="http://schemas.openxmlformats.org/officeDocument/2006/relationships/image" Target="media/image805.emf"/><Relationship Id="rId1824" Type="http://schemas.openxmlformats.org/officeDocument/2006/relationships/customXml" Target="ink/ink899.xml"/><Relationship Id="rId198" Type="http://schemas.openxmlformats.org/officeDocument/2006/relationships/customXml" Target="ink/ink95.xml"/><Relationship Id="rId321" Type="http://schemas.openxmlformats.org/officeDocument/2006/relationships/image" Target="media/image157.emf"/><Relationship Id="rId419" Type="http://schemas.openxmlformats.org/officeDocument/2006/relationships/image" Target="media/image206.emf"/><Relationship Id="rId626" Type="http://schemas.openxmlformats.org/officeDocument/2006/relationships/customXml" Target="ink/ink309.xml"/><Relationship Id="rId973" Type="http://schemas.openxmlformats.org/officeDocument/2006/relationships/image" Target="media/image483.emf"/><Relationship Id="rId1049" Type="http://schemas.openxmlformats.org/officeDocument/2006/relationships/image" Target="media/image521.emf"/><Relationship Id="rId1256" Type="http://schemas.openxmlformats.org/officeDocument/2006/relationships/customXml" Target="ink/ink618.xml"/><Relationship Id="rId833" Type="http://schemas.openxmlformats.org/officeDocument/2006/relationships/image" Target="media/image413.emf"/><Relationship Id="rId1116" Type="http://schemas.openxmlformats.org/officeDocument/2006/relationships/customXml" Target="ink/ink550.xml"/><Relationship Id="rId1463" Type="http://schemas.openxmlformats.org/officeDocument/2006/relationships/image" Target="media/image728.emf"/><Relationship Id="rId1670" Type="http://schemas.openxmlformats.org/officeDocument/2006/relationships/customXml" Target="ink/ink823.xml"/><Relationship Id="rId1768" Type="http://schemas.openxmlformats.org/officeDocument/2006/relationships/customXml" Target="ink/ink871.xml"/><Relationship Id="rId265" Type="http://schemas.openxmlformats.org/officeDocument/2006/relationships/image" Target="media/image129.emf"/><Relationship Id="rId472" Type="http://schemas.openxmlformats.org/officeDocument/2006/relationships/customXml" Target="ink/ink232.xml"/><Relationship Id="rId900" Type="http://schemas.openxmlformats.org/officeDocument/2006/relationships/customXml" Target="ink/ink445.xml"/><Relationship Id="rId1323" Type="http://schemas.openxmlformats.org/officeDocument/2006/relationships/image" Target="media/image658.emf"/><Relationship Id="rId1530" Type="http://schemas.openxmlformats.org/officeDocument/2006/relationships/customXml" Target="ink/ink754.xml"/><Relationship Id="rId1628" Type="http://schemas.openxmlformats.org/officeDocument/2006/relationships/customXml" Target="ink/ink802.xml"/><Relationship Id="rId125" Type="http://schemas.openxmlformats.org/officeDocument/2006/relationships/image" Target="media/image59.emf"/><Relationship Id="rId332" Type="http://schemas.openxmlformats.org/officeDocument/2006/relationships/customXml" Target="ink/ink162.xml"/><Relationship Id="rId777" Type="http://schemas.openxmlformats.org/officeDocument/2006/relationships/image" Target="media/image385.emf"/><Relationship Id="rId984" Type="http://schemas.openxmlformats.org/officeDocument/2006/relationships/customXml" Target="ink/ink487.xml"/><Relationship Id="rId1835" Type="http://schemas.openxmlformats.org/officeDocument/2006/relationships/image" Target="media/image914.emf"/><Relationship Id="rId637" Type="http://schemas.openxmlformats.org/officeDocument/2006/relationships/image" Target="media/image315.emf"/><Relationship Id="rId844" Type="http://schemas.openxmlformats.org/officeDocument/2006/relationships/customXml" Target="ink/ink417.xml"/><Relationship Id="rId1267" Type="http://schemas.openxmlformats.org/officeDocument/2006/relationships/image" Target="media/image630.emf"/><Relationship Id="rId1474" Type="http://schemas.openxmlformats.org/officeDocument/2006/relationships/customXml" Target="ink/ink726.xml"/><Relationship Id="rId1681" Type="http://schemas.openxmlformats.org/officeDocument/2006/relationships/image" Target="media/image837.emf"/><Relationship Id="rId1902" Type="http://schemas.openxmlformats.org/officeDocument/2006/relationships/customXml" Target="ink/ink938.xml"/><Relationship Id="rId276" Type="http://schemas.openxmlformats.org/officeDocument/2006/relationships/customXml" Target="ink/ink134.xml"/><Relationship Id="rId483" Type="http://schemas.openxmlformats.org/officeDocument/2006/relationships/image" Target="media/image238.emf"/><Relationship Id="rId690" Type="http://schemas.openxmlformats.org/officeDocument/2006/relationships/customXml" Target="ink/ink340.xml"/><Relationship Id="rId704" Type="http://schemas.openxmlformats.org/officeDocument/2006/relationships/customXml" Target="ink/ink347.xml"/><Relationship Id="rId911" Type="http://schemas.openxmlformats.org/officeDocument/2006/relationships/image" Target="media/image452.emf"/><Relationship Id="rId1127" Type="http://schemas.openxmlformats.org/officeDocument/2006/relationships/image" Target="media/image560.emf"/><Relationship Id="rId1334" Type="http://schemas.openxmlformats.org/officeDocument/2006/relationships/customXml" Target="ink/ink656.xml"/><Relationship Id="rId1541" Type="http://schemas.openxmlformats.org/officeDocument/2006/relationships/image" Target="media/image767.emf"/><Relationship Id="rId1779" Type="http://schemas.openxmlformats.org/officeDocument/2006/relationships/image" Target="media/image886.emf"/><Relationship Id="rId40" Type="http://schemas.openxmlformats.org/officeDocument/2006/relationships/customXml" Target="ink/ink16.xml"/><Relationship Id="rId136" Type="http://schemas.openxmlformats.org/officeDocument/2006/relationships/customXml" Target="ink/ink64.xml"/><Relationship Id="rId343" Type="http://schemas.openxmlformats.org/officeDocument/2006/relationships/image" Target="media/image168.emf"/><Relationship Id="rId550" Type="http://schemas.openxmlformats.org/officeDocument/2006/relationships/customXml" Target="ink/ink271.xml"/><Relationship Id="rId788" Type="http://schemas.openxmlformats.org/officeDocument/2006/relationships/customXml" Target="ink/ink389.xml"/><Relationship Id="rId995" Type="http://schemas.openxmlformats.org/officeDocument/2006/relationships/image" Target="media/image494.emf"/><Relationship Id="rId1180" Type="http://schemas.openxmlformats.org/officeDocument/2006/relationships/customXml" Target="ink/ink580.xml"/><Relationship Id="rId1401" Type="http://schemas.openxmlformats.org/officeDocument/2006/relationships/image" Target="media/image697.emf"/><Relationship Id="rId1639" Type="http://schemas.openxmlformats.org/officeDocument/2006/relationships/image" Target="media/image816.emf"/><Relationship Id="rId1846" Type="http://schemas.openxmlformats.org/officeDocument/2006/relationships/customXml" Target="ink/ink910.xml"/><Relationship Id="rId203" Type="http://schemas.openxmlformats.org/officeDocument/2006/relationships/image" Target="media/image98.emf"/><Relationship Id="rId648" Type="http://schemas.openxmlformats.org/officeDocument/2006/relationships/customXml" Target="ink/ink320.xml"/><Relationship Id="rId855" Type="http://schemas.openxmlformats.org/officeDocument/2006/relationships/image" Target="media/image424.emf"/><Relationship Id="rId1040" Type="http://schemas.openxmlformats.org/officeDocument/2006/relationships/customXml" Target="ink/ink512.xml"/><Relationship Id="rId1278" Type="http://schemas.openxmlformats.org/officeDocument/2006/relationships/customXml" Target="ink/ink628.xml"/><Relationship Id="rId1485" Type="http://schemas.openxmlformats.org/officeDocument/2006/relationships/image" Target="media/image739.emf"/><Relationship Id="rId1692" Type="http://schemas.openxmlformats.org/officeDocument/2006/relationships/customXml" Target="ink/ink834.xml"/><Relationship Id="rId1706" Type="http://schemas.openxmlformats.org/officeDocument/2006/relationships/customXml" Target="ink/ink841.xml"/><Relationship Id="rId1913" Type="http://schemas.openxmlformats.org/officeDocument/2006/relationships/image" Target="media/image953.emf"/><Relationship Id="rId287" Type="http://schemas.openxmlformats.org/officeDocument/2006/relationships/image" Target="media/image140.emf"/><Relationship Id="rId410" Type="http://schemas.openxmlformats.org/officeDocument/2006/relationships/customXml" Target="ink/ink201.xml"/><Relationship Id="rId494" Type="http://schemas.openxmlformats.org/officeDocument/2006/relationships/customXml" Target="ink/ink243.xml"/><Relationship Id="rId508" Type="http://schemas.openxmlformats.org/officeDocument/2006/relationships/customXml" Target="ink/ink250.xml"/><Relationship Id="rId715" Type="http://schemas.openxmlformats.org/officeDocument/2006/relationships/image" Target="media/image354.emf"/><Relationship Id="rId922" Type="http://schemas.openxmlformats.org/officeDocument/2006/relationships/customXml" Target="ink/ink456.xml"/><Relationship Id="rId1138" Type="http://schemas.openxmlformats.org/officeDocument/2006/relationships/customXml" Target="ink/ink559.xml"/><Relationship Id="rId1345" Type="http://schemas.openxmlformats.org/officeDocument/2006/relationships/image" Target="media/image669.emf"/><Relationship Id="rId1552" Type="http://schemas.openxmlformats.org/officeDocument/2006/relationships/customXml" Target="ink/ink764.xml"/><Relationship Id="rId147" Type="http://schemas.openxmlformats.org/officeDocument/2006/relationships/image" Target="media/image70.emf"/><Relationship Id="rId354" Type="http://schemas.openxmlformats.org/officeDocument/2006/relationships/customXml" Target="ink/ink173.xml"/><Relationship Id="rId799" Type="http://schemas.openxmlformats.org/officeDocument/2006/relationships/image" Target="media/image396.emf"/><Relationship Id="rId1191" Type="http://schemas.openxmlformats.org/officeDocument/2006/relationships/image" Target="media/image592.emf"/><Relationship Id="rId1205" Type="http://schemas.openxmlformats.org/officeDocument/2006/relationships/image" Target="media/image599.emf"/><Relationship Id="rId1857" Type="http://schemas.openxmlformats.org/officeDocument/2006/relationships/image" Target="media/image925.emf"/><Relationship Id="rId51" Type="http://schemas.openxmlformats.org/officeDocument/2006/relationships/image" Target="media/image22.emf"/><Relationship Id="rId561" Type="http://schemas.openxmlformats.org/officeDocument/2006/relationships/image" Target="media/image277.emf"/><Relationship Id="rId659" Type="http://schemas.openxmlformats.org/officeDocument/2006/relationships/image" Target="media/image326.emf"/><Relationship Id="rId866" Type="http://schemas.openxmlformats.org/officeDocument/2006/relationships/customXml" Target="ink/ink428.xml"/><Relationship Id="rId1289" Type="http://schemas.openxmlformats.org/officeDocument/2006/relationships/image" Target="media/image641.emf"/><Relationship Id="rId1412" Type="http://schemas.openxmlformats.org/officeDocument/2006/relationships/customXml" Target="ink/ink695.xml"/><Relationship Id="rId1496" Type="http://schemas.openxmlformats.org/officeDocument/2006/relationships/customXml" Target="ink/ink737.xml"/><Relationship Id="rId1717" Type="http://schemas.openxmlformats.org/officeDocument/2006/relationships/image" Target="media/image855.emf"/><Relationship Id="rId1924" Type="http://schemas.openxmlformats.org/officeDocument/2006/relationships/customXml" Target="ink/ink949.xml"/><Relationship Id="rId214" Type="http://schemas.openxmlformats.org/officeDocument/2006/relationships/customXml" Target="ink/ink103.xml"/><Relationship Id="rId298" Type="http://schemas.openxmlformats.org/officeDocument/2006/relationships/customXml" Target="ink/ink145.xml"/><Relationship Id="rId421" Type="http://schemas.openxmlformats.org/officeDocument/2006/relationships/image" Target="media/image207.emf"/><Relationship Id="rId519" Type="http://schemas.openxmlformats.org/officeDocument/2006/relationships/image" Target="media/image256.emf"/><Relationship Id="rId1051" Type="http://schemas.openxmlformats.org/officeDocument/2006/relationships/image" Target="media/image522.emf"/><Relationship Id="rId1149" Type="http://schemas.openxmlformats.org/officeDocument/2006/relationships/image" Target="media/image571.emf"/><Relationship Id="rId1356" Type="http://schemas.openxmlformats.org/officeDocument/2006/relationships/customXml" Target="ink/ink667.xml"/><Relationship Id="rId158" Type="http://schemas.openxmlformats.org/officeDocument/2006/relationships/customXml" Target="ink/ink75.xml"/><Relationship Id="rId726" Type="http://schemas.openxmlformats.org/officeDocument/2006/relationships/customXml" Target="ink/ink358.xml"/><Relationship Id="rId933" Type="http://schemas.openxmlformats.org/officeDocument/2006/relationships/image" Target="media/image463.emf"/><Relationship Id="rId1009" Type="http://schemas.openxmlformats.org/officeDocument/2006/relationships/oleObject" Target="embeddings/oleObject3.bin"/><Relationship Id="rId1563" Type="http://schemas.openxmlformats.org/officeDocument/2006/relationships/image" Target="media/image778.emf"/><Relationship Id="rId1770" Type="http://schemas.openxmlformats.org/officeDocument/2006/relationships/customXml" Target="ink/ink872.xml"/><Relationship Id="rId1868" Type="http://schemas.openxmlformats.org/officeDocument/2006/relationships/customXml" Target="ink/ink921.xml"/><Relationship Id="rId62" Type="http://schemas.openxmlformats.org/officeDocument/2006/relationships/customXml" Target="ink/ink27.xml"/><Relationship Id="rId365" Type="http://schemas.openxmlformats.org/officeDocument/2006/relationships/image" Target="media/image179.emf"/><Relationship Id="rId572" Type="http://schemas.openxmlformats.org/officeDocument/2006/relationships/customXml" Target="ink/ink282.xml"/><Relationship Id="rId1216" Type="http://schemas.openxmlformats.org/officeDocument/2006/relationships/customXml" Target="ink/ink598.xml"/><Relationship Id="rId1423" Type="http://schemas.openxmlformats.org/officeDocument/2006/relationships/image" Target="media/image708.emf"/><Relationship Id="rId1630" Type="http://schemas.openxmlformats.org/officeDocument/2006/relationships/customXml" Target="ink/ink803.xml"/><Relationship Id="rId225" Type="http://schemas.openxmlformats.org/officeDocument/2006/relationships/image" Target="media/image109.emf"/><Relationship Id="rId432" Type="http://schemas.openxmlformats.org/officeDocument/2006/relationships/customXml" Target="ink/ink212.xml"/><Relationship Id="rId877" Type="http://schemas.openxmlformats.org/officeDocument/2006/relationships/image" Target="media/image435.emf"/><Relationship Id="rId1062" Type="http://schemas.openxmlformats.org/officeDocument/2006/relationships/customXml" Target="ink/ink523.xml"/><Relationship Id="rId1728" Type="http://schemas.openxmlformats.org/officeDocument/2006/relationships/customXml" Target="ink/ink852.xml"/><Relationship Id="rId737" Type="http://schemas.openxmlformats.org/officeDocument/2006/relationships/image" Target="media/image365.emf"/><Relationship Id="rId944" Type="http://schemas.openxmlformats.org/officeDocument/2006/relationships/customXml" Target="ink/ink467.xml"/><Relationship Id="rId1367" Type="http://schemas.openxmlformats.org/officeDocument/2006/relationships/image" Target="media/image680.emf"/><Relationship Id="rId1574" Type="http://schemas.openxmlformats.org/officeDocument/2006/relationships/customXml" Target="ink/ink775.xml"/><Relationship Id="rId1781" Type="http://schemas.openxmlformats.org/officeDocument/2006/relationships/image" Target="media/image887.emf"/><Relationship Id="rId73" Type="http://schemas.openxmlformats.org/officeDocument/2006/relationships/image" Target="media/image33.emf"/><Relationship Id="rId169" Type="http://schemas.openxmlformats.org/officeDocument/2006/relationships/image" Target="media/image81.emf"/><Relationship Id="rId376" Type="http://schemas.openxmlformats.org/officeDocument/2006/relationships/customXml" Target="ink/ink184.xml"/><Relationship Id="rId583" Type="http://schemas.openxmlformats.org/officeDocument/2006/relationships/image" Target="media/image288.emf"/><Relationship Id="rId790" Type="http://schemas.openxmlformats.org/officeDocument/2006/relationships/customXml" Target="ink/ink390.xml"/><Relationship Id="rId804" Type="http://schemas.openxmlformats.org/officeDocument/2006/relationships/customXml" Target="ink/ink397.xml"/><Relationship Id="rId1227" Type="http://schemas.openxmlformats.org/officeDocument/2006/relationships/image" Target="media/image610.emf"/><Relationship Id="rId1434" Type="http://schemas.openxmlformats.org/officeDocument/2006/relationships/customXml" Target="ink/ink706.xml"/><Relationship Id="rId1641" Type="http://schemas.openxmlformats.org/officeDocument/2006/relationships/image" Target="media/image817.emf"/><Relationship Id="rId1879" Type="http://schemas.openxmlformats.org/officeDocument/2006/relationships/image" Target="media/image936.emf"/><Relationship Id="rId4" Type="http://schemas.openxmlformats.org/officeDocument/2006/relationships/settings" Target="settings.xml"/><Relationship Id="rId236" Type="http://schemas.openxmlformats.org/officeDocument/2006/relationships/customXml" Target="ink/ink114.xml"/><Relationship Id="rId443" Type="http://schemas.openxmlformats.org/officeDocument/2006/relationships/image" Target="media/image218.emf"/><Relationship Id="rId650" Type="http://schemas.openxmlformats.org/officeDocument/2006/relationships/customXml" Target="ink/ink321.xml"/><Relationship Id="rId888" Type="http://schemas.openxmlformats.org/officeDocument/2006/relationships/customXml" Target="ink/ink439.xml"/><Relationship Id="rId1073" Type="http://schemas.openxmlformats.org/officeDocument/2006/relationships/image" Target="media/image533.emf"/><Relationship Id="rId1280" Type="http://schemas.openxmlformats.org/officeDocument/2006/relationships/customXml" Target="ink/ink629.xml"/><Relationship Id="rId1501" Type="http://schemas.openxmlformats.org/officeDocument/2006/relationships/image" Target="media/image747.emf"/><Relationship Id="rId1739" Type="http://schemas.openxmlformats.org/officeDocument/2006/relationships/image" Target="media/image866.emf"/><Relationship Id="rId303" Type="http://schemas.openxmlformats.org/officeDocument/2006/relationships/image" Target="media/image148.emf"/><Relationship Id="rId748" Type="http://schemas.openxmlformats.org/officeDocument/2006/relationships/customXml" Target="ink/ink369.xml"/><Relationship Id="rId955" Type="http://schemas.openxmlformats.org/officeDocument/2006/relationships/image" Target="media/image474.emf"/><Relationship Id="rId1140" Type="http://schemas.openxmlformats.org/officeDocument/2006/relationships/customXml" Target="ink/ink560.xml"/><Relationship Id="rId1378" Type="http://schemas.openxmlformats.org/officeDocument/2006/relationships/customXml" Target="ink/ink678.xml"/><Relationship Id="rId1585" Type="http://schemas.openxmlformats.org/officeDocument/2006/relationships/image" Target="media/image789.emf"/><Relationship Id="rId1792" Type="http://schemas.openxmlformats.org/officeDocument/2006/relationships/customXml" Target="ink/ink883.xml"/><Relationship Id="rId1806" Type="http://schemas.openxmlformats.org/officeDocument/2006/relationships/customXml" Target="ink/ink890.xml"/><Relationship Id="rId84" Type="http://schemas.openxmlformats.org/officeDocument/2006/relationships/customXml" Target="ink/ink38.xml"/><Relationship Id="rId387" Type="http://schemas.openxmlformats.org/officeDocument/2006/relationships/image" Target="media/image190.emf"/><Relationship Id="rId510" Type="http://schemas.openxmlformats.org/officeDocument/2006/relationships/customXml" Target="ink/ink251.xml"/><Relationship Id="rId594" Type="http://schemas.openxmlformats.org/officeDocument/2006/relationships/customXml" Target="ink/ink293.xml"/><Relationship Id="rId608" Type="http://schemas.openxmlformats.org/officeDocument/2006/relationships/customXml" Target="ink/ink300.xml"/><Relationship Id="rId815" Type="http://schemas.openxmlformats.org/officeDocument/2006/relationships/image" Target="media/image404.emf"/><Relationship Id="rId1238" Type="http://schemas.openxmlformats.org/officeDocument/2006/relationships/customXml" Target="ink/ink609.xml"/><Relationship Id="rId1445" Type="http://schemas.openxmlformats.org/officeDocument/2006/relationships/image" Target="media/image719.emf"/><Relationship Id="rId1652" Type="http://schemas.openxmlformats.org/officeDocument/2006/relationships/customXml" Target="ink/ink814.xml"/><Relationship Id="rId247" Type="http://schemas.openxmlformats.org/officeDocument/2006/relationships/image" Target="media/image120.emf"/><Relationship Id="rId899" Type="http://schemas.openxmlformats.org/officeDocument/2006/relationships/image" Target="media/image446.emf"/><Relationship Id="rId1000" Type="http://schemas.openxmlformats.org/officeDocument/2006/relationships/customXml" Target="ink/ink495.xml"/><Relationship Id="rId1084" Type="http://schemas.openxmlformats.org/officeDocument/2006/relationships/customXml" Target="ink/ink534.xml"/><Relationship Id="rId1305" Type="http://schemas.openxmlformats.org/officeDocument/2006/relationships/image" Target="media/image649.emf"/><Relationship Id="rId107" Type="http://schemas.openxmlformats.org/officeDocument/2006/relationships/image" Target="media/image50.emf"/><Relationship Id="rId454" Type="http://schemas.openxmlformats.org/officeDocument/2006/relationships/customXml" Target="ink/ink223.xml"/><Relationship Id="rId661" Type="http://schemas.openxmlformats.org/officeDocument/2006/relationships/image" Target="media/image327.emf"/><Relationship Id="rId759" Type="http://schemas.openxmlformats.org/officeDocument/2006/relationships/image" Target="media/image376.emf"/><Relationship Id="rId966" Type="http://schemas.openxmlformats.org/officeDocument/2006/relationships/customXml" Target="ink/ink478.xml"/><Relationship Id="rId1291" Type="http://schemas.openxmlformats.org/officeDocument/2006/relationships/image" Target="media/image642.emf"/><Relationship Id="rId1389" Type="http://schemas.openxmlformats.org/officeDocument/2006/relationships/image" Target="media/image691.emf"/><Relationship Id="rId1512" Type="http://schemas.openxmlformats.org/officeDocument/2006/relationships/customXml" Target="ink/ink745.xml"/><Relationship Id="rId1596" Type="http://schemas.openxmlformats.org/officeDocument/2006/relationships/customXml" Target="ink/ink786.xml"/><Relationship Id="rId1817" Type="http://schemas.openxmlformats.org/officeDocument/2006/relationships/image" Target="media/image905.emf"/><Relationship Id="rId11" Type="http://schemas.openxmlformats.org/officeDocument/2006/relationships/image" Target="media/image2.emf"/><Relationship Id="rId314" Type="http://schemas.openxmlformats.org/officeDocument/2006/relationships/customXml" Target="ink/ink153.xml"/><Relationship Id="rId398" Type="http://schemas.openxmlformats.org/officeDocument/2006/relationships/customXml" Target="ink/ink195.xml"/><Relationship Id="rId521" Type="http://schemas.openxmlformats.org/officeDocument/2006/relationships/image" Target="media/image257.emf"/><Relationship Id="rId619" Type="http://schemas.openxmlformats.org/officeDocument/2006/relationships/image" Target="media/image306.emf"/><Relationship Id="rId1151" Type="http://schemas.openxmlformats.org/officeDocument/2006/relationships/image" Target="media/image572.emf"/><Relationship Id="rId1249" Type="http://schemas.openxmlformats.org/officeDocument/2006/relationships/image" Target="media/image621.emf"/><Relationship Id="rId95" Type="http://schemas.openxmlformats.org/officeDocument/2006/relationships/image" Target="media/image44.emf"/><Relationship Id="rId160" Type="http://schemas.openxmlformats.org/officeDocument/2006/relationships/customXml" Target="ink/ink76.xml"/><Relationship Id="rId826" Type="http://schemas.openxmlformats.org/officeDocument/2006/relationships/customXml" Target="ink/ink408.xml"/><Relationship Id="rId1011" Type="http://schemas.openxmlformats.org/officeDocument/2006/relationships/oleObject" Target="embeddings/oleObject4.bin"/><Relationship Id="rId1109" Type="http://schemas.openxmlformats.org/officeDocument/2006/relationships/image" Target="media/image551.emf"/><Relationship Id="rId1456" Type="http://schemas.openxmlformats.org/officeDocument/2006/relationships/customXml" Target="ink/ink717.xml"/><Relationship Id="rId1663" Type="http://schemas.openxmlformats.org/officeDocument/2006/relationships/image" Target="media/image828.emf"/><Relationship Id="rId1870" Type="http://schemas.openxmlformats.org/officeDocument/2006/relationships/customXml" Target="ink/ink922.xml"/><Relationship Id="rId258" Type="http://schemas.openxmlformats.org/officeDocument/2006/relationships/customXml" Target="ink/ink125.xml"/><Relationship Id="rId465" Type="http://schemas.openxmlformats.org/officeDocument/2006/relationships/image" Target="media/image229.emf"/><Relationship Id="rId672" Type="http://schemas.openxmlformats.org/officeDocument/2006/relationships/customXml" Target="ink/ink332.xml"/><Relationship Id="rId1095" Type="http://schemas.openxmlformats.org/officeDocument/2006/relationships/image" Target="media/image544.emf"/><Relationship Id="rId1316" Type="http://schemas.openxmlformats.org/officeDocument/2006/relationships/customXml" Target="ink/ink647.xml"/><Relationship Id="rId1523" Type="http://schemas.openxmlformats.org/officeDocument/2006/relationships/image" Target="media/image758.emf"/><Relationship Id="rId1730" Type="http://schemas.openxmlformats.org/officeDocument/2006/relationships/customXml" Target="ink/ink853.xml"/><Relationship Id="rId22" Type="http://schemas.openxmlformats.org/officeDocument/2006/relationships/customXml" Target="ink/ink7.xml"/><Relationship Id="rId118" Type="http://schemas.openxmlformats.org/officeDocument/2006/relationships/customXml" Target="ink/ink55.xml"/><Relationship Id="rId325" Type="http://schemas.openxmlformats.org/officeDocument/2006/relationships/image" Target="media/image159.emf"/><Relationship Id="rId532" Type="http://schemas.openxmlformats.org/officeDocument/2006/relationships/customXml" Target="ink/ink262.xml"/><Relationship Id="rId977" Type="http://schemas.openxmlformats.org/officeDocument/2006/relationships/image" Target="media/image485.emf"/><Relationship Id="rId1162" Type="http://schemas.openxmlformats.org/officeDocument/2006/relationships/customXml" Target="ink/ink571.xml"/><Relationship Id="rId1828" Type="http://schemas.openxmlformats.org/officeDocument/2006/relationships/customXml" Target="ink/ink901.xml"/><Relationship Id="rId171" Type="http://schemas.openxmlformats.org/officeDocument/2006/relationships/image" Target="media/image82.emf"/><Relationship Id="rId837" Type="http://schemas.openxmlformats.org/officeDocument/2006/relationships/image" Target="media/image415.emf"/><Relationship Id="rId1022" Type="http://schemas.openxmlformats.org/officeDocument/2006/relationships/customXml" Target="ink/ink503.xml"/><Relationship Id="rId1467" Type="http://schemas.openxmlformats.org/officeDocument/2006/relationships/image" Target="media/image730.emf"/><Relationship Id="rId1674" Type="http://schemas.openxmlformats.org/officeDocument/2006/relationships/customXml" Target="ink/ink825.xml"/><Relationship Id="rId1881" Type="http://schemas.openxmlformats.org/officeDocument/2006/relationships/image" Target="media/image937.emf"/><Relationship Id="rId269" Type="http://schemas.openxmlformats.org/officeDocument/2006/relationships/image" Target="media/image131.emf"/><Relationship Id="rId476" Type="http://schemas.openxmlformats.org/officeDocument/2006/relationships/customXml" Target="ink/ink234.xml"/><Relationship Id="rId683" Type="http://schemas.openxmlformats.org/officeDocument/2006/relationships/image" Target="media/image338.emf"/><Relationship Id="rId890" Type="http://schemas.openxmlformats.org/officeDocument/2006/relationships/customXml" Target="ink/ink440.xml"/><Relationship Id="rId904" Type="http://schemas.openxmlformats.org/officeDocument/2006/relationships/customXml" Target="ink/ink447.xml"/><Relationship Id="rId1327" Type="http://schemas.openxmlformats.org/officeDocument/2006/relationships/image" Target="media/image660.emf"/><Relationship Id="rId1534" Type="http://schemas.openxmlformats.org/officeDocument/2006/relationships/customXml" Target="ink/ink756.xml"/><Relationship Id="rId1741" Type="http://schemas.openxmlformats.org/officeDocument/2006/relationships/oleObject" Target="embeddings/oleObject10.bin"/><Relationship Id="rId33" Type="http://schemas.openxmlformats.org/officeDocument/2006/relationships/image" Target="media/image13.emf"/><Relationship Id="rId129" Type="http://schemas.openxmlformats.org/officeDocument/2006/relationships/image" Target="media/image61.emf"/><Relationship Id="rId336" Type="http://schemas.openxmlformats.org/officeDocument/2006/relationships/customXml" Target="ink/ink164.xml"/><Relationship Id="rId543" Type="http://schemas.openxmlformats.org/officeDocument/2006/relationships/image" Target="media/image268.emf"/><Relationship Id="rId988" Type="http://schemas.openxmlformats.org/officeDocument/2006/relationships/customXml" Target="ink/ink489.xml"/><Relationship Id="rId1173" Type="http://schemas.openxmlformats.org/officeDocument/2006/relationships/image" Target="media/image583.emf"/><Relationship Id="rId1380" Type="http://schemas.openxmlformats.org/officeDocument/2006/relationships/customXml" Target="ink/ink679.xml"/><Relationship Id="rId1601" Type="http://schemas.openxmlformats.org/officeDocument/2006/relationships/image" Target="media/image797.emf"/><Relationship Id="rId1839" Type="http://schemas.openxmlformats.org/officeDocument/2006/relationships/image" Target="media/image916.emf"/><Relationship Id="rId182" Type="http://schemas.openxmlformats.org/officeDocument/2006/relationships/customXml" Target="ink/ink87.xml"/><Relationship Id="rId403" Type="http://schemas.openxmlformats.org/officeDocument/2006/relationships/image" Target="media/image198.emf"/><Relationship Id="rId750" Type="http://schemas.openxmlformats.org/officeDocument/2006/relationships/customXml" Target="ink/ink370.xml"/><Relationship Id="rId848" Type="http://schemas.openxmlformats.org/officeDocument/2006/relationships/customXml" Target="ink/ink419.xml"/><Relationship Id="rId1033" Type="http://schemas.openxmlformats.org/officeDocument/2006/relationships/image" Target="media/image513.emf"/><Relationship Id="rId1478" Type="http://schemas.openxmlformats.org/officeDocument/2006/relationships/customXml" Target="ink/ink728.xml"/><Relationship Id="rId1685" Type="http://schemas.openxmlformats.org/officeDocument/2006/relationships/image" Target="media/image839.emf"/><Relationship Id="rId1892" Type="http://schemas.openxmlformats.org/officeDocument/2006/relationships/customXml" Target="ink/ink933.xml"/><Relationship Id="rId1906" Type="http://schemas.openxmlformats.org/officeDocument/2006/relationships/customXml" Target="ink/ink940.xml"/><Relationship Id="rId487" Type="http://schemas.openxmlformats.org/officeDocument/2006/relationships/image" Target="media/image240.emf"/><Relationship Id="rId610" Type="http://schemas.openxmlformats.org/officeDocument/2006/relationships/customXml" Target="ink/ink301.xml"/><Relationship Id="rId694" Type="http://schemas.openxmlformats.org/officeDocument/2006/relationships/customXml" Target="ink/ink342.xml"/><Relationship Id="rId708" Type="http://schemas.openxmlformats.org/officeDocument/2006/relationships/customXml" Target="ink/ink349.xml"/><Relationship Id="rId915" Type="http://schemas.openxmlformats.org/officeDocument/2006/relationships/image" Target="media/image454.emf"/><Relationship Id="rId1240" Type="http://schemas.openxmlformats.org/officeDocument/2006/relationships/customXml" Target="ink/ink610.xml"/><Relationship Id="rId1338" Type="http://schemas.openxmlformats.org/officeDocument/2006/relationships/customXml" Target="ink/ink658.xml"/><Relationship Id="rId1545" Type="http://schemas.openxmlformats.org/officeDocument/2006/relationships/image" Target="media/image769.emf"/><Relationship Id="rId347" Type="http://schemas.openxmlformats.org/officeDocument/2006/relationships/image" Target="media/image170.emf"/><Relationship Id="rId999" Type="http://schemas.openxmlformats.org/officeDocument/2006/relationships/image" Target="media/image496.emf"/><Relationship Id="rId1100" Type="http://schemas.openxmlformats.org/officeDocument/2006/relationships/customXml" Target="ink/ink542.xml"/><Relationship Id="rId1184" Type="http://schemas.openxmlformats.org/officeDocument/2006/relationships/customXml" Target="ink/ink582.xml"/><Relationship Id="rId1405" Type="http://schemas.openxmlformats.org/officeDocument/2006/relationships/image" Target="media/image699.emf"/><Relationship Id="rId1752" Type="http://schemas.openxmlformats.org/officeDocument/2006/relationships/customXml" Target="ink/ink863.xml"/><Relationship Id="rId44" Type="http://schemas.openxmlformats.org/officeDocument/2006/relationships/customXml" Target="ink/ink18.xml"/><Relationship Id="rId554" Type="http://schemas.openxmlformats.org/officeDocument/2006/relationships/customXml" Target="ink/ink273.xml"/><Relationship Id="rId761" Type="http://schemas.openxmlformats.org/officeDocument/2006/relationships/image" Target="media/image377.emf"/><Relationship Id="rId859" Type="http://schemas.openxmlformats.org/officeDocument/2006/relationships/image" Target="media/image426.emf"/><Relationship Id="rId1391" Type="http://schemas.openxmlformats.org/officeDocument/2006/relationships/image" Target="media/image692.emf"/><Relationship Id="rId1489" Type="http://schemas.openxmlformats.org/officeDocument/2006/relationships/image" Target="media/image741.emf"/><Relationship Id="rId1612" Type="http://schemas.openxmlformats.org/officeDocument/2006/relationships/customXml" Target="ink/ink794.xml"/><Relationship Id="rId1696" Type="http://schemas.openxmlformats.org/officeDocument/2006/relationships/customXml" Target="ink/ink836.xml"/><Relationship Id="rId1917" Type="http://schemas.openxmlformats.org/officeDocument/2006/relationships/image" Target="media/image955.emf"/><Relationship Id="rId193" Type="http://schemas.openxmlformats.org/officeDocument/2006/relationships/image" Target="media/image93.emf"/><Relationship Id="rId207" Type="http://schemas.openxmlformats.org/officeDocument/2006/relationships/image" Target="media/image100.emf"/><Relationship Id="rId414" Type="http://schemas.openxmlformats.org/officeDocument/2006/relationships/customXml" Target="ink/ink203.xml"/><Relationship Id="rId498" Type="http://schemas.openxmlformats.org/officeDocument/2006/relationships/customXml" Target="ink/ink245.xml"/><Relationship Id="rId621" Type="http://schemas.openxmlformats.org/officeDocument/2006/relationships/image" Target="media/image307.emf"/><Relationship Id="rId1044" Type="http://schemas.openxmlformats.org/officeDocument/2006/relationships/customXml" Target="ink/ink514.xml"/><Relationship Id="rId1251" Type="http://schemas.openxmlformats.org/officeDocument/2006/relationships/image" Target="media/image622.emf"/><Relationship Id="rId1349" Type="http://schemas.openxmlformats.org/officeDocument/2006/relationships/image" Target="media/image671.emf"/><Relationship Id="rId260" Type="http://schemas.openxmlformats.org/officeDocument/2006/relationships/customXml" Target="ink/ink126.xml"/><Relationship Id="rId719" Type="http://schemas.openxmlformats.org/officeDocument/2006/relationships/image" Target="media/image356.emf"/><Relationship Id="rId926" Type="http://schemas.openxmlformats.org/officeDocument/2006/relationships/customXml" Target="ink/ink458.xml"/><Relationship Id="rId1111" Type="http://schemas.openxmlformats.org/officeDocument/2006/relationships/image" Target="media/image552.emf"/><Relationship Id="rId1556" Type="http://schemas.openxmlformats.org/officeDocument/2006/relationships/customXml" Target="ink/ink766.xml"/><Relationship Id="rId1763" Type="http://schemas.openxmlformats.org/officeDocument/2006/relationships/image" Target="media/image878.emf"/><Relationship Id="rId55" Type="http://schemas.openxmlformats.org/officeDocument/2006/relationships/image" Target="media/image24.emf"/><Relationship Id="rId120" Type="http://schemas.openxmlformats.org/officeDocument/2006/relationships/customXml" Target="ink/ink56.xml"/><Relationship Id="rId358" Type="http://schemas.openxmlformats.org/officeDocument/2006/relationships/customXml" Target="ink/ink175.xml"/><Relationship Id="rId565" Type="http://schemas.openxmlformats.org/officeDocument/2006/relationships/image" Target="media/image279.emf"/><Relationship Id="rId772" Type="http://schemas.openxmlformats.org/officeDocument/2006/relationships/customXml" Target="ink/ink381.xml"/><Relationship Id="rId1195" Type="http://schemas.openxmlformats.org/officeDocument/2006/relationships/image" Target="media/image594.emf"/><Relationship Id="rId1209" Type="http://schemas.openxmlformats.org/officeDocument/2006/relationships/image" Target="media/image601.emf"/><Relationship Id="rId1416" Type="http://schemas.openxmlformats.org/officeDocument/2006/relationships/customXml" Target="ink/ink697.xml"/><Relationship Id="rId1623" Type="http://schemas.openxmlformats.org/officeDocument/2006/relationships/image" Target="media/image808.emf"/><Relationship Id="rId1830" Type="http://schemas.openxmlformats.org/officeDocument/2006/relationships/customXml" Target="ink/ink902.xml"/><Relationship Id="rId218" Type="http://schemas.openxmlformats.org/officeDocument/2006/relationships/customXml" Target="ink/ink105.xml"/><Relationship Id="rId425" Type="http://schemas.openxmlformats.org/officeDocument/2006/relationships/image" Target="media/image209.emf"/><Relationship Id="rId632" Type="http://schemas.openxmlformats.org/officeDocument/2006/relationships/customXml" Target="ink/ink312.xml"/><Relationship Id="rId1055" Type="http://schemas.openxmlformats.org/officeDocument/2006/relationships/image" Target="media/image524.emf"/><Relationship Id="rId1262" Type="http://schemas.openxmlformats.org/officeDocument/2006/relationships/customXml" Target="ink/ink621.xml"/><Relationship Id="rId1928" Type="http://schemas.openxmlformats.org/officeDocument/2006/relationships/header" Target="header1.xml"/><Relationship Id="rId271" Type="http://schemas.openxmlformats.org/officeDocument/2006/relationships/image" Target="media/image132.emf"/><Relationship Id="rId937" Type="http://schemas.openxmlformats.org/officeDocument/2006/relationships/image" Target="media/image465.emf"/><Relationship Id="rId1122" Type="http://schemas.openxmlformats.org/officeDocument/2006/relationships/image" Target="media/image558.wmf"/><Relationship Id="rId1567" Type="http://schemas.openxmlformats.org/officeDocument/2006/relationships/image" Target="media/image780.emf"/><Relationship Id="rId1774" Type="http://schemas.openxmlformats.org/officeDocument/2006/relationships/customXml" Target="ink/ink874.xml"/><Relationship Id="rId66" Type="http://schemas.openxmlformats.org/officeDocument/2006/relationships/customXml" Target="ink/ink29.xml"/><Relationship Id="rId131" Type="http://schemas.openxmlformats.org/officeDocument/2006/relationships/image" Target="media/image62.emf"/><Relationship Id="rId369" Type="http://schemas.openxmlformats.org/officeDocument/2006/relationships/image" Target="media/image181.emf"/><Relationship Id="rId576" Type="http://schemas.openxmlformats.org/officeDocument/2006/relationships/customXml" Target="ink/ink284.xml"/><Relationship Id="rId783" Type="http://schemas.openxmlformats.org/officeDocument/2006/relationships/image" Target="media/image388.emf"/><Relationship Id="rId990" Type="http://schemas.openxmlformats.org/officeDocument/2006/relationships/customXml" Target="ink/ink490.xml"/><Relationship Id="rId1427" Type="http://schemas.openxmlformats.org/officeDocument/2006/relationships/image" Target="media/image710.emf"/><Relationship Id="rId1634" Type="http://schemas.openxmlformats.org/officeDocument/2006/relationships/customXml" Target="ink/ink805.xml"/><Relationship Id="rId1841" Type="http://schemas.openxmlformats.org/officeDocument/2006/relationships/image" Target="media/image917.emf"/><Relationship Id="rId229" Type="http://schemas.openxmlformats.org/officeDocument/2006/relationships/image" Target="media/image111.emf"/><Relationship Id="rId436" Type="http://schemas.openxmlformats.org/officeDocument/2006/relationships/customXml" Target="ink/ink214.xml"/><Relationship Id="rId643" Type="http://schemas.openxmlformats.org/officeDocument/2006/relationships/image" Target="media/image318.emf"/><Relationship Id="rId1066" Type="http://schemas.openxmlformats.org/officeDocument/2006/relationships/customXml" Target="ink/ink525.xml"/><Relationship Id="rId1273" Type="http://schemas.openxmlformats.org/officeDocument/2006/relationships/image" Target="media/image633.emf"/><Relationship Id="rId1480" Type="http://schemas.openxmlformats.org/officeDocument/2006/relationships/customXml" Target="ink/ink729.xml"/><Relationship Id="rId850" Type="http://schemas.openxmlformats.org/officeDocument/2006/relationships/customXml" Target="ink/ink420.xml"/><Relationship Id="rId948" Type="http://schemas.openxmlformats.org/officeDocument/2006/relationships/customXml" Target="ink/ink469.xml"/><Relationship Id="rId1133" Type="http://schemas.openxmlformats.org/officeDocument/2006/relationships/image" Target="media/image563.emf"/><Relationship Id="rId1578" Type="http://schemas.openxmlformats.org/officeDocument/2006/relationships/customXml" Target="ink/ink777.xml"/><Relationship Id="rId1701" Type="http://schemas.openxmlformats.org/officeDocument/2006/relationships/image" Target="media/image847.emf"/><Relationship Id="rId1785" Type="http://schemas.openxmlformats.org/officeDocument/2006/relationships/image" Target="media/image889.emf"/><Relationship Id="rId77" Type="http://schemas.openxmlformats.org/officeDocument/2006/relationships/image" Target="media/image35.emf"/><Relationship Id="rId282" Type="http://schemas.openxmlformats.org/officeDocument/2006/relationships/customXml" Target="ink/ink137.xml"/><Relationship Id="rId503" Type="http://schemas.openxmlformats.org/officeDocument/2006/relationships/image" Target="media/image248.emf"/><Relationship Id="rId587" Type="http://schemas.openxmlformats.org/officeDocument/2006/relationships/image" Target="media/image290.emf"/><Relationship Id="rId710" Type="http://schemas.openxmlformats.org/officeDocument/2006/relationships/customXml" Target="ink/ink350.xml"/><Relationship Id="rId808" Type="http://schemas.openxmlformats.org/officeDocument/2006/relationships/customXml" Target="ink/ink399.xml"/><Relationship Id="rId1340" Type="http://schemas.openxmlformats.org/officeDocument/2006/relationships/customXml" Target="ink/ink659.xml"/><Relationship Id="rId1438" Type="http://schemas.openxmlformats.org/officeDocument/2006/relationships/customXml" Target="ink/ink708.xml"/><Relationship Id="rId1645" Type="http://schemas.openxmlformats.org/officeDocument/2006/relationships/image" Target="media/image819.emf"/><Relationship Id="rId8" Type="http://schemas.openxmlformats.org/officeDocument/2006/relationships/customXml" Target="ink/ink1.xml"/><Relationship Id="rId142" Type="http://schemas.openxmlformats.org/officeDocument/2006/relationships/customXml" Target="ink/ink67.xml"/><Relationship Id="rId447" Type="http://schemas.openxmlformats.org/officeDocument/2006/relationships/image" Target="media/image220.emf"/><Relationship Id="rId794" Type="http://schemas.openxmlformats.org/officeDocument/2006/relationships/customXml" Target="ink/ink392.xml"/><Relationship Id="rId1077" Type="http://schemas.openxmlformats.org/officeDocument/2006/relationships/image" Target="media/image535.emf"/><Relationship Id="rId1200" Type="http://schemas.openxmlformats.org/officeDocument/2006/relationships/customXml" Target="ink/ink590.xml"/><Relationship Id="rId1852" Type="http://schemas.openxmlformats.org/officeDocument/2006/relationships/customXml" Target="ink/ink913.xml"/><Relationship Id="rId654" Type="http://schemas.openxmlformats.org/officeDocument/2006/relationships/customXml" Target="ink/ink323.xml"/><Relationship Id="rId861" Type="http://schemas.openxmlformats.org/officeDocument/2006/relationships/image" Target="media/image427.emf"/><Relationship Id="rId959" Type="http://schemas.openxmlformats.org/officeDocument/2006/relationships/image" Target="media/image476.emf"/><Relationship Id="rId1284" Type="http://schemas.openxmlformats.org/officeDocument/2006/relationships/customXml" Target="ink/ink631.xml"/><Relationship Id="rId1491" Type="http://schemas.openxmlformats.org/officeDocument/2006/relationships/image" Target="media/image742.emf"/><Relationship Id="rId1505" Type="http://schemas.openxmlformats.org/officeDocument/2006/relationships/image" Target="media/image749.emf"/><Relationship Id="rId1589" Type="http://schemas.openxmlformats.org/officeDocument/2006/relationships/image" Target="media/image791.emf"/><Relationship Id="rId1712" Type="http://schemas.openxmlformats.org/officeDocument/2006/relationships/customXml" Target="ink/ink844.xml"/><Relationship Id="rId293" Type="http://schemas.openxmlformats.org/officeDocument/2006/relationships/image" Target="media/image143.emf"/><Relationship Id="rId307" Type="http://schemas.openxmlformats.org/officeDocument/2006/relationships/image" Target="media/image150.emf"/><Relationship Id="rId514" Type="http://schemas.openxmlformats.org/officeDocument/2006/relationships/customXml" Target="ink/ink253.xml"/><Relationship Id="rId721" Type="http://schemas.openxmlformats.org/officeDocument/2006/relationships/image" Target="media/image357.emf"/><Relationship Id="rId1144" Type="http://schemas.openxmlformats.org/officeDocument/2006/relationships/customXml" Target="ink/ink562.xml"/><Relationship Id="rId1351" Type="http://schemas.openxmlformats.org/officeDocument/2006/relationships/image" Target="media/image672.emf"/><Relationship Id="rId1449" Type="http://schemas.openxmlformats.org/officeDocument/2006/relationships/image" Target="media/image721.emf"/><Relationship Id="rId1796" Type="http://schemas.openxmlformats.org/officeDocument/2006/relationships/customXml" Target="ink/ink885.xml"/><Relationship Id="rId88" Type="http://schemas.openxmlformats.org/officeDocument/2006/relationships/customXml" Target="ink/ink40.xml"/><Relationship Id="rId153" Type="http://schemas.openxmlformats.org/officeDocument/2006/relationships/image" Target="media/image73.emf"/><Relationship Id="rId360" Type="http://schemas.openxmlformats.org/officeDocument/2006/relationships/customXml" Target="ink/ink176.xml"/><Relationship Id="rId598" Type="http://schemas.openxmlformats.org/officeDocument/2006/relationships/customXml" Target="ink/ink295.xml"/><Relationship Id="rId819" Type="http://schemas.openxmlformats.org/officeDocument/2006/relationships/image" Target="media/image406.emf"/><Relationship Id="rId1004" Type="http://schemas.openxmlformats.org/officeDocument/2006/relationships/customXml" Target="ink/ink497.xml"/><Relationship Id="rId1211" Type="http://schemas.openxmlformats.org/officeDocument/2006/relationships/image" Target="media/image602.emf"/><Relationship Id="rId1656" Type="http://schemas.openxmlformats.org/officeDocument/2006/relationships/customXml" Target="ink/ink816.xml"/><Relationship Id="rId1863" Type="http://schemas.openxmlformats.org/officeDocument/2006/relationships/image" Target="media/image928.emf"/><Relationship Id="rId220" Type="http://schemas.openxmlformats.org/officeDocument/2006/relationships/customXml" Target="ink/ink106.xml"/><Relationship Id="rId458" Type="http://schemas.openxmlformats.org/officeDocument/2006/relationships/customXml" Target="ink/ink225.xml"/><Relationship Id="rId665" Type="http://schemas.openxmlformats.org/officeDocument/2006/relationships/image" Target="media/image329.emf"/><Relationship Id="rId872" Type="http://schemas.openxmlformats.org/officeDocument/2006/relationships/customXml" Target="ink/ink431.xml"/><Relationship Id="rId1088" Type="http://schemas.openxmlformats.org/officeDocument/2006/relationships/customXml" Target="ink/ink536.xml"/><Relationship Id="rId1295" Type="http://schemas.openxmlformats.org/officeDocument/2006/relationships/image" Target="media/image644.emf"/><Relationship Id="rId1309" Type="http://schemas.openxmlformats.org/officeDocument/2006/relationships/image" Target="media/image651.emf"/><Relationship Id="rId1516" Type="http://schemas.openxmlformats.org/officeDocument/2006/relationships/customXml" Target="ink/ink747.xml"/><Relationship Id="rId1723" Type="http://schemas.openxmlformats.org/officeDocument/2006/relationships/image" Target="media/image858.emf"/><Relationship Id="rId1930" Type="http://schemas.openxmlformats.org/officeDocument/2006/relationships/fontTable" Target="fontTable.xml"/><Relationship Id="rId15" Type="http://schemas.openxmlformats.org/officeDocument/2006/relationships/oleObject" Target="embeddings/oleObject1.bin"/><Relationship Id="rId318" Type="http://schemas.openxmlformats.org/officeDocument/2006/relationships/customXml" Target="ink/ink155.xml"/><Relationship Id="rId525" Type="http://schemas.openxmlformats.org/officeDocument/2006/relationships/image" Target="media/image259.emf"/><Relationship Id="rId732" Type="http://schemas.openxmlformats.org/officeDocument/2006/relationships/customXml" Target="ink/ink361.xml"/><Relationship Id="rId1155" Type="http://schemas.openxmlformats.org/officeDocument/2006/relationships/image" Target="media/image574.emf"/><Relationship Id="rId1362" Type="http://schemas.openxmlformats.org/officeDocument/2006/relationships/customXml" Target="ink/ink670.xml"/><Relationship Id="rId99" Type="http://schemas.openxmlformats.org/officeDocument/2006/relationships/image" Target="media/image46.emf"/><Relationship Id="rId164" Type="http://schemas.openxmlformats.org/officeDocument/2006/relationships/customXml" Target="ink/ink78.xml"/><Relationship Id="rId371" Type="http://schemas.openxmlformats.org/officeDocument/2006/relationships/image" Target="media/image182.emf"/><Relationship Id="rId1015" Type="http://schemas.openxmlformats.org/officeDocument/2006/relationships/image" Target="media/image504.emf"/><Relationship Id="rId1222" Type="http://schemas.openxmlformats.org/officeDocument/2006/relationships/customXml" Target="ink/ink601.xml"/><Relationship Id="rId1667" Type="http://schemas.openxmlformats.org/officeDocument/2006/relationships/image" Target="media/image830.emf"/><Relationship Id="rId1874" Type="http://schemas.openxmlformats.org/officeDocument/2006/relationships/customXml" Target="ink/ink924.xml"/><Relationship Id="rId469" Type="http://schemas.openxmlformats.org/officeDocument/2006/relationships/image" Target="media/image231.emf"/><Relationship Id="rId676" Type="http://schemas.openxmlformats.org/officeDocument/2006/relationships/customXml" Target="ink/ink334.xml"/><Relationship Id="rId883" Type="http://schemas.openxmlformats.org/officeDocument/2006/relationships/image" Target="media/image438.emf"/><Relationship Id="rId1099" Type="http://schemas.openxmlformats.org/officeDocument/2006/relationships/image" Target="media/image546.emf"/><Relationship Id="rId1527" Type="http://schemas.openxmlformats.org/officeDocument/2006/relationships/image" Target="media/image760.emf"/><Relationship Id="rId1734" Type="http://schemas.openxmlformats.org/officeDocument/2006/relationships/customXml" Target="ink/ink855.xml"/><Relationship Id="rId26" Type="http://schemas.openxmlformats.org/officeDocument/2006/relationships/customXml" Target="ink/ink9.xml"/><Relationship Id="rId231" Type="http://schemas.openxmlformats.org/officeDocument/2006/relationships/image" Target="media/image112.emf"/><Relationship Id="rId329" Type="http://schemas.openxmlformats.org/officeDocument/2006/relationships/image" Target="media/image161.emf"/><Relationship Id="rId536" Type="http://schemas.openxmlformats.org/officeDocument/2006/relationships/customXml" Target="ink/ink264.xml"/><Relationship Id="rId1166" Type="http://schemas.openxmlformats.org/officeDocument/2006/relationships/customXml" Target="ink/ink573.xml"/><Relationship Id="rId1373" Type="http://schemas.openxmlformats.org/officeDocument/2006/relationships/image" Target="media/image683.emf"/><Relationship Id="rId175" Type="http://schemas.openxmlformats.org/officeDocument/2006/relationships/image" Target="media/image84.emf"/><Relationship Id="rId743" Type="http://schemas.openxmlformats.org/officeDocument/2006/relationships/image" Target="media/image368.emf"/><Relationship Id="rId950" Type="http://schemas.openxmlformats.org/officeDocument/2006/relationships/customXml" Target="ink/ink470.xml"/><Relationship Id="rId1026" Type="http://schemas.openxmlformats.org/officeDocument/2006/relationships/customXml" Target="ink/ink505.xml"/><Relationship Id="rId1580" Type="http://schemas.openxmlformats.org/officeDocument/2006/relationships/customXml" Target="ink/ink778.xml"/><Relationship Id="rId1678" Type="http://schemas.openxmlformats.org/officeDocument/2006/relationships/customXml" Target="ink/ink827.xml"/><Relationship Id="rId1801" Type="http://schemas.openxmlformats.org/officeDocument/2006/relationships/image" Target="media/image897.emf"/><Relationship Id="rId1885" Type="http://schemas.openxmlformats.org/officeDocument/2006/relationships/image" Target="media/image939.emf"/><Relationship Id="rId382" Type="http://schemas.openxmlformats.org/officeDocument/2006/relationships/customXml" Target="ink/ink187.xml"/><Relationship Id="rId603" Type="http://schemas.openxmlformats.org/officeDocument/2006/relationships/image" Target="media/image298.emf"/><Relationship Id="rId687" Type="http://schemas.openxmlformats.org/officeDocument/2006/relationships/oleObject" Target="embeddings/oleObject2.bin"/><Relationship Id="rId810" Type="http://schemas.openxmlformats.org/officeDocument/2006/relationships/customXml" Target="ink/ink400.xml"/><Relationship Id="rId908" Type="http://schemas.openxmlformats.org/officeDocument/2006/relationships/customXml" Target="ink/ink449.xml"/><Relationship Id="rId1233" Type="http://schemas.openxmlformats.org/officeDocument/2006/relationships/image" Target="media/image613.emf"/><Relationship Id="rId1440" Type="http://schemas.openxmlformats.org/officeDocument/2006/relationships/customXml" Target="ink/ink709.xml"/><Relationship Id="rId1538" Type="http://schemas.openxmlformats.org/officeDocument/2006/relationships/image" Target="media/image766.wmf"/><Relationship Id="rId242" Type="http://schemas.openxmlformats.org/officeDocument/2006/relationships/customXml" Target="ink/ink117.xml"/><Relationship Id="rId894" Type="http://schemas.openxmlformats.org/officeDocument/2006/relationships/customXml" Target="ink/ink442.xml"/><Relationship Id="rId1177" Type="http://schemas.openxmlformats.org/officeDocument/2006/relationships/image" Target="media/image585.emf"/><Relationship Id="rId1300" Type="http://schemas.openxmlformats.org/officeDocument/2006/relationships/customXml" Target="ink/ink639.xml"/><Relationship Id="rId1745" Type="http://schemas.openxmlformats.org/officeDocument/2006/relationships/image" Target="media/image869.emf"/><Relationship Id="rId37" Type="http://schemas.openxmlformats.org/officeDocument/2006/relationships/image" Target="media/image15.emf"/><Relationship Id="rId102" Type="http://schemas.openxmlformats.org/officeDocument/2006/relationships/customXml" Target="ink/ink47.xml"/><Relationship Id="rId547" Type="http://schemas.openxmlformats.org/officeDocument/2006/relationships/image" Target="media/image270.emf"/><Relationship Id="rId754" Type="http://schemas.openxmlformats.org/officeDocument/2006/relationships/customXml" Target="ink/ink372.xml"/><Relationship Id="rId961" Type="http://schemas.openxmlformats.org/officeDocument/2006/relationships/image" Target="media/image477.emf"/><Relationship Id="rId1384" Type="http://schemas.openxmlformats.org/officeDocument/2006/relationships/customXml" Target="ink/ink681.xml"/><Relationship Id="rId1591" Type="http://schemas.openxmlformats.org/officeDocument/2006/relationships/image" Target="media/image792.emf"/><Relationship Id="rId1605" Type="http://schemas.openxmlformats.org/officeDocument/2006/relationships/image" Target="media/image799.emf"/><Relationship Id="rId1689" Type="http://schemas.openxmlformats.org/officeDocument/2006/relationships/image" Target="media/image841.emf"/><Relationship Id="rId1812" Type="http://schemas.openxmlformats.org/officeDocument/2006/relationships/customXml" Target="ink/ink893.xml"/><Relationship Id="rId90" Type="http://schemas.openxmlformats.org/officeDocument/2006/relationships/customXml" Target="ink/ink41.xml"/><Relationship Id="rId186" Type="http://schemas.openxmlformats.org/officeDocument/2006/relationships/customXml" Target="ink/ink89.xml"/><Relationship Id="rId393" Type="http://schemas.openxmlformats.org/officeDocument/2006/relationships/image" Target="media/image193.emf"/><Relationship Id="rId407" Type="http://schemas.openxmlformats.org/officeDocument/2006/relationships/image" Target="media/image200.emf"/><Relationship Id="rId614" Type="http://schemas.openxmlformats.org/officeDocument/2006/relationships/customXml" Target="ink/ink303.xml"/><Relationship Id="rId821" Type="http://schemas.openxmlformats.org/officeDocument/2006/relationships/image" Target="media/image407.emf"/><Relationship Id="rId1037" Type="http://schemas.openxmlformats.org/officeDocument/2006/relationships/image" Target="media/image515.emf"/><Relationship Id="rId1244" Type="http://schemas.openxmlformats.org/officeDocument/2006/relationships/customXml" Target="ink/ink612.xml"/><Relationship Id="rId1451" Type="http://schemas.openxmlformats.org/officeDocument/2006/relationships/image" Target="media/image722.emf"/><Relationship Id="rId1896" Type="http://schemas.openxmlformats.org/officeDocument/2006/relationships/customXml" Target="ink/ink935.xml"/><Relationship Id="rId253" Type="http://schemas.openxmlformats.org/officeDocument/2006/relationships/image" Target="media/image123.emf"/><Relationship Id="rId460" Type="http://schemas.openxmlformats.org/officeDocument/2006/relationships/customXml" Target="ink/ink226.xml"/><Relationship Id="rId698" Type="http://schemas.openxmlformats.org/officeDocument/2006/relationships/customXml" Target="ink/ink344.xml"/><Relationship Id="rId919" Type="http://schemas.openxmlformats.org/officeDocument/2006/relationships/image" Target="media/image456.emf"/><Relationship Id="rId1090" Type="http://schemas.openxmlformats.org/officeDocument/2006/relationships/customXml" Target="ink/ink537.xml"/><Relationship Id="rId1104" Type="http://schemas.openxmlformats.org/officeDocument/2006/relationships/customXml" Target="ink/ink544.xml"/><Relationship Id="rId1311" Type="http://schemas.openxmlformats.org/officeDocument/2006/relationships/image" Target="media/image652.emf"/><Relationship Id="rId1549" Type="http://schemas.openxmlformats.org/officeDocument/2006/relationships/image" Target="media/image771.emf"/><Relationship Id="rId1756" Type="http://schemas.openxmlformats.org/officeDocument/2006/relationships/customXml" Target="ink/ink865.xml"/><Relationship Id="rId48" Type="http://schemas.openxmlformats.org/officeDocument/2006/relationships/customXml" Target="ink/ink20.xml"/><Relationship Id="rId113" Type="http://schemas.openxmlformats.org/officeDocument/2006/relationships/image" Target="media/image53.emf"/><Relationship Id="rId320" Type="http://schemas.openxmlformats.org/officeDocument/2006/relationships/customXml" Target="ink/ink156.xml"/><Relationship Id="rId558" Type="http://schemas.openxmlformats.org/officeDocument/2006/relationships/customXml" Target="ink/ink275.xml"/><Relationship Id="rId765" Type="http://schemas.openxmlformats.org/officeDocument/2006/relationships/image" Target="media/image379.emf"/><Relationship Id="rId972" Type="http://schemas.openxmlformats.org/officeDocument/2006/relationships/customXml" Target="ink/ink481.xml"/><Relationship Id="rId1188" Type="http://schemas.openxmlformats.org/officeDocument/2006/relationships/customXml" Target="ink/ink584.xml"/><Relationship Id="rId1395" Type="http://schemas.openxmlformats.org/officeDocument/2006/relationships/image" Target="media/image694.emf"/><Relationship Id="rId1409" Type="http://schemas.openxmlformats.org/officeDocument/2006/relationships/image" Target="media/image701.emf"/><Relationship Id="rId1616" Type="http://schemas.openxmlformats.org/officeDocument/2006/relationships/customXml" Target="ink/ink796.xml"/><Relationship Id="rId1823" Type="http://schemas.openxmlformats.org/officeDocument/2006/relationships/image" Target="media/image908.emf"/><Relationship Id="rId197" Type="http://schemas.openxmlformats.org/officeDocument/2006/relationships/image" Target="media/image95.emf"/><Relationship Id="rId418" Type="http://schemas.openxmlformats.org/officeDocument/2006/relationships/customXml" Target="ink/ink205.xml"/><Relationship Id="rId625" Type="http://schemas.openxmlformats.org/officeDocument/2006/relationships/image" Target="media/image309.emf"/><Relationship Id="rId832" Type="http://schemas.openxmlformats.org/officeDocument/2006/relationships/customXml" Target="ink/ink411.xml"/><Relationship Id="rId1048" Type="http://schemas.openxmlformats.org/officeDocument/2006/relationships/customXml" Target="ink/ink516.xml"/><Relationship Id="rId1255" Type="http://schemas.openxmlformats.org/officeDocument/2006/relationships/image" Target="media/image624.emf"/><Relationship Id="rId1462" Type="http://schemas.openxmlformats.org/officeDocument/2006/relationships/customXml" Target="ink/ink720.xml"/><Relationship Id="rId264" Type="http://schemas.openxmlformats.org/officeDocument/2006/relationships/customXml" Target="ink/ink128.xml"/><Relationship Id="rId471" Type="http://schemas.openxmlformats.org/officeDocument/2006/relationships/image" Target="media/image232.emf"/><Relationship Id="rId1115" Type="http://schemas.openxmlformats.org/officeDocument/2006/relationships/image" Target="media/image554.emf"/><Relationship Id="rId1322" Type="http://schemas.openxmlformats.org/officeDocument/2006/relationships/customXml" Target="ink/ink650.xml"/><Relationship Id="rId1767" Type="http://schemas.openxmlformats.org/officeDocument/2006/relationships/image" Target="media/image880.emf"/><Relationship Id="rId59" Type="http://schemas.openxmlformats.org/officeDocument/2006/relationships/image" Target="media/image26.emf"/><Relationship Id="rId124" Type="http://schemas.openxmlformats.org/officeDocument/2006/relationships/customXml" Target="ink/ink58.xml"/><Relationship Id="rId569" Type="http://schemas.openxmlformats.org/officeDocument/2006/relationships/image" Target="media/image281.emf"/><Relationship Id="rId776" Type="http://schemas.openxmlformats.org/officeDocument/2006/relationships/customXml" Target="ink/ink383.xml"/><Relationship Id="rId983" Type="http://schemas.openxmlformats.org/officeDocument/2006/relationships/image" Target="media/image488.emf"/><Relationship Id="rId1199" Type="http://schemas.openxmlformats.org/officeDocument/2006/relationships/image" Target="media/image596.emf"/><Relationship Id="rId1627" Type="http://schemas.openxmlformats.org/officeDocument/2006/relationships/image" Target="media/image810.emf"/><Relationship Id="rId1834" Type="http://schemas.openxmlformats.org/officeDocument/2006/relationships/customXml" Target="ink/ink904.xml"/><Relationship Id="rId331" Type="http://schemas.openxmlformats.org/officeDocument/2006/relationships/image" Target="media/image162.emf"/><Relationship Id="rId429" Type="http://schemas.openxmlformats.org/officeDocument/2006/relationships/image" Target="media/image211.emf"/><Relationship Id="rId636" Type="http://schemas.openxmlformats.org/officeDocument/2006/relationships/customXml" Target="ink/ink314.xml"/><Relationship Id="rId1059" Type="http://schemas.openxmlformats.org/officeDocument/2006/relationships/image" Target="media/image526.emf"/><Relationship Id="rId1266" Type="http://schemas.openxmlformats.org/officeDocument/2006/relationships/customXml" Target="ink/ink623.xml"/><Relationship Id="rId1473" Type="http://schemas.openxmlformats.org/officeDocument/2006/relationships/image" Target="media/image733.emf"/><Relationship Id="rId843" Type="http://schemas.openxmlformats.org/officeDocument/2006/relationships/image" Target="media/image418.emf"/><Relationship Id="rId1126" Type="http://schemas.openxmlformats.org/officeDocument/2006/relationships/customXml" Target="ink/ink553.xml"/><Relationship Id="rId1680" Type="http://schemas.openxmlformats.org/officeDocument/2006/relationships/customXml" Target="ink/ink828.xml"/><Relationship Id="rId1778" Type="http://schemas.openxmlformats.org/officeDocument/2006/relationships/customXml" Target="ink/ink876.xml"/><Relationship Id="rId1901" Type="http://schemas.openxmlformats.org/officeDocument/2006/relationships/image" Target="media/image947.emf"/><Relationship Id="rId275" Type="http://schemas.openxmlformats.org/officeDocument/2006/relationships/image" Target="media/image134.emf"/><Relationship Id="rId482" Type="http://schemas.openxmlformats.org/officeDocument/2006/relationships/customXml" Target="ink/ink237.xml"/><Relationship Id="rId703" Type="http://schemas.openxmlformats.org/officeDocument/2006/relationships/image" Target="media/image348.emf"/><Relationship Id="rId910" Type="http://schemas.openxmlformats.org/officeDocument/2006/relationships/customXml" Target="ink/ink450.xml"/><Relationship Id="rId1333" Type="http://schemas.openxmlformats.org/officeDocument/2006/relationships/image" Target="media/image663.emf"/><Relationship Id="rId1540" Type="http://schemas.openxmlformats.org/officeDocument/2006/relationships/customXml" Target="ink/ink758.xml"/><Relationship Id="rId1638" Type="http://schemas.openxmlformats.org/officeDocument/2006/relationships/customXml" Target="ink/ink807.xml"/><Relationship Id="rId135" Type="http://schemas.openxmlformats.org/officeDocument/2006/relationships/image" Target="media/image64.emf"/><Relationship Id="rId342" Type="http://schemas.openxmlformats.org/officeDocument/2006/relationships/customXml" Target="ink/ink167.xml"/><Relationship Id="rId787" Type="http://schemas.openxmlformats.org/officeDocument/2006/relationships/image" Target="media/image390.emf"/><Relationship Id="rId994" Type="http://schemas.openxmlformats.org/officeDocument/2006/relationships/customXml" Target="ink/ink492.xml"/><Relationship Id="rId1400" Type="http://schemas.openxmlformats.org/officeDocument/2006/relationships/customXml" Target="ink/ink689.xml"/><Relationship Id="rId1845" Type="http://schemas.openxmlformats.org/officeDocument/2006/relationships/image" Target="media/image919.emf"/><Relationship Id="rId202" Type="http://schemas.openxmlformats.org/officeDocument/2006/relationships/customXml" Target="ink/ink97.xml"/><Relationship Id="rId647" Type="http://schemas.openxmlformats.org/officeDocument/2006/relationships/image" Target="media/image320.emf"/><Relationship Id="rId854" Type="http://schemas.openxmlformats.org/officeDocument/2006/relationships/customXml" Target="ink/ink422.xml"/><Relationship Id="rId1277" Type="http://schemas.openxmlformats.org/officeDocument/2006/relationships/image" Target="media/image635.emf"/><Relationship Id="rId1484" Type="http://schemas.openxmlformats.org/officeDocument/2006/relationships/customXml" Target="ink/ink731.xml"/><Relationship Id="rId1691" Type="http://schemas.openxmlformats.org/officeDocument/2006/relationships/image" Target="media/image842.emf"/><Relationship Id="rId1705" Type="http://schemas.openxmlformats.org/officeDocument/2006/relationships/image" Target="media/image849.emf"/><Relationship Id="rId1912" Type="http://schemas.openxmlformats.org/officeDocument/2006/relationships/customXml" Target="ink/ink943.xml"/><Relationship Id="rId286" Type="http://schemas.openxmlformats.org/officeDocument/2006/relationships/customXml" Target="ink/ink139.xml"/><Relationship Id="rId493" Type="http://schemas.openxmlformats.org/officeDocument/2006/relationships/image" Target="media/image243.emf"/><Relationship Id="rId507" Type="http://schemas.openxmlformats.org/officeDocument/2006/relationships/image" Target="media/image250.emf"/><Relationship Id="rId714" Type="http://schemas.openxmlformats.org/officeDocument/2006/relationships/customXml" Target="ink/ink352.xml"/><Relationship Id="rId921" Type="http://schemas.openxmlformats.org/officeDocument/2006/relationships/image" Target="media/image457.emf"/><Relationship Id="rId1137" Type="http://schemas.openxmlformats.org/officeDocument/2006/relationships/image" Target="media/image565.emf"/><Relationship Id="rId1344" Type="http://schemas.openxmlformats.org/officeDocument/2006/relationships/customXml" Target="ink/ink661.xml"/><Relationship Id="rId1551" Type="http://schemas.openxmlformats.org/officeDocument/2006/relationships/image" Target="media/image772.emf"/><Relationship Id="rId1789" Type="http://schemas.openxmlformats.org/officeDocument/2006/relationships/image" Target="media/image891.emf"/><Relationship Id="rId50" Type="http://schemas.openxmlformats.org/officeDocument/2006/relationships/customXml" Target="ink/ink21.xml"/><Relationship Id="rId146" Type="http://schemas.openxmlformats.org/officeDocument/2006/relationships/customXml" Target="ink/ink69.xml"/><Relationship Id="rId353" Type="http://schemas.openxmlformats.org/officeDocument/2006/relationships/image" Target="media/image173.emf"/><Relationship Id="rId560" Type="http://schemas.openxmlformats.org/officeDocument/2006/relationships/customXml" Target="ink/ink276.xml"/><Relationship Id="rId798" Type="http://schemas.openxmlformats.org/officeDocument/2006/relationships/customXml" Target="ink/ink394.xml"/><Relationship Id="rId1190" Type="http://schemas.openxmlformats.org/officeDocument/2006/relationships/customXml" Target="ink/ink585.xml"/><Relationship Id="rId1204" Type="http://schemas.openxmlformats.org/officeDocument/2006/relationships/customXml" Target="ink/ink592.xml"/><Relationship Id="rId1411" Type="http://schemas.openxmlformats.org/officeDocument/2006/relationships/image" Target="media/image702.emf"/><Relationship Id="rId1649" Type="http://schemas.openxmlformats.org/officeDocument/2006/relationships/image" Target="media/image821.emf"/><Relationship Id="rId1856" Type="http://schemas.openxmlformats.org/officeDocument/2006/relationships/customXml" Target="ink/ink915.xml"/><Relationship Id="rId213" Type="http://schemas.openxmlformats.org/officeDocument/2006/relationships/image" Target="media/image103.emf"/><Relationship Id="rId420" Type="http://schemas.openxmlformats.org/officeDocument/2006/relationships/customXml" Target="ink/ink206.xml"/><Relationship Id="rId658" Type="http://schemas.openxmlformats.org/officeDocument/2006/relationships/customXml" Target="ink/ink325.xml"/><Relationship Id="rId865" Type="http://schemas.openxmlformats.org/officeDocument/2006/relationships/image" Target="media/image429.emf"/><Relationship Id="rId1050" Type="http://schemas.openxmlformats.org/officeDocument/2006/relationships/customXml" Target="ink/ink517.xml"/><Relationship Id="rId1288" Type="http://schemas.openxmlformats.org/officeDocument/2006/relationships/customXml" Target="ink/ink633.xml"/><Relationship Id="rId1495" Type="http://schemas.openxmlformats.org/officeDocument/2006/relationships/image" Target="media/image744.emf"/><Relationship Id="rId1509" Type="http://schemas.openxmlformats.org/officeDocument/2006/relationships/image" Target="media/image751.emf"/><Relationship Id="rId1716" Type="http://schemas.openxmlformats.org/officeDocument/2006/relationships/customXml" Target="ink/ink846.xml"/><Relationship Id="rId1923" Type="http://schemas.openxmlformats.org/officeDocument/2006/relationships/image" Target="media/image958.emf"/><Relationship Id="rId297" Type="http://schemas.openxmlformats.org/officeDocument/2006/relationships/image" Target="media/image145.emf"/><Relationship Id="rId518" Type="http://schemas.openxmlformats.org/officeDocument/2006/relationships/customXml" Target="ink/ink255.xml"/><Relationship Id="rId725" Type="http://schemas.openxmlformats.org/officeDocument/2006/relationships/image" Target="media/image359.emf"/><Relationship Id="rId932" Type="http://schemas.openxmlformats.org/officeDocument/2006/relationships/customXml" Target="ink/ink461.xml"/><Relationship Id="rId1148" Type="http://schemas.openxmlformats.org/officeDocument/2006/relationships/customXml" Target="ink/ink564.xml"/><Relationship Id="rId1355" Type="http://schemas.openxmlformats.org/officeDocument/2006/relationships/image" Target="media/image674.emf"/><Relationship Id="rId1562" Type="http://schemas.openxmlformats.org/officeDocument/2006/relationships/customXml" Target="ink/ink769.xml"/><Relationship Id="rId157" Type="http://schemas.openxmlformats.org/officeDocument/2006/relationships/image" Target="media/image75.emf"/><Relationship Id="rId364" Type="http://schemas.openxmlformats.org/officeDocument/2006/relationships/customXml" Target="ink/ink178.xml"/><Relationship Id="rId1008" Type="http://schemas.openxmlformats.org/officeDocument/2006/relationships/image" Target="media/image501.wmf"/><Relationship Id="rId1215" Type="http://schemas.openxmlformats.org/officeDocument/2006/relationships/image" Target="media/image604.emf"/><Relationship Id="rId1422" Type="http://schemas.openxmlformats.org/officeDocument/2006/relationships/customXml" Target="ink/ink700.xml"/><Relationship Id="rId1867" Type="http://schemas.openxmlformats.org/officeDocument/2006/relationships/image" Target="media/image930.emf"/><Relationship Id="rId61" Type="http://schemas.openxmlformats.org/officeDocument/2006/relationships/image" Target="media/image27.emf"/><Relationship Id="rId571" Type="http://schemas.openxmlformats.org/officeDocument/2006/relationships/image" Target="media/image282.emf"/><Relationship Id="rId669" Type="http://schemas.openxmlformats.org/officeDocument/2006/relationships/image" Target="media/image331.emf"/><Relationship Id="rId876" Type="http://schemas.openxmlformats.org/officeDocument/2006/relationships/customXml" Target="ink/ink433.xml"/><Relationship Id="rId1299" Type="http://schemas.openxmlformats.org/officeDocument/2006/relationships/image" Target="media/image646.emf"/><Relationship Id="rId1727" Type="http://schemas.openxmlformats.org/officeDocument/2006/relationships/image" Target="media/image860.emf"/><Relationship Id="rId19" Type="http://schemas.openxmlformats.org/officeDocument/2006/relationships/image" Target="media/image6.emf"/><Relationship Id="rId224" Type="http://schemas.openxmlformats.org/officeDocument/2006/relationships/customXml" Target="ink/ink108.xml"/><Relationship Id="rId431" Type="http://schemas.openxmlformats.org/officeDocument/2006/relationships/image" Target="media/image212.emf"/><Relationship Id="rId529" Type="http://schemas.openxmlformats.org/officeDocument/2006/relationships/image" Target="media/image261.emf"/><Relationship Id="rId736" Type="http://schemas.openxmlformats.org/officeDocument/2006/relationships/customXml" Target="ink/ink363.xml"/><Relationship Id="rId1061" Type="http://schemas.openxmlformats.org/officeDocument/2006/relationships/image" Target="media/image527.emf"/><Relationship Id="rId1159" Type="http://schemas.openxmlformats.org/officeDocument/2006/relationships/image" Target="media/image576.emf"/><Relationship Id="rId1366" Type="http://schemas.openxmlformats.org/officeDocument/2006/relationships/customXml" Target="ink/ink672.xml"/><Relationship Id="rId168" Type="http://schemas.openxmlformats.org/officeDocument/2006/relationships/customXml" Target="ink/ink80.xml"/><Relationship Id="rId943" Type="http://schemas.openxmlformats.org/officeDocument/2006/relationships/image" Target="media/image468.emf"/><Relationship Id="rId1019" Type="http://schemas.openxmlformats.org/officeDocument/2006/relationships/image" Target="media/image506.emf"/><Relationship Id="rId1573" Type="http://schemas.openxmlformats.org/officeDocument/2006/relationships/image" Target="media/image783.emf"/><Relationship Id="rId1780" Type="http://schemas.openxmlformats.org/officeDocument/2006/relationships/customXml" Target="ink/ink877.xml"/><Relationship Id="rId1878" Type="http://schemas.openxmlformats.org/officeDocument/2006/relationships/customXml" Target="ink/ink926.xml"/><Relationship Id="rId72" Type="http://schemas.openxmlformats.org/officeDocument/2006/relationships/customXml" Target="ink/ink32.xml"/><Relationship Id="rId375" Type="http://schemas.openxmlformats.org/officeDocument/2006/relationships/image" Target="media/image184.emf"/><Relationship Id="rId582" Type="http://schemas.openxmlformats.org/officeDocument/2006/relationships/customXml" Target="ink/ink287.xml"/><Relationship Id="rId803" Type="http://schemas.openxmlformats.org/officeDocument/2006/relationships/image" Target="media/image398.emf"/><Relationship Id="rId1226" Type="http://schemas.openxmlformats.org/officeDocument/2006/relationships/customXml" Target="ink/ink603.xml"/><Relationship Id="rId1433" Type="http://schemas.openxmlformats.org/officeDocument/2006/relationships/image" Target="media/image713.emf"/><Relationship Id="rId1640" Type="http://schemas.openxmlformats.org/officeDocument/2006/relationships/customXml" Target="ink/ink808.xml"/><Relationship Id="rId1738" Type="http://schemas.openxmlformats.org/officeDocument/2006/relationships/customXml" Target="ink/ink857.xml"/><Relationship Id="rId3" Type="http://schemas.microsoft.com/office/2007/relationships/stylesWithEffects" Target="stylesWithEffects.xml"/><Relationship Id="rId235" Type="http://schemas.openxmlformats.org/officeDocument/2006/relationships/image" Target="media/image114.emf"/><Relationship Id="rId442" Type="http://schemas.openxmlformats.org/officeDocument/2006/relationships/customXml" Target="ink/ink217.xml"/><Relationship Id="rId887" Type="http://schemas.openxmlformats.org/officeDocument/2006/relationships/image" Target="media/image440.emf"/><Relationship Id="rId1072" Type="http://schemas.openxmlformats.org/officeDocument/2006/relationships/customXml" Target="ink/ink528.xml"/><Relationship Id="rId1500" Type="http://schemas.openxmlformats.org/officeDocument/2006/relationships/customXml" Target="ink/ink739.xml"/><Relationship Id="rId302" Type="http://schemas.openxmlformats.org/officeDocument/2006/relationships/customXml" Target="ink/ink147.xml"/><Relationship Id="rId747" Type="http://schemas.openxmlformats.org/officeDocument/2006/relationships/image" Target="media/image370.emf"/><Relationship Id="rId954" Type="http://schemas.openxmlformats.org/officeDocument/2006/relationships/customXml" Target="ink/ink472.xml"/><Relationship Id="rId1377" Type="http://schemas.openxmlformats.org/officeDocument/2006/relationships/image" Target="media/image685.emf"/><Relationship Id="rId1584" Type="http://schemas.openxmlformats.org/officeDocument/2006/relationships/customXml" Target="ink/ink780.xml"/><Relationship Id="rId1791" Type="http://schemas.openxmlformats.org/officeDocument/2006/relationships/image" Target="media/image892.emf"/><Relationship Id="rId1805" Type="http://schemas.openxmlformats.org/officeDocument/2006/relationships/image" Target="media/image899.emf"/><Relationship Id="rId83" Type="http://schemas.openxmlformats.org/officeDocument/2006/relationships/image" Target="media/image38.emf"/><Relationship Id="rId179" Type="http://schemas.openxmlformats.org/officeDocument/2006/relationships/image" Target="media/image86.emf"/><Relationship Id="rId386" Type="http://schemas.openxmlformats.org/officeDocument/2006/relationships/customXml" Target="ink/ink189.xml"/><Relationship Id="rId593" Type="http://schemas.openxmlformats.org/officeDocument/2006/relationships/image" Target="media/image293.emf"/><Relationship Id="rId607" Type="http://schemas.openxmlformats.org/officeDocument/2006/relationships/image" Target="media/image300.emf"/><Relationship Id="rId814" Type="http://schemas.openxmlformats.org/officeDocument/2006/relationships/customXml" Target="ink/ink402.xml"/><Relationship Id="rId1237" Type="http://schemas.openxmlformats.org/officeDocument/2006/relationships/image" Target="media/image615.emf"/><Relationship Id="rId1444" Type="http://schemas.openxmlformats.org/officeDocument/2006/relationships/customXml" Target="ink/ink711.xml"/><Relationship Id="rId1651" Type="http://schemas.openxmlformats.org/officeDocument/2006/relationships/image" Target="media/image822.emf"/><Relationship Id="rId1889" Type="http://schemas.openxmlformats.org/officeDocument/2006/relationships/image" Target="media/image941.emf"/><Relationship Id="rId246" Type="http://schemas.openxmlformats.org/officeDocument/2006/relationships/customXml" Target="ink/ink119.xml"/><Relationship Id="rId453" Type="http://schemas.openxmlformats.org/officeDocument/2006/relationships/image" Target="media/image223.emf"/><Relationship Id="rId660" Type="http://schemas.openxmlformats.org/officeDocument/2006/relationships/customXml" Target="ink/ink326.xml"/><Relationship Id="rId898" Type="http://schemas.openxmlformats.org/officeDocument/2006/relationships/customXml" Target="ink/ink444.xml"/><Relationship Id="rId1083" Type="http://schemas.openxmlformats.org/officeDocument/2006/relationships/image" Target="media/image538.emf"/><Relationship Id="rId1290" Type="http://schemas.openxmlformats.org/officeDocument/2006/relationships/customXml" Target="ink/ink634.xml"/><Relationship Id="rId1304" Type="http://schemas.openxmlformats.org/officeDocument/2006/relationships/customXml" Target="ink/ink641.xml"/><Relationship Id="rId1511" Type="http://schemas.openxmlformats.org/officeDocument/2006/relationships/image" Target="media/image752.emf"/><Relationship Id="rId1749" Type="http://schemas.openxmlformats.org/officeDocument/2006/relationships/image" Target="media/image871.emf"/><Relationship Id="rId106" Type="http://schemas.openxmlformats.org/officeDocument/2006/relationships/customXml" Target="ink/ink49.xml"/><Relationship Id="rId313" Type="http://schemas.openxmlformats.org/officeDocument/2006/relationships/image" Target="media/image153.emf"/><Relationship Id="rId758" Type="http://schemas.openxmlformats.org/officeDocument/2006/relationships/customXml" Target="ink/ink374.xml"/><Relationship Id="rId965" Type="http://schemas.openxmlformats.org/officeDocument/2006/relationships/image" Target="media/image479.emf"/><Relationship Id="rId1150" Type="http://schemas.openxmlformats.org/officeDocument/2006/relationships/customXml" Target="ink/ink565.xml"/><Relationship Id="rId1388" Type="http://schemas.openxmlformats.org/officeDocument/2006/relationships/customXml" Target="ink/ink683.xml"/><Relationship Id="rId1595" Type="http://schemas.openxmlformats.org/officeDocument/2006/relationships/image" Target="media/image794.emf"/><Relationship Id="rId1609" Type="http://schemas.openxmlformats.org/officeDocument/2006/relationships/image" Target="media/image801.emf"/><Relationship Id="rId1816" Type="http://schemas.openxmlformats.org/officeDocument/2006/relationships/customXml" Target="ink/ink895.xml"/><Relationship Id="rId10" Type="http://schemas.openxmlformats.org/officeDocument/2006/relationships/customXml" Target="ink/ink2.xml"/><Relationship Id="rId94" Type="http://schemas.openxmlformats.org/officeDocument/2006/relationships/customXml" Target="ink/ink43.xml"/><Relationship Id="rId397" Type="http://schemas.openxmlformats.org/officeDocument/2006/relationships/image" Target="media/image195.emf"/><Relationship Id="rId520" Type="http://schemas.openxmlformats.org/officeDocument/2006/relationships/customXml" Target="ink/ink256.xml"/><Relationship Id="rId618" Type="http://schemas.openxmlformats.org/officeDocument/2006/relationships/customXml" Target="ink/ink305.xml"/><Relationship Id="rId825" Type="http://schemas.openxmlformats.org/officeDocument/2006/relationships/image" Target="media/image409.emf"/><Relationship Id="rId1248" Type="http://schemas.openxmlformats.org/officeDocument/2006/relationships/customXml" Target="ink/ink614.xml"/><Relationship Id="rId1455" Type="http://schemas.openxmlformats.org/officeDocument/2006/relationships/image" Target="media/image724.emf"/><Relationship Id="rId1662" Type="http://schemas.openxmlformats.org/officeDocument/2006/relationships/customXml" Target="ink/ink819.xml"/><Relationship Id="rId257" Type="http://schemas.openxmlformats.org/officeDocument/2006/relationships/image" Target="media/image125.emf"/><Relationship Id="rId464" Type="http://schemas.openxmlformats.org/officeDocument/2006/relationships/customXml" Target="ink/ink228.xml"/><Relationship Id="rId1010" Type="http://schemas.openxmlformats.org/officeDocument/2006/relationships/image" Target="media/image502.wmf"/><Relationship Id="rId1094" Type="http://schemas.openxmlformats.org/officeDocument/2006/relationships/customXml" Target="ink/ink539.xml"/><Relationship Id="rId1108" Type="http://schemas.openxmlformats.org/officeDocument/2006/relationships/customXml" Target="ink/ink546.xml"/><Relationship Id="rId1315" Type="http://schemas.openxmlformats.org/officeDocument/2006/relationships/image" Target="media/image654.emf"/><Relationship Id="rId117" Type="http://schemas.openxmlformats.org/officeDocument/2006/relationships/image" Target="media/image55.emf"/><Relationship Id="rId671" Type="http://schemas.openxmlformats.org/officeDocument/2006/relationships/image" Target="media/image332.emf"/><Relationship Id="rId769" Type="http://schemas.openxmlformats.org/officeDocument/2006/relationships/image" Target="media/image381.emf"/><Relationship Id="rId976" Type="http://schemas.openxmlformats.org/officeDocument/2006/relationships/customXml" Target="ink/ink483.xml"/><Relationship Id="rId1399" Type="http://schemas.openxmlformats.org/officeDocument/2006/relationships/image" Target="media/image696.emf"/><Relationship Id="rId324" Type="http://schemas.openxmlformats.org/officeDocument/2006/relationships/customXml" Target="ink/ink158.xml"/><Relationship Id="rId531" Type="http://schemas.openxmlformats.org/officeDocument/2006/relationships/image" Target="media/image262.emf"/><Relationship Id="rId629" Type="http://schemas.openxmlformats.org/officeDocument/2006/relationships/image" Target="media/image311.emf"/><Relationship Id="rId1161" Type="http://schemas.openxmlformats.org/officeDocument/2006/relationships/image" Target="media/image577.emf"/><Relationship Id="rId1259" Type="http://schemas.openxmlformats.org/officeDocument/2006/relationships/image" Target="media/image626.emf"/><Relationship Id="rId1466" Type="http://schemas.openxmlformats.org/officeDocument/2006/relationships/customXml" Target="ink/ink722.xml"/><Relationship Id="rId836" Type="http://schemas.openxmlformats.org/officeDocument/2006/relationships/customXml" Target="ink/ink413.xml"/><Relationship Id="rId1021" Type="http://schemas.openxmlformats.org/officeDocument/2006/relationships/image" Target="media/image507.emf"/><Relationship Id="rId1119" Type="http://schemas.openxmlformats.org/officeDocument/2006/relationships/image" Target="media/image556.emf"/><Relationship Id="rId1673" Type="http://schemas.openxmlformats.org/officeDocument/2006/relationships/image" Target="media/image833.emf"/><Relationship Id="rId1880" Type="http://schemas.openxmlformats.org/officeDocument/2006/relationships/customXml" Target="ink/ink927.xml"/><Relationship Id="rId903" Type="http://schemas.openxmlformats.org/officeDocument/2006/relationships/image" Target="media/image448.emf"/><Relationship Id="rId1326" Type="http://schemas.openxmlformats.org/officeDocument/2006/relationships/customXml" Target="ink/ink652.xml"/><Relationship Id="rId1533" Type="http://schemas.openxmlformats.org/officeDocument/2006/relationships/image" Target="media/image763.emf"/><Relationship Id="rId1740" Type="http://schemas.openxmlformats.org/officeDocument/2006/relationships/image" Target="media/image867.wmf"/><Relationship Id="rId32" Type="http://schemas.openxmlformats.org/officeDocument/2006/relationships/customXml" Target="ink/ink12.xml"/><Relationship Id="rId1600" Type="http://schemas.openxmlformats.org/officeDocument/2006/relationships/customXml" Target="ink/ink788.xml"/><Relationship Id="rId1838" Type="http://schemas.openxmlformats.org/officeDocument/2006/relationships/customXml" Target="ink/ink906.xml"/><Relationship Id="rId181" Type="http://schemas.openxmlformats.org/officeDocument/2006/relationships/image" Target="media/image87.emf"/><Relationship Id="rId1905" Type="http://schemas.openxmlformats.org/officeDocument/2006/relationships/image" Target="media/image949.emf"/><Relationship Id="rId279" Type="http://schemas.openxmlformats.org/officeDocument/2006/relationships/image" Target="media/image136.emf"/><Relationship Id="rId486" Type="http://schemas.openxmlformats.org/officeDocument/2006/relationships/customXml" Target="ink/ink239.xml"/><Relationship Id="rId693" Type="http://schemas.openxmlformats.org/officeDocument/2006/relationships/image" Target="media/image343.emf"/><Relationship Id="rId139" Type="http://schemas.openxmlformats.org/officeDocument/2006/relationships/image" Target="media/image66.emf"/><Relationship Id="rId346" Type="http://schemas.openxmlformats.org/officeDocument/2006/relationships/customXml" Target="ink/ink169.xml"/><Relationship Id="rId553" Type="http://schemas.openxmlformats.org/officeDocument/2006/relationships/image" Target="media/image273.emf"/><Relationship Id="rId760" Type="http://schemas.openxmlformats.org/officeDocument/2006/relationships/customXml" Target="ink/ink375.xml"/><Relationship Id="rId998" Type="http://schemas.openxmlformats.org/officeDocument/2006/relationships/customXml" Target="ink/ink494.xml"/><Relationship Id="rId1183" Type="http://schemas.openxmlformats.org/officeDocument/2006/relationships/image" Target="media/image588.emf"/><Relationship Id="rId1390" Type="http://schemas.openxmlformats.org/officeDocument/2006/relationships/customXml" Target="ink/ink684.xml"/><Relationship Id="rId206" Type="http://schemas.openxmlformats.org/officeDocument/2006/relationships/customXml" Target="ink/ink99.xml"/><Relationship Id="rId413" Type="http://schemas.openxmlformats.org/officeDocument/2006/relationships/image" Target="media/image203.emf"/><Relationship Id="rId858" Type="http://schemas.openxmlformats.org/officeDocument/2006/relationships/customXml" Target="ink/ink424.xml"/><Relationship Id="rId1043" Type="http://schemas.openxmlformats.org/officeDocument/2006/relationships/image" Target="media/image518.emf"/><Relationship Id="rId1488" Type="http://schemas.openxmlformats.org/officeDocument/2006/relationships/customXml" Target="ink/ink733.xml"/><Relationship Id="rId1695" Type="http://schemas.openxmlformats.org/officeDocument/2006/relationships/image" Target="media/image844.emf"/><Relationship Id="rId620" Type="http://schemas.openxmlformats.org/officeDocument/2006/relationships/customXml" Target="ink/ink306.xml"/><Relationship Id="rId718" Type="http://schemas.openxmlformats.org/officeDocument/2006/relationships/customXml" Target="ink/ink354.xml"/><Relationship Id="rId925" Type="http://schemas.openxmlformats.org/officeDocument/2006/relationships/image" Target="media/image459.emf"/><Relationship Id="rId1250" Type="http://schemas.openxmlformats.org/officeDocument/2006/relationships/customXml" Target="ink/ink615.xml"/><Relationship Id="rId1348" Type="http://schemas.openxmlformats.org/officeDocument/2006/relationships/customXml" Target="ink/ink663.xml"/><Relationship Id="rId1555" Type="http://schemas.openxmlformats.org/officeDocument/2006/relationships/image" Target="media/image774.emf"/><Relationship Id="rId1762" Type="http://schemas.openxmlformats.org/officeDocument/2006/relationships/customXml" Target="ink/ink868.xml"/><Relationship Id="rId1110" Type="http://schemas.openxmlformats.org/officeDocument/2006/relationships/customXml" Target="ink/ink547.xml"/><Relationship Id="rId1208" Type="http://schemas.openxmlformats.org/officeDocument/2006/relationships/customXml" Target="ink/ink594.xml"/><Relationship Id="rId1415" Type="http://schemas.openxmlformats.org/officeDocument/2006/relationships/image" Target="media/image704.emf"/><Relationship Id="rId54" Type="http://schemas.openxmlformats.org/officeDocument/2006/relationships/customXml" Target="ink/ink23.xml"/><Relationship Id="rId1622" Type="http://schemas.openxmlformats.org/officeDocument/2006/relationships/customXml" Target="ink/ink799.xml"/><Relationship Id="rId1927" Type="http://schemas.openxmlformats.org/officeDocument/2006/relationships/image" Target="media/image960.emf"/><Relationship Id="rId270" Type="http://schemas.openxmlformats.org/officeDocument/2006/relationships/customXml" Target="ink/ink131.xml"/><Relationship Id="rId130" Type="http://schemas.openxmlformats.org/officeDocument/2006/relationships/customXml" Target="ink/ink61.xml"/><Relationship Id="rId368" Type="http://schemas.openxmlformats.org/officeDocument/2006/relationships/customXml" Target="ink/ink180.xml"/><Relationship Id="rId575" Type="http://schemas.openxmlformats.org/officeDocument/2006/relationships/image" Target="media/image284.emf"/><Relationship Id="rId782" Type="http://schemas.openxmlformats.org/officeDocument/2006/relationships/customXml" Target="ink/ink386.xml"/><Relationship Id="rId228" Type="http://schemas.openxmlformats.org/officeDocument/2006/relationships/customXml" Target="ink/ink110.xml"/><Relationship Id="rId435" Type="http://schemas.openxmlformats.org/officeDocument/2006/relationships/image" Target="media/image214.emf"/><Relationship Id="rId642" Type="http://schemas.openxmlformats.org/officeDocument/2006/relationships/customXml" Target="ink/ink317.xml"/><Relationship Id="rId1065" Type="http://schemas.openxmlformats.org/officeDocument/2006/relationships/image" Target="media/image529.emf"/><Relationship Id="rId1272" Type="http://schemas.openxmlformats.org/officeDocument/2006/relationships/customXml" Target="ink/ink625.xml"/><Relationship Id="rId502" Type="http://schemas.openxmlformats.org/officeDocument/2006/relationships/customXml" Target="ink/ink247.xml"/><Relationship Id="rId947" Type="http://schemas.openxmlformats.org/officeDocument/2006/relationships/image" Target="media/image470.emf"/><Relationship Id="rId1132" Type="http://schemas.openxmlformats.org/officeDocument/2006/relationships/customXml" Target="ink/ink556.xml"/><Relationship Id="rId1577" Type="http://schemas.openxmlformats.org/officeDocument/2006/relationships/image" Target="media/image785.emf"/><Relationship Id="rId1784" Type="http://schemas.openxmlformats.org/officeDocument/2006/relationships/customXml" Target="ink/ink879.xml"/><Relationship Id="rId76" Type="http://schemas.openxmlformats.org/officeDocument/2006/relationships/customXml" Target="ink/ink34.xml"/><Relationship Id="rId807" Type="http://schemas.openxmlformats.org/officeDocument/2006/relationships/image" Target="media/image400.emf"/><Relationship Id="rId1437" Type="http://schemas.openxmlformats.org/officeDocument/2006/relationships/image" Target="media/image715.emf"/><Relationship Id="rId1644" Type="http://schemas.openxmlformats.org/officeDocument/2006/relationships/customXml" Target="ink/ink810.xml"/><Relationship Id="rId1851" Type="http://schemas.openxmlformats.org/officeDocument/2006/relationships/image" Target="media/image922.emf"/><Relationship Id="rId1504" Type="http://schemas.openxmlformats.org/officeDocument/2006/relationships/customXml" Target="ink/ink741.xml"/><Relationship Id="rId1711" Type="http://schemas.openxmlformats.org/officeDocument/2006/relationships/image" Target="media/image852.emf"/><Relationship Id="rId292" Type="http://schemas.openxmlformats.org/officeDocument/2006/relationships/customXml" Target="ink/ink142.xml"/><Relationship Id="rId1809" Type="http://schemas.openxmlformats.org/officeDocument/2006/relationships/image" Target="media/image901.emf"/><Relationship Id="rId597" Type="http://schemas.openxmlformats.org/officeDocument/2006/relationships/image" Target="media/image295.emf"/><Relationship Id="rId152" Type="http://schemas.openxmlformats.org/officeDocument/2006/relationships/customXml" Target="ink/ink72.xml"/><Relationship Id="rId457" Type="http://schemas.openxmlformats.org/officeDocument/2006/relationships/image" Target="media/image225.emf"/><Relationship Id="rId1087" Type="http://schemas.openxmlformats.org/officeDocument/2006/relationships/image" Target="media/image540.emf"/><Relationship Id="rId1294" Type="http://schemas.openxmlformats.org/officeDocument/2006/relationships/customXml" Target="ink/ink636.xml"/><Relationship Id="rId664" Type="http://schemas.openxmlformats.org/officeDocument/2006/relationships/customXml" Target="ink/ink328.xml"/><Relationship Id="rId871" Type="http://schemas.openxmlformats.org/officeDocument/2006/relationships/image" Target="media/image432.emf"/><Relationship Id="rId969" Type="http://schemas.openxmlformats.org/officeDocument/2006/relationships/image" Target="media/image481.emf"/><Relationship Id="rId1599" Type="http://schemas.openxmlformats.org/officeDocument/2006/relationships/image" Target="media/image796.emf"/><Relationship Id="rId317" Type="http://schemas.openxmlformats.org/officeDocument/2006/relationships/image" Target="media/image155.emf"/><Relationship Id="rId524" Type="http://schemas.openxmlformats.org/officeDocument/2006/relationships/customXml" Target="ink/ink258.xml"/><Relationship Id="rId731" Type="http://schemas.openxmlformats.org/officeDocument/2006/relationships/image" Target="media/image362.emf"/><Relationship Id="rId1154" Type="http://schemas.openxmlformats.org/officeDocument/2006/relationships/customXml" Target="ink/ink567.xml"/><Relationship Id="rId1361" Type="http://schemas.openxmlformats.org/officeDocument/2006/relationships/image" Target="media/image677.emf"/><Relationship Id="rId1459" Type="http://schemas.openxmlformats.org/officeDocument/2006/relationships/image" Target="media/image726.emf"/><Relationship Id="rId98" Type="http://schemas.openxmlformats.org/officeDocument/2006/relationships/customXml" Target="ink/ink45.xml"/><Relationship Id="rId829" Type="http://schemas.openxmlformats.org/officeDocument/2006/relationships/image" Target="media/image411.emf"/><Relationship Id="rId1014" Type="http://schemas.openxmlformats.org/officeDocument/2006/relationships/customXml" Target="ink/ink499.xml"/><Relationship Id="rId1221" Type="http://schemas.openxmlformats.org/officeDocument/2006/relationships/image" Target="media/image607.emf"/><Relationship Id="rId1666" Type="http://schemas.openxmlformats.org/officeDocument/2006/relationships/customXml" Target="ink/ink821.xml"/><Relationship Id="rId1873" Type="http://schemas.openxmlformats.org/officeDocument/2006/relationships/image" Target="media/image933.emf"/><Relationship Id="rId1319" Type="http://schemas.openxmlformats.org/officeDocument/2006/relationships/image" Target="media/image656.emf"/><Relationship Id="rId1526" Type="http://schemas.openxmlformats.org/officeDocument/2006/relationships/customXml" Target="ink/ink752.xml"/><Relationship Id="rId1733" Type="http://schemas.openxmlformats.org/officeDocument/2006/relationships/image" Target="media/image863.emf"/><Relationship Id="rId25" Type="http://schemas.openxmlformats.org/officeDocument/2006/relationships/image" Target="media/image9.emf"/><Relationship Id="rId1800" Type="http://schemas.openxmlformats.org/officeDocument/2006/relationships/customXml" Target="ink/ink887.xml"/><Relationship Id="rId174" Type="http://schemas.openxmlformats.org/officeDocument/2006/relationships/customXml" Target="ink/ink83.xml"/><Relationship Id="rId381" Type="http://schemas.openxmlformats.org/officeDocument/2006/relationships/image" Target="media/image187.emf"/><Relationship Id="rId241" Type="http://schemas.openxmlformats.org/officeDocument/2006/relationships/image" Target="media/image117.emf"/><Relationship Id="rId479" Type="http://schemas.openxmlformats.org/officeDocument/2006/relationships/image" Target="media/image236.emf"/><Relationship Id="rId686" Type="http://schemas.openxmlformats.org/officeDocument/2006/relationships/image" Target="media/image340.wmf"/><Relationship Id="rId893" Type="http://schemas.openxmlformats.org/officeDocument/2006/relationships/image" Target="media/image443.emf"/><Relationship Id="rId339" Type="http://schemas.openxmlformats.org/officeDocument/2006/relationships/image" Target="media/image166.emf"/><Relationship Id="rId546" Type="http://schemas.openxmlformats.org/officeDocument/2006/relationships/customXml" Target="ink/ink269.xml"/><Relationship Id="rId753" Type="http://schemas.openxmlformats.org/officeDocument/2006/relationships/image" Target="media/image373.emf"/><Relationship Id="rId1176" Type="http://schemas.openxmlformats.org/officeDocument/2006/relationships/customXml" Target="ink/ink578.xml"/><Relationship Id="rId1383" Type="http://schemas.openxmlformats.org/officeDocument/2006/relationships/image" Target="media/image688.emf"/><Relationship Id="rId101" Type="http://schemas.openxmlformats.org/officeDocument/2006/relationships/image" Target="media/image47.emf"/><Relationship Id="rId406" Type="http://schemas.openxmlformats.org/officeDocument/2006/relationships/customXml" Target="ink/ink199.xml"/><Relationship Id="rId960" Type="http://schemas.openxmlformats.org/officeDocument/2006/relationships/customXml" Target="ink/ink475.xml"/><Relationship Id="rId1036" Type="http://schemas.openxmlformats.org/officeDocument/2006/relationships/customXml" Target="ink/ink510.xml"/><Relationship Id="rId1243" Type="http://schemas.openxmlformats.org/officeDocument/2006/relationships/image" Target="media/image618.emf"/><Relationship Id="rId1590" Type="http://schemas.openxmlformats.org/officeDocument/2006/relationships/customXml" Target="ink/ink783.xml"/><Relationship Id="rId1688" Type="http://schemas.openxmlformats.org/officeDocument/2006/relationships/customXml" Target="ink/ink832.xml"/><Relationship Id="rId1895" Type="http://schemas.openxmlformats.org/officeDocument/2006/relationships/image" Target="media/image944.emf"/><Relationship Id="rId613" Type="http://schemas.openxmlformats.org/officeDocument/2006/relationships/image" Target="media/image303.emf"/><Relationship Id="rId820" Type="http://schemas.openxmlformats.org/officeDocument/2006/relationships/customXml" Target="ink/ink405.xml"/><Relationship Id="rId918" Type="http://schemas.openxmlformats.org/officeDocument/2006/relationships/customXml" Target="ink/ink454.xml"/><Relationship Id="rId1450" Type="http://schemas.openxmlformats.org/officeDocument/2006/relationships/customXml" Target="ink/ink714.xml"/><Relationship Id="rId1548" Type="http://schemas.openxmlformats.org/officeDocument/2006/relationships/customXml" Target="ink/ink762.xml"/><Relationship Id="rId1755" Type="http://schemas.openxmlformats.org/officeDocument/2006/relationships/image" Target="media/image874.emf"/><Relationship Id="rId1103" Type="http://schemas.openxmlformats.org/officeDocument/2006/relationships/image" Target="media/image548.emf"/><Relationship Id="rId1310" Type="http://schemas.openxmlformats.org/officeDocument/2006/relationships/customXml" Target="ink/ink644.xml"/><Relationship Id="rId1408" Type="http://schemas.openxmlformats.org/officeDocument/2006/relationships/customXml" Target="ink/ink693.xml"/><Relationship Id="rId47" Type="http://schemas.openxmlformats.org/officeDocument/2006/relationships/image" Target="media/image20.emf"/><Relationship Id="rId1615" Type="http://schemas.openxmlformats.org/officeDocument/2006/relationships/image" Target="media/image804.emf"/><Relationship Id="rId1822" Type="http://schemas.openxmlformats.org/officeDocument/2006/relationships/customXml" Target="ink/ink898.xml"/><Relationship Id="rId196" Type="http://schemas.openxmlformats.org/officeDocument/2006/relationships/customXml" Target="ink/ink94.xml"/><Relationship Id="rId263" Type="http://schemas.openxmlformats.org/officeDocument/2006/relationships/image" Target="media/image128.emf"/><Relationship Id="rId470" Type="http://schemas.openxmlformats.org/officeDocument/2006/relationships/customXml" Target="ink/ink231.xml"/><Relationship Id="rId123" Type="http://schemas.openxmlformats.org/officeDocument/2006/relationships/image" Target="media/image58.emf"/><Relationship Id="rId330" Type="http://schemas.openxmlformats.org/officeDocument/2006/relationships/customXml" Target="ink/ink161.xml"/><Relationship Id="rId568" Type="http://schemas.openxmlformats.org/officeDocument/2006/relationships/customXml" Target="ink/ink280.xml"/><Relationship Id="rId775" Type="http://schemas.openxmlformats.org/officeDocument/2006/relationships/image" Target="media/image384.emf"/><Relationship Id="rId982" Type="http://schemas.openxmlformats.org/officeDocument/2006/relationships/customXml" Target="ink/ink486.xml"/><Relationship Id="rId1198" Type="http://schemas.openxmlformats.org/officeDocument/2006/relationships/customXml" Target="ink/ink589.xml"/><Relationship Id="rId428" Type="http://schemas.openxmlformats.org/officeDocument/2006/relationships/customXml" Target="ink/ink210.xml"/><Relationship Id="rId635" Type="http://schemas.openxmlformats.org/officeDocument/2006/relationships/image" Target="media/image314.emf"/><Relationship Id="rId842" Type="http://schemas.openxmlformats.org/officeDocument/2006/relationships/customXml" Target="ink/ink416.xml"/><Relationship Id="rId1058" Type="http://schemas.openxmlformats.org/officeDocument/2006/relationships/customXml" Target="ink/ink521.xml"/><Relationship Id="rId1265" Type="http://schemas.openxmlformats.org/officeDocument/2006/relationships/image" Target="media/image629.emf"/><Relationship Id="rId1472" Type="http://schemas.openxmlformats.org/officeDocument/2006/relationships/customXml" Target="ink/ink725.xml"/><Relationship Id="rId702" Type="http://schemas.openxmlformats.org/officeDocument/2006/relationships/customXml" Target="ink/ink346.xml"/><Relationship Id="rId1125" Type="http://schemas.openxmlformats.org/officeDocument/2006/relationships/image" Target="media/image559.emf"/><Relationship Id="rId1332" Type="http://schemas.openxmlformats.org/officeDocument/2006/relationships/customXml" Target="ink/ink655.xml"/><Relationship Id="rId1777" Type="http://schemas.openxmlformats.org/officeDocument/2006/relationships/image" Target="media/image885.emf"/><Relationship Id="rId69" Type="http://schemas.openxmlformats.org/officeDocument/2006/relationships/image" Target="media/image31.emf"/><Relationship Id="rId1637" Type="http://schemas.openxmlformats.org/officeDocument/2006/relationships/image" Target="media/image815.emf"/><Relationship Id="rId1844" Type="http://schemas.openxmlformats.org/officeDocument/2006/relationships/customXml" Target="ink/ink909.xml"/><Relationship Id="rId1704" Type="http://schemas.openxmlformats.org/officeDocument/2006/relationships/customXml" Target="ink/ink840.xml"/><Relationship Id="rId285" Type="http://schemas.openxmlformats.org/officeDocument/2006/relationships/image" Target="media/image139.emf"/><Relationship Id="rId1911" Type="http://schemas.openxmlformats.org/officeDocument/2006/relationships/image" Target="media/image952.emf"/><Relationship Id="rId492" Type="http://schemas.openxmlformats.org/officeDocument/2006/relationships/customXml" Target="ink/ink242.xml"/><Relationship Id="rId797" Type="http://schemas.openxmlformats.org/officeDocument/2006/relationships/image" Target="media/image395.emf"/><Relationship Id="rId145" Type="http://schemas.openxmlformats.org/officeDocument/2006/relationships/image" Target="media/image69.emf"/><Relationship Id="rId352" Type="http://schemas.openxmlformats.org/officeDocument/2006/relationships/customXml" Target="ink/ink172.xml"/><Relationship Id="rId1287" Type="http://schemas.openxmlformats.org/officeDocument/2006/relationships/image" Target="media/image640.emf"/><Relationship Id="rId212" Type="http://schemas.openxmlformats.org/officeDocument/2006/relationships/customXml" Target="ink/ink102.xml"/><Relationship Id="rId657" Type="http://schemas.openxmlformats.org/officeDocument/2006/relationships/image" Target="media/image325.emf"/><Relationship Id="rId864" Type="http://schemas.openxmlformats.org/officeDocument/2006/relationships/customXml" Target="ink/ink427.xml"/><Relationship Id="rId1494" Type="http://schemas.openxmlformats.org/officeDocument/2006/relationships/customXml" Target="ink/ink736.xml"/><Relationship Id="rId1799" Type="http://schemas.openxmlformats.org/officeDocument/2006/relationships/image" Target="media/image896.emf"/><Relationship Id="rId517" Type="http://schemas.openxmlformats.org/officeDocument/2006/relationships/image" Target="media/image255.emf"/><Relationship Id="rId724" Type="http://schemas.openxmlformats.org/officeDocument/2006/relationships/customXml" Target="ink/ink357.xml"/><Relationship Id="rId931" Type="http://schemas.openxmlformats.org/officeDocument/2006/relationships/image" Target="media/image462.emf"/><Relationship Id="rId1147" Type="http://schemas.openxmlformats.org/officeDocument/2006/relationships/image" Target="media/image570.emf"/><Relationship Id="rId1354" Type="http://schemas.openxmlformats.org/officeDocument/2006/relationships/customXml" Target="ink/ink666.xml"/><Relationship Id="rId1561" Type="http://schemas.openxmlformats.org/officeDocument/2006/relationships/image" Target="media/image777.emf"/><Relationship Id="rId60" Type="http://schemas.openxmlformats.org/officeDocument/2006/relationships/customXml" Target="ink/ink26.xml"/><Relationship Id="rId1007" Type="http://schemas.openxmlformats.org/officeDocument/2006/relationships/image" Target="media/image500.emf"/><Relationship Id="rId1214" Type="http://schemas.openxmlformats.org/officeDocument/2006/relationships/customXml" Target="ink/ink597.xml"/><Relationship Id="rId1421" Type="http://schemas.openxmlformats.org/officeDocument/2006/relationships/image" Target="media/image707.emf"/><Relationship Id="rId1659" Type="http://schemas.openxmlformats.org/officeDocument/2006/relationships/image" Target="media/image826.emf"/><Relationship Id="rId1866" Type="http://schemas.openxmlformats.org/officeDocument/2006/relationships/customXml" Target="ink/ink920.xml"/><Relationship Id="rId1519" Type="http://schemas.openxmlformats.org/officeDocument/2006/relationships/image" Target="media/image756.emf"/><Relationship Id="rId1726" Type="http://schemas.openxmlformats.org/officeDocument/2006/relationships/customXml" Target="ink/ink851.xml"/><Relationship Id="rId18" Type="http://schemas.openxmlformats.org/officeDocument/2006/relationships/customXml" Target="ink/ink5.xml"/><Relationship Id="rId167" Type="http://schemas.openxmlformats.org/officeDocument/2006/relationships/image" Target="media/image80.emf"/><Relationship Id="rId374" Type="http://schemas.openxmlformats.org/officeDocument/2006/relationships/customXml" Target="ink/ink183.xml"/><Relationship Id="rId581" Type="http://schemas.openxmlformats.org/officeDocument/2006/relationships/image" Target="media/image287.emf"/><Relationship Id="rId234" Type="http://schemas.openxmlformats.org/officeDocument/2006/relationships/customXml" Target="ink/ink113.xml"/><Relationship Id="rId679" Type="http://schemas.openxmlformats.org/officeDocument/2006/relationships/image" Target="media/image336.emf"/><Relationship Id="rId886" Type="http://schemas.openxmlformats.org/officeDocument/2006/relationships/customXml" Target="ink/ink438.xml"/><Relationship Id="rId2" Type="http://schemas.openxmlformats.org/officeDocument/2006/relationships/styles" Target="styles.xml"/><Relationship Id="rId441" Type="http://schemas.openxmlformats.org/officeDocument/2006/relationships/image" Target="media/image217.emf"/><Relationship Id="rId539" Type="http://schemas.openxmlformats.org/officeDocument/2006/relationships/image" Target="media/image266.emf"/><Relationship Id="rId746" Type="http://schemas.openxmlformats.org/officeDocument/2006/relationships/customXml" Target="ink/ink368.xml"/><Relationship Id="rId1071" Type="http://schemas.openxmlformats.org/officeDocument/2006/relationships/image" Target="media/image532.emf"/><Relationship Id="rId1169" Type="http://schemas.openxmlformats.org/officeDocument/2006/relationships/image" Target="media/image581.emf"/><Relationship Id="rId1376" Type="http://schemas.openxmlformats.org/officeDocument/2006/relationships/customXml" Target="ink/ink677.xml"/><Relationship Id="rId1583" Type="http://schemas.openxmlformats.org/officeDocument/2006/relationships/image" Target="media/image788.emf"/><Relationship Id="rId301" Type="http://schemas.openxmlformats.org/officeDocument/2006/relationships/image" Target="media/image147.emf"/><Relationship Id="rId953" Type="http://schemas.openxmlformats.org/officeDocument/2006/relationships/image" Target="media/image473.emf"/><Relationship Id="rId1029" Type="http://schemas.openxmlformats.org/officeDocument/2006/relationships/image" Target="media/image511.emf"/><Relationship Id="rId1236" Type="http://schemas.openxmlformats.org/officeDocument/2006/relationships/customXml" Target="ink/ink608.xml"/><Relationship Id="rId1790" Type="http://schemas.openxmlformats.org/officeDocument/2006/relationships/customXml" Target="ink/ink882.xml"/><Relationship Id="rId1888" Type="http://schemas.openxmlformats.org/officeDocument/2006/relationships/customXml" Target="ink/ink931.xml"/><Relationship Id="rId82" Type="http://schemas.openxmlformats.org/officeDocument/2006/relationships/customXml" Target="ink/ink37.xml"/><Relationship Id="rId606" Type="http://schemas.openxmlformats.org/officeDocument/2006/relationships/customXml" Target="ink/ink299.xml"/><Relationship Id="rId813" Type="http://schemas.openxmlformats.org/officeDocument/2006/relationships/image" Target="media/image403.emf"/><Relationship Id="rId1443" Type="http://schemas.openxmlformats.org/officeDocument/2006/relationships/image" Target="media/image718.emf"/><Relationship Id="rId1650" Type="http://schemas.openxmlformats.org/officeDocument/2006/relationships/customXml" Target="ink/ink813.xml"/><Relationship Id="rId1748" Type="http://schemas.openxmlformats.org/officeDocument/2006/relationships/customXml" Target="ink/ink861.xml"/><Relationship Id="rId1303" Type="http://schemas.openxmlformats.org/officeDocument/2006/relationships/image" Target="media/image648.emf"/><Relationship Id="rId1510" Type="http://schemas.openxmlformats.org/officeDocument/2006/relationships/customXml" Target="ink/ink744.xml"/><Relationship Id="rId1608" Type="http://schemas.openxmlformats.org/officeDocument/2006/relationships/customXml" Target="ink/ink792.xml"/><Relationship Id="rId1815" Type="http://schemas.openxmlformats.org/officeDocument/2006/relationships/image" Target="media/image904.emf"/><Relationship Id="rId189" Type="http://schemas.openxmlformats.org/officeDocument/2006/relationships/image" Target="media/image91.emf"/><Relationship Id="rId396" Type="http://schemas.openxmlformats.org/officeDocument/2006/relationships/customXml" Target="ink/ink194.xml"/><Relationship Id="rId256" Type="http://schemas.openxmlformats.org/officeDocument/2006/relationships/customXml" Target="ink/ink124.xml"/><Relationship Id="rId463" Type="http://schemas.openxmlformats.org/officeDocument/2006/relationships/image" Target="media/image228.emf"/><Relationship Id="rId670" Type="http://schemas.openxmlformats.org/officeDocument/2006/relationships/customXml" Target="ink/ink331.xml"/><Relationship Id="rId1093" Type="http://schemas.openxmlformats.org/officeDocument/2006/relationships/image" Target="media/image543.emf"/><Relationship Id="rId116" Type="http://schemas.openxmlformats.org/officeDocument/2006/relationships/customXml" Target="ink/ink54.xml"/><Relationship Id="rId323" Type="http://schemas.openxmlformats.org/officeDocument/2006/relationships/image" Target="media/image158.emf"/><Relationship Id="rId530" Type="http://schemas.openxmlformats.org/officeDocument/2006/relationships/customXml" Target="ink/ink261.xml"/><Relationship Id="rId768" Type="http://schemas.openxmlformats.org/officeDocument/2006/relationships/customXml" Target="ink/ink379.xml"/><Relationship Id="rId975" Type="http://schemas.openxmlformats.org/officeDocument/2006/relationships/image" Target="media/image484.emf"/><Relationship Id="rId1160" Type="http://schemas.openxmlformats.org/officeDocument/2006/relationships/customXml" Target="ink/ink570.xml"/><Relationship Id="rId1398" Type="http://schemas.openxmlformats.org/officeDocument/2006/relationships/customXml" Target="ink/ink688.xml"/><Relationship Id="rId628" Type="http://schemas.openxmlformats.org/officeDocument/2006/relationships/customXml" Target="ink/ink310.xml"/><Relationship Id="rId835" Type="http://schemas.openxmlformats.org/officeDocument/2006/relationships/image" Target="media/image414.emf"/><Relationship Id="rId1258" Type="http://schemas.openxmlformats.org/officeDocument/2006/relationships/customXml" Target="ink/ink619.xml"/><Relationship Id="rId1465" Type="http://schemas.openxmlformats.org/officeDocument/2006/relationships/image" Target="media/image729.emf"/><Relationship Id="rId1672" Type="http://schemas.openxmlformats.org/officeDocument/2006/relationships/customXml" Target="ink/ink824.xml"/><Relationship Id="rId1020" Type="http://schemas.openxmlformats.org/officeDocument/2006/relationships/customXml" Target="ink/ink502.xml"/><Relationship Id="rId1118" Type="http://schemas.openxmlformats.org/officeDocument/2006/relationships/customXml" Target="ink/ink551.xml"/><Relationship Id="rId1325" Type="http://schemas.openxmlformats.org/officeDocument/2006/relationships/image" Target="media/image659.emf"/><Relationship Id="rId1532" Type="http://schemas.openxmlformats.org/officeDocument/2006/relationships/customXml" Target="ink/ink755.xml"/><Relationship Id="rId902" Type="http://schemas.openxmlformats.org/officeDocument/2006/relationships/customXml" Target="ink/ink446.xml"/><Relationship Id="rId1837" Type="http://schemas.openxmlformats.org/officeDocument/2006/relationships/image" Target="media/image915.emf"/><Relationship Id="rId31" Type="http://schemas.openxmlformats.org/officeDocument/2006/relationships/image" Target="media/image12.emf"/><Relationship Id="rId180" Type="http://schemas.openxmlformats.org/officeDocument/2006/relationships/customXml" Target="ink/ink86.xml"/><Relationship Id="rId278" Type="http://schemas.openxmlformats.org/officeDocument/2006/relationships/customXml" Target="ink/ink135.xml"/><Relationship Id="rId1904" Type="http://schemas.openxmlformats.org/officeDocument/2006/relationships/customXml" Target="ink/ink939.xml"/><Relationship Id="rId485" Type="http://schemas.openxmlformats.org/officeDocument/2006/relationships/image" Target="media/image239.emf"/><Relationship Id="rId692" Type="http://schemas.openxmlformats.org/officeDocument/2006/relationships/customXml" Target="ink/ink341.xml"/><Relationship Id="rId138" Type="http://schemas.openxmlformats.org/officeDocument/2006/relationships/customXml" Target="ink/ink65.xml"/><Relationship Id="rId345" Type="http://schemas.openxmlformats.org/officeDocument/2006/relationships/image" Target="media/image169.emf"/><Relationship Id="rId552" Type="http://schemas.openxmlformats.org/officeDocument/2006/relationships/customXml" Target="ink/ink272.xml"/><Relationship Id="rId997" Type="http://schemas.openxmlformats.org/officeDocument/2006/relationships/image" Target="media/image495.emf"/><Relationship Id="rId1182" Type="http://schemas.openxmlformats.org/officeDocument/2006/relationships/customXml" Target="ink/ink58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4:55.519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6 1 48,'0'10'161,"0"-10"0,0 0 0,6 14-68,-6-14-33,11 5-7,-11-5-21,18 5-8,-12-2-4,9 7-4,-4-5-4,5 6-4,-1-4 4,5 4-4,1-3-4,1 2 5,2-2-5,0 0 0,3 2 0,3-2 0,5 0 0,0 0 0,4-3-4,3 3 4,4-3-4,2 0 4,0-5 0,4 0 0,1 0 0,1-8 0,1 1 0,1-1 0,1-5 0,2 2 0,2-2 0,-2 3-4,2-1 4,1 1-4,-3 2 4,-1 3-4,-1 0 0,2-1 0,-2 4 0,-2 2 4,1 0-4,1 0 0,-2 0 0,-1 0 0,-1 5 0,-3-2 0,0 2 0,-4 0 0,-2 0 0,-1 1 4,-1 1-4,-1-1 0,1 1 0,-1-1 0,1 1 0,-1-1 4,3-1-4,-5 0 0,3-2 4,-1 2-4,3-2 0,-3-3 4,-1 2-4,3-2 4,-3 0-4,1 0 0,-2 0 4,-1 0-4,-1 0 0,0 0 0,-2 0 4,-3 0-4,1 0 0,0 0 0,-2 0 0,1 0 0,1 0 0,-2 0 0,1 0 4,-1 0-4,2 5 0,2-2 0,-3 0 4,1 2-4,0 3 0,-3-6-8,-1 9-24,-14-6-129,-4 3-4,-11-8-16,0 0-13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39.0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298 96,'-9'0'153,"9"0"-12,0 0-52,0 0-17,0-8-19,7 11-17,-7-3-8,19-6-4,-8 4 4,11 2-3,0-6-9,9 6 0,1-5 0,10 2 0,4-2-4,10 0-4,8-3 4,10 0-4,7-3 0,10 1 0,5-4 5,14 1-9,5 0 8,7 0-8,9-1 4,3 1-4,5 0 0,1-1 0,2 4-4,-5-3 0,-8 2 0,-4-2 8,-14 2-8,-11 3 8,-10 0-8,-12 3 0,-12 5 0,-7-5-4,-7 5 0,-13 0-12,5 5-8,-7-13-41,-8 8-100,-5-8-20,4 0 3,-11-5-1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0.2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4 159 60,'0'0'153,"9"-5"0,-9 5 4,-2-10-76,2 10-21,0 0-16,2-11-7,-9 3-13,7 8-4,-10-20-4,3 9-4,-2-2-4,-1-2 0,-3 2-4,-1-3-4,-1 3 0,-2 0 4,0 5-4,-1 5 0,-4 6 0,1 5 0,-1 7 0,3 9 4,-3 2-8,2 10 4,3 1 0,2 5-8,4-3 12,4-3-8,7-2 8,5-3-8,3-7 8,10-6 0,3-8 0,6-4 0,1-6 0,0-8-4,-2-5 4,0-6-4,-2-1 4,-2-4 0,-3-2 0,-1 0 0,-5-3 1,0 3-1,0 0 0,-5 3 0,1 2-4,-3 5 4,-1 3-4,-3 3-4,-2 10 4,0 0 0,0 0 0,-2 16-4,-3-1 4,1 9 0,-2 2 0,-1 5-4,3 3 8,-1 0-4,3 5 0,-2 2 4,2 1 0,0 2 0,-3-2 0,5 0 4,-4-3-4,4-5 0,-7-6 0,7-4 0,-2-9 0,2-15-4,0 11-4,0-11-16,9-8-65,-5-8-76,9-2-8,-4-5-16,6-1-9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22.0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2 229,'33'-8'169,"-14"3"4,5-3-11,2-10-98,5 13-28,-5-11-12,0 6-8,-6-6-7,-3 3-1,-8 0-4,-7 0-4,-2 0 4,-7 5-4,-6-3-4,0 9 4,-4 2 0,-1 0 0,-3 8 0,-1 5 4,0 5 0,0 8 0,3 0 0,3 6 4,6-1-4,1 3 4,9 0-4,9-3 0,1-7 0,10-3 0,4-8-4,2-5 0,2-8-8,1-5 0,-1-6-12,-4-10-8,4 8-21,-12-18-3,5 12-1,-12-15 5,4 11 24,-8-6 8,1 3 16,-4 2 12,-2-2 16,5 16 16,-8-11 1,3 21-9,0 0-12,7 0-8,-7 10-4,7 9 0,-5 2-3,4 5-1,-1 0 0,1 3-4,1-1 4,-1 4-4,1-6 0,-1-2 4,-4-9-8,3 1 8,-5-8-8,0-8 4,0 0 0,0-16-4,0 0 0,0-2 4,0-5-4,0-4 0,4-1 4,1-1-4,3 3 0,3-3 0,2 3 4,5 0-4,1 5 0,5 2 0,2 1 0,1 5 0,1 3 0,0 2-4,-2 5 4,-4 3 0,-2 0 0,-5 0 0,-6 5-4,-9-5 4,6 13 0,-6-2 0,-6-3-4,-1 5 4,-4 0 0,0 5 4,3 0-4,-3 9 4,0-1-4,2 3 0,5 2 4,4 0 0,0 1-4,11-4 4,4-1 0,7-9 0,6-5 0,5-8-4,2-10 4,-1-5-4,1-11 4,-4-6-8,-9-7 4,-9-2 0,-13-1-4,-9-5-4,-13 8-4,-8-2-12,-3 17-85,-8-4-56,1 7-16,-1 6-1,6 10-1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21.0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55 213,'-9'-5'173,"9"5"0,-8-5-20,1-6-80,7 11-33,0 0-16,0 0-4,0 0-3,15-8-9,-4 6 0,5-1-4,3-2 0,1 2 0,6-2 0,0 3 0,-2-1-4,0 3 0,-6-3 0,-3 3 0,-6 0 0,-9 0 0,0 13-4,-9-2 4,-4-1-4,-7 6 4,1 2 0,-5 3 0,2 3 0,0 2 0,2 2 0,7 4 4,2-4-4,11-2 4,5-2 0,8-3 0,4-6-4,10-4 4,3-9 0,1-7-8,6 5-28,-11-15-125,5-1-13,-7-2-11,-3-3-4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20.5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2 197 209,'18'-36'173,"-18"20"-4,-5-4-12,5 20-92,-15-24-29,4 19-16,-6 0-4,-1 10-4,-1 0-4,-3 11 0,0 2-3,3 11 3,-3 4-4,4 4 0,5 4 0,7 1 0,6-3 0,2-5 0,9-3 0,4-10 0,7-8-4,2-10 4,0-6-8,0-10 0,2-8 0,-4-5-4,-3-5 0,-6-5 0,1-3 0,-6 2-1,-1-2 5,-5 5 4,-2 3 0,0 8 0,-2 4 0,-3 6 4,5 13 0,0 0 1,-6 13-5,6 6 4,0 7 0,2 5 0,2 3 0,3 2 0,4 1-4,0-4 4,4-4 0,0-8 0,5-6-4,0-9 0,4-9 0,-5-10-4,3-5 4,-2-8-8,-1-8 4,-4-5 0,-1 0 0,-6-5 0,-1 2 4,-3 3-4,-4 5 8,0 5-4,0 9 4,0 7 0,0 13 0,0 0 4,-11 20-4,11 6 4,0 6 0,0 7 0,5 2 0,3 4 0,3-1-4,5-2 4,3-3-8,3-11 4,2-2-12,0-10-12,9-6-137,-12-10-12,1-5-13,-2-8-1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9.8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32 285,'-11'-7'174,"11"7"-5,-8 10-8,8 8-125,-7-6-12,7 9-4,-4 2-3,4 2-5,4 3-4,5 0 0,2-3 0,4-2 0,4-3-4,5-5 0,0-7 0,2-8 0,-2-2 0,0-11-4,-6-7 0,-3-3-4,-6-8 0,-7 1-4,-2-1 0,-5-2-8,-1 5 0,-5 1-5,4 11-15,-8-1-24,15 17-97,-8-11-12,8 11-5,0 13-7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8.8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205 72,'0'0'173,"13"10"-4,-4-10-8,8 5-80,-17-5-25,24-7-15,-11-4-13,7 3-8,-7-5-4,4-2-8,-6-4 0,0 1-4,-4-3 0,-5-2-4,-4 2 0,-5 3 0,-4-1 0,-4 4-4,-5 7 4,-1 3 0,-3 5-4,-2 10 4,2 3-4,0 8 4,4 5 0,3 5 0,6 3 0,4 3 4,7-3-4,7 0 4,6-6 0,9-2 0,4-7 0,6-6-8,5-3-16,-2-10-117,4-2-16,1-9-20,-4-2-12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13.3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374 56,'0'0'141,"0"13"8,0-13-4,7 13-69,6 5-11,-4-5-17,8 11-4,-6-6-7,7 5-9,-3-4-4,4 1 0,-3-7-8,1 3-4,-2-6-4,5-4 1,-5-6-5,5-8 0,-3-10-4,1-14 4,-1-9 0,3-14 0,1-7-8,-1-16-97,6 5-52,0-5-12,0 8-8,3 5-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12.9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9 96,'0'-13'109,"0"13"-16,5-10-5,-5 0-15,0 10-1,0 0-20,0 0 1,0 0-13,0 0-8,0 0-3,0 0-13,0 10 0,4 0-8,-4 3 4,6 6 0,-3 2-4,5 5 0,-1 5 4,2 5-4,-1 4-4,3 12 4,2 0-4,3 8 0,1 0 0,1 3-4,-1-1 0,3-2-4,-3-5 4,1-8-4,-3-5-4,-2-11 0,0 0-8,-6-10-8,4 0-20,-11-21-45,4 21-52,-4-21-28,0 13 4,0-13 4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52.9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-1 40,'0'0'149,"0"10"0,0-10 0,-7 15-65,9 4-3,-8-9-29,10 13-3,-10-5-13,6 6-12,-5-6 0,5 5-4,0-8-4,9 4-3,-2-7-1,6-4 0,4-3-4,7-2 0,2-3-4,2-3 0,5-2 0,2 0 0,-2 0-4,1-3-8,1 3-8,-11-8-97,5 5-48,-10-2-8,1 2-12,-5-5-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52.4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5 0 24,'-4'16'116,"-3"-14"5,7 11-32,-6 3-17,-3-3-27,2 8 3,-6 0-16,2 7-8,-8-1 5,3 6-9,-10 4-4,4 5 0,-6 5-4,2 2-4,-5 6 0,5 0 0,-2 0-4,-1-1 4,3-4 0,0-1 4,2-4-4,2-6-3,2-5-1,3-6-4,4-4 0,0-8-13,6-1-7,-2-10-20,9-5-49,0 0-56,0 0 0,0 0-4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35.3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34 36,'-9'0'96,"9"0"-15,0 0-13,-11 5-15,11-5-13,-9 5 0,9-5 1,0 0-5,-6 13 4,6-13-12,0 0 5,-11 8-9,11-8-4,0 0-4,0 13 0,0-13-8,0 13 4,0-13 0,9 8 0,-9-8 0,11 5 1,-11-5-5,13-5 0,-13 5 0,13-13 0,-9 3-4,3-1 0,-5-2 0,2-3-4,-4 6 0,0 0 0,0 10 0,-6-16 0,6 16-4,-7 0 4,7 0 0,-11 13 0,7-3 0,-1 3 0,3-2 0,2 2 0,0-3 0,2 1 4,3-1-8,-5-10 8,15 13-4,-4-10 0,2-3 0,-2 0 0,0-5 0,0-1 0,-5-1 0,-6 7 0,7-21 4,-7 8-4,-4 5-4,-3-8-16,7 16-125,-9-10-8,1 10-8,8 0-1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9.4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1 77 181,'3'-31'181,"-6"16"-12,-1 4-16,-7-4-96,11 15-21,-22-6-16,7 12-8,-5 1 0,3 6-4,-5 8 0,-2 8-4,2 0 4,5 7-4,4 0 0,4 1 0,5-3 0,6-3 0,4-5 0,12-8-4,-1-5 5,7-10-5,-2-6 0,2-7 0,0-8-5,-4-6 1,-3-2 0,-4-5 0,-4-3 0,-2 0 0,-3 3 4,-4 0-4,0 7 4,0 3-4,-4 8 4,4 13 0,0 0 4,0 0-4,0 11 0,2 10 4,2 2-4,3 8 4,-1 6 0,5 2 0,0 3-4,2-1 4,0 1 5,3 0-1,-3-6-4,0 0 0,-2-7 4,0-6-4,-5-2 4,-1-5-4,-5-8 0,0-8 0,-9 0 0,9 0 0,-11-21-4,4 5 4,3-5-4,0 1 4,4-6-8,4 0 4,5 0-12,-5-6-20,11 6-125,-4-2-13,7 2-11,-5-3-8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8.9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1 73 136,'0'-24'129,"-8"4"4,-1 7-76,9 13-13,-24-11-8,13 11-8,-6-5 9,0 10-5,-7-5 0,6 11-4,-8-1 4,5 8-11,-3 0-5,4 11-4,1 2 0,3 3-4,5 3 0,5 2 0,6 0 0,6-3 0,5-5-4,7-2 0,6-8 0,4-3 0,2-10 0,5-8-4,2 0 0,0-13 0,2-5 0,-4-6 0,-7-5 0,-2-4-4,-9-4 4,-6 3-4,-11 1 4,-11-1-8,-6 8-4,-11-6-32,2 12-113,-7 4-8,1 3-13,-3 5-7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8.4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8 76,'-17'18'177,"17"-18"-8,0 0 5,0 0-86,15 10-27,-6-15-25,10 10-8,-1-8-8,8 3-4,-2 0-8,8-5 0,-1 3-4,4-3-8,-3 0-4,-1-3-16,6 8-36,-15-5-101,4 3-17,-4-1-3,-3 1-4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8.1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26 120,'-13'0'169,"2"5"5,11-5-9,11 5-93,-11-5-23,20 0-13,-5-5-12,9 5-4,0-3-12,7 3-4,-1-8 0,3 6-8,0 2-4,-3-5-8,1 5-8,-11-6-16,6 12-17,-18-17-23,8 11-89,-16 0-1,0 0-3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7.7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 28,'15'-21'161,"-4"11"-4,6 7 12,7 6-88,-6-8-21,15 12-16,-7-7-7,6 13-13,1-2-12,0 10 0,2 2-8,-3 6 4,-3 5-8,-1 8 0,-9 5 0,1 2 4,-7 3-8,-6 0 8,-5-2 0,-4-3 0,-9-3 4,0-2-4,-7-5 0,-1-9-4,-1-2-8,-2-13-20,7 3-65,0-13-56,2-6-20,2-5-4,7-7-4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7.4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8 161,'-4'-13'165,"4"13"8,0 0-16,-11 5-93,15 14-23,-8-1-13,4 10-4,-2 1-4,2 10-4,-7 0-4,3 5 0,-2-3-7,1 1 3,1-6-4,0-2 0,0-8-4,4-5 0,-3-8-8,3-13-13,7 8-39,-7-16-101,6-8-12,-6-4-9,2-4 1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7.1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29 124,'11'-15'165,"-11"15"1,13-19-5,-2 19-97,-11 0-11,9-2-17,-9 2-12,0 0-4,0 0-4,0 18-8,-3-10-4,-1 7 0,-3 1 0,-1 2 0,-1 3 0,0 0-4,-2 0 4,3-5 0,1 2 0,0-3 0,5-7 1,2-8-5,5 13 4,-5-13 0,15 0-4,0 0 0,3-2 4,1-3-4,5-1 0,0 4-4,5-4 4,-5 1-8,4 3-1,-6-6-7,2 8-28,-13-5-117,4-3-8,-6 0-8,0-2-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6.7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7 241,'31'-10'161,"-14"5"4,0 2-12,-4-4-116,9 7-25,-5 0-20,-1-8-57,3 3-80,1 2-20,-3-4 4,1-1-16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6.5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0 229,'0'-13'169,"0"3"4,0 10-11,11 15-102,-11-15-28,11 21-4,-3-8-8,10 8 1,-3-5-9,7 4 0,0-4-4,0 2 0,-1-5-8,1 0 0,-2-3-8,-7-4-12,7 4-45,-12-10-100,3 0 4,-11 0-32,16-13 7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6.2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6 72 173,'30'-37'173,"-19"24"-8,-6 3-16,-5-3-97,0 13-15,0 0-21,-16 21 0,1-11-4,2 13 4,-9-2-8,3 5 4,-7 3-4,0 2 4,0 0-8,-1 1-4,6-1-12,-5-8-20,12 3-85,1-10-36,5-3-16,8-13-8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23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6-2 124,'0'0'141,"-9"-5"-32,9 5-24,-20 10-13,14 3-20,-12-2-15,3 10-13,-3-3-4,-1 5-8,-1 1-4,5 2-4,-3-3 0,5-2 0,0-2-8,2-9 0,9 0-12,2-10-4,0 0-8,9-18 0,4 5-9,-4-8 9,8 0 0,-6-5 16,4 3 12,-2 2 20,-2-2 0,5 12 8,-5-5 5,4 16-1,-6-2 0,8 12-8,-4 3-4,5 8 0,-1-3-3,3 6-13,2 5-17,-7-9-123,7-1-13,0-6-13,-3-13 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6.0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57 124,'0'0'165,"0"0"5,7-13-5,6 13-101,-6-11-11,13 9-13,-7-9-8,9 6-12,-4-5-4,4 7-4,-2 1-8,0 2 4,-3 5-8,-3 3 0,-3 7 0,-7-2 5,-4 8-10,0-3 10,-9 5-10,-2-2 10,-2 0-10,-2-3 10,-1 0-5,-2-2 0,1 0 0,-1-3 0,3-6 0,1 4 0,5-6 0,1 0 0,8-5 0,0 0-5,-5 11 5,5-11 5,16 5-10,-3-3 5,2 4 0,3-1 5,2 0-5,0 3 0,0 2-5,-5 1 5,1 2 0,-5 0 0,-2 5 5,-7-3-1,-2 3 0,-2 1 0,-5-1 0,-4-3 0,-2 1 0,-5-3 0,-4-3-4,0-4 4,-5-1-4,3-5 4,-5-3-4,5-2-4,4 0 0,2-3-8,18 8-21,-15-10-104,21 4-28,10-1-12,6 1-8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5.1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5 6 120,'-17'-5'169,"4"10"-3,-7 3-5,-4 2-89,2 14-27,-11-4-13,7 17-8,-4-1-4,4 11-4,-1 0-4,10 8 0,4 0 4,6 2-8,7-2 5,5-5-5,8-3-4,4-8-8,9-3-21,-4-12-132,9-11-4,-1-11-12,1-7-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4.7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6 132,'13'-39'162,"-2"23"-1,2 3-41,9 13-39,-9 0-29,13 8-11,-4-3-13,6 11-8,-2-1-8,5 11 0,-3 6-4,1 9 0,-5 1-8,-7 8 4,-6-1 0,-7 3 0,-4 3-4,-8-8 4,-3-3-4,-5-10-8,1 0 0,-5-13-36,10-3-109,-4-7-12,6-6-4,8-5-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4.4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23 229,'0'-16'161,"-4"6"8,4 10-60,0 13-49,-7-3-31,7 13-1,-4 1-8,4 7 0,-6 0-4,6 3-4,-4 0 0,4-3 1,0 3-5,4-5 0,-2-3-4,2-8-4,3 0-4,-7-18-21,10 21-75,-10-21-57,7-11-16,-7-2-9,2-2-7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4.2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27 217,'14'-16'165,"-6"3"8,-8 13-52,11 6-56,-11-6-29,0 18-8,0-8-12,-2 8-4,-2-2 0,-1 2-4,-3 3 0,1-6-4,-2 1 0,3-3 0,-1-3 1,7-10-1,-6 13 0,6-13-4,0 0 4,0 0-4,15 0 4,-4-2-4,4-1 0,2-2 0,3 2 0,2 1 0,2 2 0,0 0 0,-3 0 0,1 0-4,0 0-4,-5 0-5,1 5-11,-12-5-12,10 5-53,-8-5-76,-8 0-8,11-13-12,-11 13 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3.8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1 181,'0'0'181,"0"0"-20,9 0-4,-9 0-100,30 0-21,-12-5-12,8 5 0,0 0-8,2-3-8,-1 0-12,-3-7-32,4 5-113,-4-3-16,0 0-4,-4-2-13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3.6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 136,'8'-5'162,"3"5"-5,-11 0 4,0 13-105,7 8-16,-10-8 5,8 16-13,-5-6-4,2 6-8,-2-3-4,4 3-4,-4-6-4,4 1-8,1-3-12,-5-8-20,6-3-121,-6-10 0,0 0-28,0 0 4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3.3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0 217,'0'0'173,"0"0"-8,0 11-40,0-11-64,6 23-17,-1-12 0,8 7-16,-4 0-3,6 3-5,0-3-4,5 3-4,-3-3-4,3 3-4,-3-6-8,3-2-4,0 0-12,-9-13-45,0 5-96,-1-7-4,4-3-16,-6-6-8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3.0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4-9 225,'9'-3'165,"-9"3"0,0 0-24,0 0-88,-7 13-25,-6-2-4,4 5-8,-10 2 0,4 5-4,-6 1 0,3 4-4,0-1 0,0-4-3,-1 1-5,6-6-5,1 0-15,1-15-44,11-3-89,0 0-12,0 0-4,2-16-9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2.8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70 4,'0'0'157,"-9"0"0,9 0 0,-11-5-65,11 5-19,0 0-17,0 0-3,0 0-21,11-3-4,-11 3-12,18-10-4,-5 4-4,7-1-4,-1-1 0,5 0-4,2-2 0,-4 4 0,0 1 0,-2 5 0,-5 0 0,-4 11 4,-7 2-4,-4 2 0,-6 6-4,-3 3 4,-4 2 0,-5-3 0,-1 3-4,-3-5 4,2-5 4,1-1-4,1-4 4,3-6-4,2 0 0,6-5 0,7 0 0,0 0 0,0 0-8,9-8 8,2 6-8,4 2 8,0-3 0,3 3-4,-1 0 8,3 5 0,-5 1 0,3 2-4,-7 5 4,-3 0-4,-1 2 4,-5 1 0,-2 2-4,-4 3 4,-5-3-4,-2 3 4,-4-3 0,-3-2 1,-1-3-5,-3 0 4,0-5 0,-2-3 0,2-5 0,0 0-8,7-8-4,0-2-9,15 10-27,-13-16-105,19 6-8,3-3-16,9 0-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22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136,'14'-3'129,"3"-7"-20,-6 20-20,-3-4-13,8 12-27,-8-3-17,8 6-4,-3-3-12,4 6 0,-4-6-8,0-5-12,7 0-68,-5-8-73,-4-8-4,0-2-8,-5-11-3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41.2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1-3 112,'0'0'161,"0"0"-12,0 0 0,-13-6-92,8 20-25,-7-7-4,3 14 4,-6-3-11,2 11 3,-7 0-4,3 10 0,-26 50 12,19-40-16,7 9-4,1-6 1,10 5-5,6-2 0,9-5 0,8-4-4,7-4-4,8 0-20,-4-16-129,9-8-13,0-15-11,-3-11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9.8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74 225,'-15'-29'169,"15"29"-4,-2-13-4,2 5-104,11 8-29,4 0-12,7 0 0,-3 0 0,12 0-8,-1-3 4,5 3-3,0-5-5,0 5 0,0-2 0,-4-1-4,-3-2 0,-6 2 0,-7 3 0,-4 0 0,-11 0 0,0 0 0,0 8 0,-13 0 0,2 5-4,-2 5 4,0 0 0,-2 6 4,4 2 0,0 5 4,4 1-4,3-4 4,4 4 0,4-4 0,5-2 0,6-2-4,5-3 0,6-11 0,3-5-4,3-5 4,1-5-4,0-11 0,-3-2 0,-1-8 0,-10-3-8,-6 1 4,-4-6 0,-9 2-4,-2 1 4,-5 2 0,-3 3-4,1 6 4,-2 1 4,2 6-4,9 13 4,-11-13 0,11 13 0,0 0 0,5 16 0,1-3 0,5 3 0,0 2 4,2 0-4,2 3 4,1 5 0,-1 0 0,0 3 0,-4-1 4,2-1-4,-2 1 0,-2-2 0,0-2 0,-3-3-4,1-6 4,-1-4-4,-6-11 0,0 0 4,7 2-4,-7-9 4,0-9-4,-4-2 0,1-3 0,-1-3 4,0-2-8,4-2 0,0-1-4,0 0 4,8-2 0,1-3 0,4 3 0,5-3 0,3 2 4,6-2 0,1 6-4,3 2 4,-1 7 0,3 9 0,-2 5-4,-1 10 4,-2 5 0,-4 11 0,-4 3-4,-2 4 4,-7 1 0,-7 5 0,-8-5 0,-3 2 4,-13 0 0,-6-2 0,-4 0 0,-8-6 0,1 1 0,-2-6 0,0 0-4,4-7 0,9-6 4,4-2-4,11-3 0,11 0 0,0 0 4,0 0-4,17-3 0,1 6 4,4 2 0,4 5 0,4-2 0,3 5 0,4 0 0,0 3-4,0-3 4,3 0 0,-5 2-4,-5-7 4,-4 3-8,-2-6 0,-8-8-24,-3 3-133,-9-13-4,-4 3-16,-4-8-9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8.6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8 197,'2'-28'173,"-2"28"4,0-11-20,2 22-72,-2-11-41,-2 26-16,2-6-7,0 9-1,0 2 0,0 3-4,0 0-4,4 0 0,-2-3-4,0-5-8,2 0-8,-4-11-8,8 9-48,-8-24-98,0 0-7,0 0-16,-4-11-8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8.4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8 67 60,'18'-21'169,"-12"11"0,-4 2 0,-2 8-64,-6-18-32,6 18-29,-7-11-20,7 11-8,-17 6-4,6 1 0,-4 6-8,-1 6 4,-1 4 0,4 8 1,-3 1 3,8 4-4,1 0 0,7-2 0,2 0 0,7 0-4,6-8-4,7-5 0,4-8-8,3-8-4,6-3-25,-9-17-55,11 2-69,-4-13-12,0 0-9,-7-8-1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8.1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97 318,'-8'-5'173,"8"-3"-16,11-2-16,8 10-105,-1-8-16,8 3-8,0 0-4,2-3-8,5 3-20,-9-6-48,7 4-85,-3-4-20,-2 4-1,1-1-15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7.9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91 217,'9'-13'177,"-9"13"-8,0 0-8,0 0-108,0 13-21,-7-2-12,5 7-4,-4 5 4,1 4-3,-3 4-1,1 3-4,-2 0 0,1 2 0,1 1-12,1-3 8,1-6-8,5-4 4,0-9-4,0-15 4,7 6-4,4-17 0,-3-7 4,5-8-4,0-3 0,3-7-4,-1-3 0,0-3-4,0 3 0,1-3 0,-1 5 0,0-2 4,0 8-4,1 5 4,-1 8 0,-4 5 4,0 10 0,-3 8 0,1 6 0,-2 7 0,-3 8 4,2 5 4,-1 3-4,1 5 4,3-2 0,0-3-4,-1 0 0,1-3 0,0-2-16,-3-11-16,7 0-129,-10-7-1,-3-11-27,0 0 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7.4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306,'-4'26'173,"10"-15"-4,5-9-12,9 9-125,0-11-12,8 0-8,-2-5-12,0-3-16,7 5-100,-7-5-38,-2-5-23,-2 0-4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7.2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47 241,'-9'-8'165,"22"3"12,-2 0-19,15 10-118,-6-12-4,13 7-16,2-8 0,2 5-8,0-2-3,-3 3-9,1 2-9,-9-10-15,7 10-109,-18 0-28,-2 0-16,-13 0-1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7.0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7 177,'6'0'177,"-6"0"-4,9 16-16,-9-16-100,5 26-21,-5-8-4,4 11-8,-4-1 0,4 6-3,-4 2-5,5 3-4,-5 3 0,6-3-4,-1-3-8,-3-5-4,6-5-12,-8-26-29,16 13-116,-12-23 0,3-8-16,-5-8-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6.7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2 137 88,'-13'-39'145,"4"26"-4,3-2-68,-14-4-5,7 9-28,-9-6 5,3 14-9,-10-11-12,3 13 0,-7-8-8,3 8 4,-3 0-12,0 10 1,1-2-1,1 8-4,1-1 0,1 9 4,1 2-4,2 5 4,0 3 4,2 5-4,2 0 4,2 5 4,5 1-4,2 4 0,4 1 0,9 2-4,2 0-4,11-3 5,7 1-9,4-6 8,9-5-8,6-5 4,7-10-4,4-11 4,2-8-4,3-10 4,-1-16-4,1-11 0,-5-7 0,-6-10 0,-7-3-4,-5-6 0,-8-1-8,-6-1-5,-7 8 1,-9-1-12,2 12-16,-13-6-37,9 16-60,-8 2-32,-1 8 0,2 8-4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22.4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3-6 12,'-13'8'141,"2"-8"0,3 13 4,-3 2-85,-9-7-16,7 10-16,-6-5-7,1 3-9,-1-6-8,1 3 0,3-5-12,0-8-21,15 0-15,-15 0-40,15 0-29,2-16-32,2 1 4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6.2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85 213,'-4'-11'177,"4"11"-8,0-10-4,9 10-108,-7-13-29,11 5-8,0-2-16,6-1 4,1 1-8,4 5 8,0 0-8,0 5 4,-5 0 8,1 10-8,-7 6 5,0 2-1,-6 5-4,-5 1 4,-4 4-4,-7 1 0,-2-3-4,-4 0 0,-5-5 0,-1-3 0,-3-3 0,2-4 4,0-6-8,2-5 4,5 0 0,4-5 0,11 5-4,-4-13 4,4 13-4,17-16 4,-1 14 0,1-1 0,5 3-4,2 0 8,2 0-4,0 5-4,2-2-4,-4-8-29,9 2-120,-9-5 0,2 0-16,-2-7-12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16.3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 71 96,'4'-11'165,"-2"-2"-12,-2 13 4,0 0-80,-13-15-29,13 15-11,-18 0-13,8 0-8,-6 5 0,3 5-8,-4 3 0,4 5 0,-5 3 0,7 8-4,0 0 0,7 5 4,4 0-4,7-3 0,6-2 0,6-3 4,7-11-4,7-4 0,2-11 4,4-8 1,-1-8-1,1-7-4,-6-9 4,-5 1-4,-6-5 0,-11-4-4,-7 1 0,-10 3 0,-8 5-12,-10 2-13,0 18-136,-10 6 0,-4 13-16,-7 8-8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15.9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 144,'-7'27'158,"12"-20"-1,4-4-4,6 5-89,-6-11-16,10 3-23,-1-2-5,6-4-8,-2 6-24,-5-13-85,5 11-44,2-6-20,-2 0-4,0 0-8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15.7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77 76,'4'-10'169,"-4"10"-12,2-13 4,-4 0-64,13 13-29,-11-11-23,11 11-13,-5-10-12,12 5-4,-3-1-4,9 6-4,0-5-4,0 3-4,5 2-8,-5-6-12,4 12-32,-8-6-101,-5 0-16,-6-6 0,-9 6-13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15.4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68 149,'-4'-11'153,"4"11"12,0-15-8,0 2-81,8 13-15,-8-13-25,9 8-12,-9 5-4,18-8-4,-8 5-8,6 3 0,-3 0-3,2 5-1,2 1-4,1-1 4,-1 3-4,-1 2 0,-6 0 0,-3 6-4,-3-1 4,-4 6 0,-8 2-4,-3 3 4,-2 0 0,-3 5 0,-1-2-5,2-1 5,-1-2 0,6-5 0,-1-3 0,4-5 0,7 0 0,0-13 0,9 10 0,2-10 0,6 0 0,3 0 0,6-3 5,0-2-5,2 3 0,1-1 0,-3-2 0,-2 2-13,0 3-15,-13-8-117,4 6-8,-7-8-16,1 4-12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14.9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11 197,'-9'0'169,"9"0"-4,0 0-16,22 14-80,-9-18-29,13 8-12,0-4-12,5-4-8,4 4-24,-7-5-121,7 0-12,-3-2-16,-1-1-12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14.7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8 165,'28'-29'153,"-17"21"4,-2 6-4,-9 2-85,9 5-15,-9-5-21,4 26-4,-4-8-8,5 5 0,-5 6-8,6 0 0,1 2-3,-1 5-1,1-2-4,2 0-4,-1-3-8,1-5-9,2 0-31,-11-10-105,4-6 0,-4-10-24,0 0 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14.5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24 64,'-6'-18'145,"6"18"8,-3-10-4,3 10-68,0 0-21,0 0-12,9 7-3,-9-7-13,15 27-4,-6-9-8,7 5 0,-1 3-8,2 3-4,3 0-4,0 2 5,1-5-9,-1 0 4,-5-5 0,3-3-4,-3-5-8,-4-5-9,0 3-35,-11-11-101,13-6 0,-9-4-16,3-3-12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14.2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2 0 72,'6'-5'157,"-6"5"-12,0 0 8,0 0-72,-13 2-29,13 11-16,-11-5-12,3 8-3,-5 2-9,0 5-4,-5 3 0,1 6 0,0-1-4,-3 5 4,3-2-8,0 0 4,2-3-4,2-2 0,4-8-8,0-8-8,7 2-20,-7-17-53,9 2-52,0-11-16,0-2-8,0-2 12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58.4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7 24 88,'0'-11'153,"-9"6"-8,9 5 4,-18-5-64,18 5-29,-19 13-20,8-3-3,-4-2-17,4 10 0,-5 0-4,8 3 0,-3 2-4,6 3 0,1 0-4,8 0 4,3-1 4,6 1 0,4-8-4,7-2 9,0-8-5,7-6 4,0-7-4,-1-8-4,-1-8 0,-1-2 0,-8-8 0,-5 0-8,-9-2 4,-6 2-8,-13 2 0,-9 3-8,1 11-12,-16-6-65,6 14-76,-4 4-4,7 3-12,1 5-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36.814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31 418 40,'-35'5'96,"35"-5"-7,0 0 4,0 0-9,0 0 1,0 0-21,0 0-11,0 0-13,0 0 0,37-8-4,-37 8-7,0 0-1,50-7-4,-50 7-4,57-6-4,-18 1-4,7-3-8,11 1 0,10-6 0,5 0-4,9-3 0,2 3 0,7-3-8,-1 1 4,-2 4 4,-1-2 0,-1 0-4,-2 3 4,-5 2-4,1-2 4,-3 2 0,-2-2-4,1 2 4,-3-3-4,-2 3 4,-1 1-4,-1-1 4,0 0-4,-1 0 4,-1 0 0,-1-2 0,1 2-4,-3 0 4,-2 1-4,0-4 4,-2 1 0,-2-1 0,0 4-4,-5-4 4,1 3 0,-8 3 0,1 0 0,-4 0-4,1 2 4,-5 1 0,1-1 0,-4-2 0,0 2 0,-3-2 4,-3 2-8,-1-2 0,-6 0-12,2 8-24,-13-3-109,2-6-12,-13 6-17,9-5-3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57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1 217,'-9'8'173,"3"0"-4,6-8-16,6 5-68,-4-13-33,16 8-19,-7-5-9,8 5-4,1-5-12,2 2 0,2 3-16,-4-3-8,6 11-41,-9-8-104,5 0 4,-5-2-20,5 2-1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57.7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40 144,'-2'-8'158,"2"8"3,0 0 0,9-5-52,4 10-53,-5-8-24,10 3-8,-1 0-8,9-5 1,0 3-5,0-4-8,2 1-16,-8-3-73,1 8-68,-6-5-12,-2 5-8,-13 0-1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57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7 23 149,'13'-7'161,"-13"7"-8,0 0 4,0 0-77,0 0-27,0 0-21,-13-13-16,7 13-4,-7-3-4,0 3-4,-5 0 0,-1 0-4,-1 0 0,-2 3 4,1-3-4,3 5 0,3-5 0,2 2 0,4-2 0,9 0 0,-11 6 0,11-6-4,0 0 4,0 0 0,0 0 0,0 0 0,0 0 0,0 10 0,0-10 0,0 13 0,0-2 0,0 2 0,-2 0 0,2 2 0,-2 1 0,2 2 0,-4-2 0,4-3 4,0-3-4,0-10 4,6 16 0,-6-16-4,15 0 4,1 0-4,-1-11 4,4 6-4,1-3 0,2 0 0,2 3 0,0 3 0,-1 2-4,-3 5 4,0 3 0,-5 2 0,-2 8 0,-7 3 4,-1 0-4,-5 5 4,-5 0 0,-3 3 4,-5-6-4,-3 0 5,1-2-5,-4-5 4,-1-3-4,1-5-4,-3-8 4,2 0-4,3-6 0,2-1-4,4-4-4,2-7-21,11 8-116,-2-3-12,9 0-12,0-3-4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56.6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22 56,'-28'0'157,"17"0"0,2 0 4,9 0-60,-15 0-25,15 0-15,0 0-21,9 5-12,-9-5-8,17 0-4,-4 0-3,5 0-1,1 0-8,3-5-4,2 5-12,-7-7-41,7 7-100,-7-8 0,3 8-24,-7-8-4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56.3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9 3 132,'-4'-13'145,"4"13"0,0 0-8,0 0-48,0 0-29,0 0-11,13 15-21,-9-4-4,12 7 4,-8 0-8,10 11-4,-7-3 1,8 5-5,-1-2-8,1 2 0,-1 1-4,-3-6 0,0 0 0,-1-8 0,-1 0-8,-5-10-4,3 3-33,-11-11-108,11-11 0,-4-4-20,-1-1-12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56.0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8 66 136,'7'-13'149,"-3"5"-8,-4 8 16,13-10-88,-13-3-17,6 10-11,-6-7-9,0 10-8,0-10 0,0 10-4,0 0-4,0 0-4,0 0-7,-10-6-1,10 6-4,-13 16 0,2-3 0,-2 2 0,-4 4 0,0 4 4,-2 3-4,-3 2 4,1 4 0,-3-1 0,3 2-4,-1 1 4,5-3-4,0-5 0,4 0-4,0-8 0,7-2-4,-3-11-21,9-5-67,0 0-57,0 0-12,0-21-5,2 6-7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1.7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4 12,'-5'-11'153,"5"11"4,0 0-8,-8-5-61,8 5-23,0 0-9,4 16-8,-4-16-11,0 13-5,0-13-4,0 18-4,0-18-4,7 21-3,-5-11-5,6 3 0,-1 0-8,2 3 4,0 2-8,1 3 4,-1-3 0,0 3 0,0-2-4,-1 4 4,-1-2-4,4 0 4,-5 2 0,5-2 0,-4 3-4,4-1 0,-2 1 4,-1-1-4,1-5 4,0 3-4,-5-5 4,3-3-4,-3 0 4,-4-13-4,9 13 0,-9-13 0,0 0-4,0 0-4,6 8-8,-6-8-16,0 0-77,0 0-56,-2-11-16,2 11-5,-11-10-11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6.4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7 56 197,'13'-26'177,"-11"15"0,-2 11-20,-6-20-92,6 20-29,-17 10-12,4 3-4,-5 0-4,3 10 1,-5 1-5,7 4 0,0 1 0,5 5-4,-1 0 0,9-3-4,4-3 0,7-4 0,4-6 0,7-8-4,4-10 4,5-5-4,1-10 0,3-9 0,-5-4 4,-2-6-8,-6-3 4,-7-2 0,-11 6-4,-8 1 0,-9 6-8,-9 3-4,-1 13-24,-16-1-122,6 11-15,-2 3-12,1 7-4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6.0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33 253,'-9'6'186,"9"-6"-5,0 0-16,9 0-72,11-3-69,-3-2-16,5 2-4,4 0-8,-4-4-33,9 1-128,-7 1 0,2 5-16,-4-8-1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5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8 289,'24'-18'186,"-9"10"-9,3 1-12,3 7-104,1-8-45,5 5 0,-1-2-8,2 0-8,-4 5-4,-6-6-24,6 9-134,-13-3-7,-11 0-16,2 13-8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34.3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2 24 249,'9'-8'173,"-5"-5"5,-4 13-21,0 0-105,-19-5-24,8 7-8,-4 1-8,0 2-3,-3 3-1,1 2-4,0 3 4,2 3-4,4-3-4,2 2 4,3 1-4,4-1 4,2-2-4,2 0 4,4-2-4,7-1 0,2-2 4,3-1-4,3 1 0,1 0 4,2 0-4,-3 0 0,-4 2 0,-1 0 0,-8 3 4,-3-2-4,-5 2 0,-7-3 4,-4 0-4,-4-2-4,0 3 0,-4-9-8,1 8-25,-8-4-128,11-4 4,-2-2-24,6 0-8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5.6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0 302,'-5'16'185,"5"-1"-8,-4 6-8,10 8-129,-10 0-15,4 10-5,0-5-4,0 5-4,0 0 0,-4 3-4,2-3-4,2-3 0,-5-4-4,3-4-4,2 1-8,-2-19-28,8 3-125,-6-13-13,9 0-11,-2-7-16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5.3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4 289,'9'-6'178,"-9"6"-1,6 11-12,-6-11-129,-4 21-16,-5-11 1,5 8-5,-3-2-8,-1 2 0,-3-2-4,0 2 0,1-7 0,1 2-4,3-5 0,6-8 0,0 0 4,0 0-4,13 5 0,2-8 0,2-5 0,4 0 0,5 1 0,-3 1-4,5 1 4,-4 3 0,-5 2-8,1-6 0,-3 9-12,-7-8-33,8 5-112,-12 0 0,-6 0-24,9-13 3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4.9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43 294,'4'-11'177,"5"6"-4,-9 5-12,15 10-109,-6-10-31,8 0-13,1 0 4,1 0-4,1 0-8,2-5-4,-1 5-33,-5-5-124,1-3 0,-4-2-20,2-1-12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4.7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4 261,'7'-5'178,"-7"5"-1,13 13-16,-13-13-109,15 28-24,-6-9 1,8 9-5,-1-4-4,3 7-4,-1-5-4,1 2 0,-1-2-8,1 0 0,-1-2-8,-3-9-8,2 3-20,-17-18-85,22 3-52,-11-8-16,2-3-1,-4-5-19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4.5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8 13 165,'9'-11'185,"-2"6"-4,-7 5-20,-11 19-44,-7-9-85,3 11-8,-5 0-11,-2 7-1,-4 1-4,2 2-4,-2 1 0,2-1 0,0-2-4,2-3-4,5 2-12,-3-12-13,13 2-83,-1-7-54,8-11-11,-9 0-12,9-13 4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4.2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42 72,'-9'0'169,"9"0"-8,-8 0-16,8 0-56,0 0-21,0 13-11,0-13-13,0 0-16,2-13-4,6 11-12,-8 2 1,16-11-9,-3 4 0,2 1 0,4 1-4,1 0 0,0 0-4,-3 5 4,3 0 0,-5 5 0,0 5 0,-4 1 0,-5 7 0,-3 0-4,-3 3 4,-7 0 0,-2 2-4,-2-2 4,-4 0 0,0-5 0,-2 2 0,-3-5 0,1-2-4,3-1 4,1-2 0,4-6 0,11-2-5,-11 0 5,11 0-4,11-7 4,0 4 0,4 3-4,3 0 4,1 0 0,-1 8 0,1 2-4,-1 6 4,-5 5 0,0 0 0,-5 5 0,-3 2 4,-5 1 0,-5-3 0,-1 3 5,-5-3-1,-4 0-4,-3-8 4,-1 1-4,-3-6 0,0-3 0,1-5 0,1-5-4,3 0-4,1-8-8,16 8-33,-15-13-116,17 6 0,5-6-24,6 0-4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2.3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6 68,'8'0'165,"-8"0"-8,0 0 8,9 3-60,-9-3-53,9 0-7,-9 0-13,9 13-8,-9-13-4,10 18 0,-5-8-4,3 3 1,-1-2-5,4 1 0,0-1-4,2-1 0,-2-2-4,2 2 0,0-5 0,0 3 0,0-5 0,0-3 0,-2 0-4,2 0 4,0-3-4,0-5 4,0-2-4,3-3 0,-1-5 0,2 0 0,3-3-4,-5-2 0,2 5-4,-1-3-12,1 16-69,-6-8-80,-2 8-4,-9 5-16,11-5-1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06.3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-3 76,'0'11'165,"0"-11"-12,0 0 12,16 23-76,-16-23-17,13 21-15,-11-11-17,11 11-12,-6-3-12,3 6 5,1-4-13,2 1 0,-4 0 0,2-5-4,-2-6 0,2-5 4,2-5-4,2-8 0,3-7 4,1-1-4,7-5 0,3 1-4,1 2-4,1-6-12,4 9-141,-7-1 0,-1 3-25,-6 3 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05.9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-2 48,'0'0'121,"0"11"8,0-11-41,0 0-23,8 7 7,-8-7-12,9 3-7,-9-3-5,0 10-4,0-10-11,-4 21-9,-1-5-8,1 7-4,-5 0-4,3 3-4,-3 3 4,-1 5-4,-1-3 0,0 3 0,0-3 0,-4 0 0,2 0 0,-2-5-4,4 0-8,3-10-12,3 4-36,-3-14-89,8-6-16,0 0-4,0-13-5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59.4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03 273,'22'-18'166,"-7"10"-1,-4-2-12,11 5-81,-9-16-32,9 8-15,-3-8-9,3 0-4,-2-2-4,-1-1-4,-4 1 4,-1-1-8,-6 1 0,-3 2 0,-5 3 4,-9 2-8,-2 6 4,-4 5 0,-5 5 0,1 8 0,-3 10-4,-2 5 8,4 8-4,3 8 4,4 3 0,6 0 4,7 2-4,4-2 4,12-6 0,8-2 0,4-11 0,11-5-4,5-4 0,4-9-4,0-5-12,-3-8-24,1 3-117,-15-8-16,-10 2-8,-16-4-13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33.9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55 173,'7'-29'177,"-3"16"-4,7 8-20,-9-3-80,16 16-33,-7-5-12,8 15-8,-3-2-8,-1 7 0,0 1-4,-4 2 1,-4 0-5,-3 0 4,-8 0-4,-3-3 0,-4-4-4,-2-1 4,-4-3-8,-1-7 0,1 0-8,-1-8-9,10 5-31,-10-12-109,18 7-12,-13-19-4,17 9-9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59.1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193,'-9'18'181,"9"3"-16,0 11-8,0-4-76,7 22-33,-5-3-16,11 13-3,-9-5-9,7 5-4,-2-6-4,0-2 4,-5-5-4,2-5-8,-6-11 4,3-4-4,-3-12 0,0-4 4,0-11-4,0 0-4,-11-19 0,9 1 4,2-8-4,-3-5-4,3-6 4,7-2-8,2 0 4,2-3-4,4 6 4,5 4 0,4 6 0,2 8 0,0 8 0,2 10 4,-1 10-4,-3 11 4,-3 8 0,-3 2 0,-7 5 0,-2 1 0,-3-1 0,-6-2 4,0-5-8,-4-8 0,4-3-4,-5-7-4,5-11-16,0 0-17,0 0-100,9-11-16,0 3-8,-5-5-12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58.6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51 257,'-4'-23'169,"12"18"5,5 2-21,7 11-97,2-13-28,11 5-4,-3-8-7,5 0-17,2 0-9,-8-10-31,8 0-109,-11-1-4,-4-2-20,-7-2-4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58.4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2 120,'-11'-16'174,"11"16"-13,-4 24 8,8 5-81,-4-6-27,9 19-5,-9-3-28,11 13-3,-5 3-9,1 2 0,0 1-8,-1-1-4,1-5 0,-3-7-4,0-4-12,-4-17-24,7-3-122,-7-14-7,0-7-8,0 0-8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58.0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2 322,'-26'-8'165,"26"8"-16,0 0-73,22 18-196,-5-10-33,7 5-9,7 0-11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56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5 24 245,'0'-30'141,"0"30"-24,0 0-109,0 0-145,0 23-8,0-13-8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55.8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1 177,'0'0'177,"9"6"-4,4-4-16,2-12-80,16 15-29,-7-15-12,13 4-12,0-6-7,3 4-5,-1-5-8,-4 3-8,0 2-16,-9-5-25,5 10-108,-16 1-4,-6 7-20,-9-5-4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02.2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74 165,'0'23'145,"0"-7"4,0 7-4,6 14-93,-10-6 0,10 19-7,-8-3-17,9 10 0,-7 0-12,4 6 4,-4-3-8,4 3 0,-4-6 1,7-2-1,-7-8-4,4-8 0,-4-8 0,5-10-4,-1-8 4,-4-13 0,9-8-8,-5-13 4,-2-7 0,3-11-4,-5-8 0,0-13-8,0-6 0,0-7-8,-5 6 8,-1-6-8,1 5-1,-3 0 5,3 13 4,-1 6 0,1 9 4,1 12 4,4 2-4,0 5 8,7 5 4,6 0-4,2-2 4,11 5-4,5-8 0,8 6 0,11-6 5,16 3-5,12-3 0,16 2-4,9-1 0,10 1 4,14 4-4,4-4 4,4 4-4,1-1 4,-5 3-4,-5 0 0,-3 5-4,-12 0 0,-8 6 0,-16 2 0,-13 0 0,-13 0-5,-13 8 5,-10-6 4,-10 3 0,-8 1 0,-7 1 0,-2 4 4,-5 5-4,-1 2 0,-5 8 0,0 3 0,-3 10 0,-5 2 5,-1 12-1,-2 4-4,-4 3 4,2 5 0,0 0 0,-3 6 0,5-3-4,0-3 4,0-5-4,3-5 4,1-8-8,-2-8 4,5-8-20,-11-13-125,8-2 0,-6-11-29,2-2 9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00.4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4 225,'0'0'165,"0"0"4,7 0-16,1-11-32,12 11-85,-5-2-11,5 2-5,-3-6-8,3 4-8,0 2-12,-5-11-32,5 11-109,-5-8-9,5 6-15,-5-6 0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00.2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229,'0'0'153,"0"0"8,0 0-20,0 0-72,14 3-25,-4-6-12,10 3-4,0-3-7,6 3-5,0-5-4,0 5-12,3 0-20,-12-2-121,5 4-12,-9-2-13,-4 5-7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43.6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26 165,'6'-13'173,"-6"13"-8,0 0-12,0-15-81,0 15-23,0 0-21,0 12-8,0-12-4,-6 16-4,6-16-4,-9 21 4,3-8-3,1 0-5,1-3 4,0 6-4,1-6 0,3 0 0,0-10-4,0 13 4,0-13-4,13 8 4,-4-8-4,2 0 0,0 3 4,2-3-4,0 5-4,0-2 0,2 4 0,-2-4-12,2 7-5,-4-12-19,7 12-44,-8-12-78,1-1-15,-11 3 4,13-21-8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33.6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-2 257,'4'-10'173,"-4"10"1,0 0-45,0 0-61,0 15-28,-4-7-16,8 13 1,-4-6-9,7 6-4,-3 0 0,0 5-4,3-5 0,-3 5-4,3-5 0,-3-3-4,2 0 0,-1-5-8,-1 0-4,-4-13-32,0 0-118,9 5-15,-9-5-4,6-13-20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8.9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3 1 197,'-3'-10'185,"-3"23"-8,-1 3-3,7 12-114,-11-4-16,11 12-16,-11 1-3,7 4-5,-5 4-4,3 4-4,-1-2 0,1 3-4,1-3-12,-1-3 0,1-5-8,-1-10-28,6 0-130,-2-11-11,2-2-12,0-16-12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8.6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7 193,'6'-13'177,"-6"13"-4,0 0-16,13 5-100,-13-5-25,0 13-4,0-13-8,-6 20 0,-1-9-8,3 7 5,-5-5-9,3 2 0,-1-2-4,3-2 0,-1-1-4,5-10 4,3 13-4,5-8 0,3-5 0,2 0 0,3 0 0,1 0 0,5-5 0,-1 5 0,3 0-4,-4 0 0,2 0-8,-3 0-4,1 3-21,-11-14-51,1 11-82,-1-7-19,0-1 4,-5-3-8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8.2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26 249,'-13'8'177,"7"5"-3,6-13-13,0 0-113,26 5-28,-9-5-4,7-5-12,4 2 0,1-2-8,1 5-12,-4-13-24,11 5-117,-9 3-16,3-3-5,-3 3-11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8.0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1 253,'9'-16'177,"0"9"5,2 2-17,-7-6-117,16 11-20,-3-7-12,7 4-3,0-2-5,2 0-8,-2 5-4,0-8-17,3 13-67,-10-5-73,-2 0-25,-15 0 5,9 5-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57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6 49 273,'22'-42'166,"-11"34"-1,-5 8-8,10 11-101,-14-1-20,11 19-7,-7 0-9,3 7-4,0 6-4,2 2 0,-2 1-4,1-4-4,1-1 0,-2-1 0,-2-8-4,-1-5-4,1-5 4,-3-3-4,-2-7 4,-2-11-4,0 0 4,3-11 0,-3-2 0,-3-8 4,1 0-8,-4-5 4,1-2-8,-1-1 8,-1 3-4,-4 2-4,-2 1 8,-2 5-4,0 5 0,-3 2 4,-4 11-4,3 0 4,-3 8 0,2 5 0,0 5 0,3 6 4,2 2 0,4 8 0,2 0 0,7 0-4,4-3 4,7-2-4,4-6 4,7-5-8,4-5 8,4-10-8,3-3 0,-1-13-12,3 8-41,-9-14-104,0 1 4,-7-8-20,-4 3-12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57.3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 257,'3'29'169,"1"-14"1,0 6-17,-6-5-101,11 12-20,-5-5-8,5 6-12,-5-6 5,3 0-9,-1-2 4,-1-3-8,-3-5 4,-2-13-4,4 8 0,-4-8-4,0-8 4,0-5-8,0-5 4,0-3 4,4-2-8,1-3 4,1 0-4,3-2 4,2-1-4,2 3 4,4 1 0,0 6-4,1 4 4,1 5-4,-1 10 4,-3 0 0,0 10 0,-2 8 4,-4 3-4,-3 5 0,1 2 0,-1 3 0,-4-5 0,1 3-4,-1-9 4,2-2-8,0-5 0,-4-13-33,9 8-120,-9-8 8,11-18-32,-4 5 8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56.7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108,'0'0'157,"0"0"-4,0 0-16,0 0-56,2 16-25,-2-16-11,0 20-13,-2-9-8,4 12-8,-2-2-4,4 5-8,-4 0 0,5 0-4,-3 0-4,0-3-8,5 1-28,-7-14-109,0-10-12,0 0-4,4-13-13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56.3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9 153,'0'10'165,"9"-10"-12,0 0 12,-1-10-101,16 10-7,-6-8-17,8 5-12,-5-4-4,6-1-8,-6 0-8,3 3 1,-2-3-5,0 6-4,-7-4 0,2 4-4,-3 2 0,-4-5-1,-1 5 1,-9 0 4,11-8-4,-11 8 4,0 0-4,0 0 4,0 0 0,0 0 0,0 0 0,0 0 0,0 0 0,0 0 0,0 0 4,0 0-4,0 0 4,0 0-4,-4-8 0,4 8 4,0 0-4,0 0 5,0 0-5,8-5 4,-8 5-4,0 0-4,0 0-13,0 0-31,0 0-101,-8 3-4,8-3-20,-5 12-8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55.5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 24,'0'-23'145,"0"23"8,0-13 0,0 13-57,9 2-23,-9-2-25,4 21-7,-4-8-9,7 13-4,-7-3-8,6 11 0,-4 0-8,3 7-4,-3 3 0,0 3-8,0-3 4,0-3-4,0-2 0,3-10-8,-1-9-20,-4-20-121,0 0-4,9-12-20,-7-12-8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53.6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8 314 16,'-4'-42'141,"-1"16"0,3 8-9,-7-5-35,-2-4-41,5 4-23,-9-3-13,2 5-8,-5-2 0,3 4 0,-7 1-4,2 3 0,-6 2 0,2 5 0,-4-3-4,-3 11 8,-2-2-12,-2 4 4,0 6 0,3 0-4,-5 5 0,4 3 0,2 4 0,1 4 0,1 2 0,3 3 5,2 2-5,0 3 0,4 2 0,3 6 4,0 2-4,8 6-4,2-1 8,7 6-4,7 0 0,8 5 4,5 0 0,6-1 0,4-4 4,10-3 0,-1-7 0,7-6 0,0-8-4,0-10 0,4-8 0,-2-11-4,4-9 4,-4-9-4,0-13 4,0-7-8,-6-8 4,-7-9-4,-2-1 4,-9-6-8,-7 0 4,-8-3 0,-5 9-12,-8-9-8,-1 11-53,-8-3-64,-2 3-16,0 5-8,-7 8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33.4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161 225,'6'-8'165,"-6"8"4,0 0-40,20 0-60,-20 0-29,17-8-8,-6-2-8,8 5-8,1-6-3,2 1-5,-3-3-4,1 0-4,-3 0 0,-4 0 0,-2-3 0,-5 6-4,-6 0 4,0-1 0,0 11-4,-15-10 4,2 10 0,-2 0 0,-5 8 0,1 5 4,-1 2-4,1 6 4,-3 0 0,3 5 4,1 0-4,5 2 0,5-2 0,1 0 4,7-5-4,5 0 0,5-6 0,6 1 0,3-8-4,5-3-4,2-5-4,2-8-12,5 8-37,-10-15-108,6 2 0,-6-8-32,3 3 11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53.0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22 112,'0'0'149,"0"0"4,0 0-4,9-3-76,-9 3-25,0 0-8,0 0-11,15-5-1,-6 0-4,6 5-8,-4-5-4,6 5 0,-1-3-4,-1 3-4,-2 5 0,0 1-4,-6 4 0,-3 0 0,-4 1 0,0 2-4,-4 0 4,-5 0 0,-2 0 0,-4 0-4,2-3 4,-3 4-4,1-4 4,6-2-4,-4 0 0,13-8 0,-11 10 4,11-10-4,0 0 4,9 10 0,2-7 0,0 2 0,6 1 0,1-1 0,1 3-4,1 2 4,0 0 0,-1 3 0,-3 6 0,-5-1 0,-5 0 0,-2 3 4,-4-3-4,-4 3 4,-5-5 0,-2 0 0,-6-6 0,-3-5 0,-4-5 0,0 0 0,0-2 0,-2-6-4,2-3 4,4 1-4,7-3 0,2-3-8,11 6-12,-4-8-36,13 4-97,-1-1-12,8 4-4,1-2-9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19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30 140,'-2'-15'133,"2"15"0,0 0 4,0 28-80,-5-7-17,10 18-12,-12 1 4,12 14 1,-10 4-9,5 15 0,0 0-4,-2 8-4,0-3-4,2 0-4,0-5 0,0-5 0,0-11 0,0-10-8,0-13 8,0-8-8,2-13 4,-2-13 1,0 0-1,7-26-4,-7 0 0,4-8-4,-4-7-5,2-6 1,0-8-4,-2-5-4,0 2-4,0-7-4,3 8-4,-6-11 0,3 11 3,0 2 5,0 8 4,0 8 8,0 5 4,3 5 8,1 6 4,5 4 4,-1 4-4,8 2 0,1 0 0,7 2 4,7 1-4,6 5-8,9-1 5,10 1-5,12 5 4,13 0-4,13 0 0,13 0 4,15-5-4,7 2 0,9-4 0,6-4 0,0-2 0,-5-3 0,-5 1 0,-10-1 0,-13 0 0,-10 6 0,-16 0 0,-15 2 4,-11 5 0,-11 3 0,-11 0 4,-9 8 4,-6 0 0,-2 2-4,-5-2 4,3 3 0,-5-1-4,4 3-4,-1 0-4,-1 3 4,-2-1-4,0 6 0,-2 3 4,-2-1-4,-1 11 4,1 0-4,-2 8 8,1 5-8,-1 2 8,2 11-8,-1 3 4,1 5 4,0-3-8,-3 0 9,1-2-9,0-1 4,-5-7-4,-2-11-13,9-2-107,-9-13-33,-5-8-21,-1-11 1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18.8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7 64 140,'0'0'149,"0"0"9,0 0-30,2-16-39,7 19-25,-9-11-23,7 8-13,-7 0-8,15-13 0,-6 5-8,4 3 0,-2-3-4,4 6 1,-2-4-5,0 6 0,3 0-4,-3 6 4,0-1-4,0 8 0,-4 3 0,-3 4 0,-6 7 0,0 4 0,-4 5-4,-7 1 0,-4 7-5,-5-7-3,0 2-4,-4-8 4,2 0-4,-4-10 0,2-2 0,0-12 8,5-1 0,-1-6 4,5 0 4,4-3 0,2-2 0,9 5 0,-2-18 0,6 7 0,5 1 4,4-3 4,0 2-4,5 1 0,-1 2 4,3 8 4,-1 0-4,3 3 0,0 7 0,0 3 0,2-3 0,-5 6-4,3-5 4,-4-1-12,-1 3-32,-4-13-113,-2 0 0,-11 0-24,5-10-4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18.2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5 261,'0'0'157,"0"0"-4,11-5-36,-11-2-52,15 7-29,-6-5-12,10 0-4,-1-3-4,4 3-4,-1-5 0,3 5-3,-2-3-5,2 3-4,-5 5-4,-3-5-13,-3 8-11,-13-3-36,13-3-89,-13 3-16,0 0-1,0 0-7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17.8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6 136,'-8'11'158,"3"4"3,5-15 0,9 13-65,-9-13-31,26-5-25,-8-3-16,6 8-4,0-7-8,2 4-3,4 3-26,-8-13-87,9 13-45,-5-3-20,0 3-1,-4-5-15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17.6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47 249,'-5'-7'165,"5"7"-4,11-5-8,9 12-88,-9-17-21,15 10-20,0-8-7,4 6-5,3-6-4,4 3-8,-4 0-8,-3-5-33,0 10-112,-10 0 0,-3 0-20,-17 0-8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17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8 56,'0'-13'153,"0"13"4,0 0 0,0 0-52,4 11-25,-4-11-19,13 23-17,-6-10-12,10 16-4,-4-3-11,7 8-1,-1 2-4,5-2-4,-2 3-4,2-3 0,0-5 0,-4-6-8,2-2-4,-7-8-12,7 3-85,-11-14-52,4-2-12,-6-5-8,2-3-9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17.0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1 16 169,'6'-16'165,"-6"16"-12,0 0 0,-8 0-56,-8 8-53,10 8-12,-10 2-16,3 8 0,-4 8-8,-3 5 0,-2 3-4,-2 5 4,-2 3-8,0-1 5,2 1-5,2-9 4,0-4-8,5-8 4,4-8-9,2-11-7,11-10-16,-9-5-44,9-6-69,0-4-25,4-4 13,-4-7-2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01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7 43 36,'11'0'145,"-5"-13"12,-6 13-16,0 0-24,0 0-37,-15-10-15,15 10-17,-17 0-20,8 0-8,-8-5-8,4 5 0,-5 0-8,1-3 0,0 3-4,-1-5 0,3 5 0,0-3 0,2 3 0,0-5-4,2 5 0,3 0 4,-1 0 0,0 0-4,9 0 4,-11 8-4,11-8 4,-10 15-4,7-4 4,-1-1 0,4 3 0,-2 0 0,2 0 0,0 3 4,0-3-4,4 0 0,-2-2 4,3-4-4,-5-7 4,11 13-4,-3-13 4,3 0 0,2 0-4,2-5 4,3 0-4,-3 0 0,4 2 0,1 3 0,-1 0 0,-1 5 0,-3 3-4,-2 5 4,0 6 0,-7 4 0,-1 3 0,-5 0 0,-9 3 0,-2 2 4,-4-2-4,0 0 0,-3-6 5,1-2-5,0-3 4,2-5-4,2-2 0,2-6 0,2 0-13,-2-13-43,11 8-93,-13-5 0,13 5-20,-11-10-4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59.9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7 289,'-7'-11'162,"7"11"-5,0 0-8,7 11-101,-7-11-16,11 18-4,-7-8-7,11 11-1,-1-3-8,5 9 0,-1-4-4,4 6 0,-1-3-4,1 0 0,0-3 0,0 1 0,-5-6-4,-1-5-4,-1 0-8,-4-13-32,-2 0-109,-9 0-4,15-10-21,-11-1 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4:52.33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5-3 52,'-20'0'117,"20"0"-25,-13 5-15,7-5-25,6 0 5,0 0-5,0 0-8,11 3-4,4 4-3,-4-7-9,11 6 0,2-6-4,8 7-4,1-7 1,11 8-5,-1-8-4,14 5 0,4-5 0,9 3 0,7-3 0,5 0-4,10-5 0,9 5 0,8-3 0,4 3-4,5 0 0,2 8 0,0-3-4,2 3 4,-6 2-4,-3 1 0,-6-3 0,-4 2 0,-5-5 4,-6 3-4,-3-3 0,-1-2 0,-6 2 4,-1 0-4,0-2 0,0 2 0,-1 0 0,1 3 0,0-3 0,2 5 5,-5-4-5,1 1 4,-5-1-4,0-1 8,-6 0-4,-5-5 0,-8 0 0,-5 0 0,-6 0 0,-9 0-4,-7-5 4,-6 2-12,-7 3-16,-15 0-125,-11 0-13,-4-5-19,-7 2-4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33.0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9 149,'9'-3'169,"-9"3"4,0 0-12,0 0-60,-9-8-53,9 8-24,-10 0-4,10 0-8,-18 11-4,7-6-4,1 5 5,-3 6-5,-3 0 0,3 4 0,3 4 0,-1-1 0,2 3-4,5 3 4,4-3 4,0-3-4,4 1 4,5-4-4,4-4 0,4 0 0,3-11 0,1-2-8,5-3-20,-4-11-61,10 3-76,-6-7-16,3-1-12,-6-5-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59.6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9 7 273,'4'-16'153,"-4"16"9,0 0-13,0 0-97,-4 16-16,0 2-16,-9 3 0,0 5-7,-7 8-1,-2 5-4,-2 3-8,-2 5 8,0-3-12,-1-2 8,6 0-8,3-8 0,3-6-4,4-10-4,9-4-13,2-14-59,0-11-65,4-5-12,7-4-4,-2-4-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46.2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300 88,'0'0'157,"0"10"-16,0 1-40,4 15-17,-8-5-15,8 20-17,-10-2-7,8 13-9,-6 0-12,4 14-4,-5-4-4,5 6-4,-6-6 0,6 3-4,-2-5 0,2-8-8,0-7 9,6-9-9,-1-10 4,1-8 0,-6-18 0,13 0 0,-6-15-4,-3-6-4,0-8 4,-1-10-8,-1 0 0,-2-8-1,-2-2-7,-1-6 4,3 3-4,-6-8 0,6 5 4,-4-2 0,4 2 4,-3 3-4,3 5 8,0 3 0,0 3 4,0 7-4,0 2 4,0 4 0,3 4 0,1 4 4,0 1-4,3 4 4,-1 2 0,5 2 4,0 1-4,4 2 4,1 0-8,6 0 8,2 3-8,4-3 8,3-2-8,6 2 0,4-2 4,5 2-4,4-3 4,11 4 0,5-4 0,6 3-4,9 3 4,6-3-4,11 1 4,5 4-4,4-2 0,0 0 0,0 2 4,2 0-4,-2 3 0,-3 0 0,-1 0 4,-3 0-4,-1 0 0,-3 3 0,-2-3 0,-5 3 0,-4-3 0,-8 5 0,-8-5 0,-5 0 0,-8 0 0,-8 0 0,-4 0 0,-7 2 0,-6 1 0,-5 0 0,-2 2 0,-4 3 4,-3-1-4,-4 4 0,-2 2 0,-2 0 4,0 3-4,-3-1 0,1 1 0,-3 5-4,-2 2 8,3 0-4,-5 6 4,4 2-8,-2 3 4,5 8 4,-1 0 0,3 4 0,2 4-4,2 2 4,0 0 0,0 0 0,-2-2 4,0 2-3,-7-5-1,1-1 0,-5-1 0,0 2-4,-5-6 8,1 1-12,0-6 8,1 3-4,3-7-4,-4-4 0,4-2-17,-2-15-43,2 4-93,0-15-16,0 0 0,0 0-9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44.9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67 253,'16'-18'165,"-8"10"5,3-2-21,4 10-101,-6-11-24,6 9-4,0-6-4,3 5-4,-1-2-4,0 5 0,-1 0 1,1 0-5,-4 8-4,0 2 0,-7 1 0,1 4 0,-7 1 0,-4 0 0,-5 2 0,-2 0 0,-4 0 0,-5-2 0,1-3 0,-1 0 0,5-5 0,-2-3 0,6 0 0,2-5 0,9 0-4,0 0 4,0 0 0,0 0-4,11-3 4,0 3 0,2 0 0,2 0 0,0 3 4,3 0-4,-3 4 4,2 1-8,-2 5 8,-2 0-4,0 0 0,-6 5 0,-1-2 4,-6 2-4,0-2 0,-8 0 8,-3-3-4,-2-3 0,-7-2 0,1-3 4,-3-5-4,1-5 0,-1 0-4,-2-6 0,5-2-4,-1 0-8,5 5-8,-5-10-29,20 18-112,-21-13 0,12 13-20,-4 0 0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44.2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9 12 112,'7'-6'161,"-3"-4"-8,-4 10-20,0 0-52,0 0-25,-15 5-7,15 11-17,-9-6-4,5 11-4,-5 0-8,0 13-4,-1 0 0,-1 10-3,-5 0-1,3 3 0,-2 0 0,0 3 0,2-6-4,-1-2 0,4-6 0,1-7 0,4-3 0,1-7-4,4-4-4,0-15-12,11 13-33,-11-13-108,11-10-4,-2-1-20,6 1-12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43.9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4 169,'-6'-8'173,"6"8"-4,-7 11-16,12 4-84,-10-2-25,10 11-12,-5-1-12,2 9 0,-2-1-8,4 3-4,-4 0 1,0 0-1,0-3-4,-2-2-4,2-1-4,-4-7-9,4-3-7,-5-7-12,10 2-32,-5-13-93,0 0-13,0 0-3,11-11-4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43.2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5 153,'0'0'169,"0"-13"0,0 13-12,9 0-64,-9 0-45,17 0-16,-4-5-12,7 10-8,-3-5 0,7 0-4,-4 3-3,-1-3-14,3 7-31,-7-4-117,0 2 4,-4-5-24,0 0-4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42.9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161,'0'0'177,"0"0"-12,15 0-4,-6-2-92,15 7-21,-9-8-12,11 6-16,-4-3-4,0 4-16,4 6-36,-6-5-113,1-3 0,1-2-28,0 0 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42.6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4 136,'0'0'162,"0"0"-1,0 0 0,3-10-93,12 15-11,-9-13-17,14 8-8,-7-5-12,7 5-4,-1-5-4,1 5-8,-2 0-4,-1-5-12,1 15-40,-10-7-101,1 4-8,-9-7-12,4 13-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41.8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0 104,'-4'-10'157,"4"10"0,0 0 0,13 8-76,-13-8-17,20 18-15,-11-10-9,10 10-12,-3-2-8,3 7-4,-1-2-7,1 5 3,1-3-8,0 1 4,-3-3-4,3-3 0,-5 0-4,-2-5 4,0-2-8,-2-6-4,0 5-8,-11-10-29,20 0-108,-20 0-8,19 0-8,-6 0-2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41.5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9 0 165,'0'0'157,"0"0"-8,0 0-20,-7 18-73,-6-12-16,9 12-8,-9-5-11,4 5-5,-4 0-4,0 5-4,-5-2 0,3 5 4,-7-3-8,3 3 4,-1 0-8,-2 0 0,3-2-4,4-6-8,4 0-12,-2-13-45,13-5-72,0 0-24,0 0 12,0-8-24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32.6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6 205,'0'-29'165,"2"16"8,-2 6-32,9 9-56,-9-2-49,0 0-8,0 0-12,6 21 0,-4-10-8,5 7 5,0 0-5,1 3 4,-1-3-8,2 0 4,-3-2 0,3 0-4,-5-6 4,3 1-4,-7-11 4,4 13-4,-4-13 0,0 0 0,0 0-4,-4-11 4,2 1-8,2-3 8,-5-3-4,5-2 0,0-3-4,0-3 4,5 4 0,1-4-4,5 3-4,-2 0-8,10 8-24,-12-8-105,15 11-21,-3-3-27,6 8 0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7.7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32 298,'7'-23'189,"-7"23"-12,10-11-8,3 17-116,-13-6-25,15 18-8,-6-5-8,2 7 0,0 6 0,-1 0-4,1 3-4,2-1-4,-2-2-4,2-3-4,0 1-8,0-14-12,8 8-89,-3-13-56,1-5-16,-4 0-5,5-7-7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7.5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2 32 285,'15'-26'178,"-15"18"-5,0 8-12,-10-5-133,10 5-12,-20 18-4,5 1 0,-3 1 1,-1 6-1,-5 3-4,2 2 4,0 3-8,1 0 4,1-3-8,3-5 0,1 0-8,6-8-8,3-2-4,7-16-25,0 0-96,4-11-28,3-4-16,-3-6-9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7.2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37 197,'0'0'181,"-8"0"-4,8 0-20,-9-8-84,15 10-29,-6-2-16,11-7-12,-2-1-3,8 5-5,-1-2 0,3 0-4,1 2 0,2 3 0,-2 0-4,-3 0 0,-2 8 0,-6 2 0,-2 6-4,-7-3 0,0 5 4,-7 1-4,0-1 4,-3-3 0,-4 1-4,4-3 4,-1-3 0,2 1 0,9-11 0,-13 10 0,13-10-4,0 0 4,9 11 0,1-11 0,4 5 0,-1 0-4,0 0 4,2 8 0,0 3 0,-4 2 4,-2 8-4,0 3 4,-9-1-4,0 4 8,-11-4-4,0 1 4,-7-6-4,-1-2 0,-5-5 0,0-8 0,-2-6 0,1-4 0,4-6-4,3-8 0,3 1-4,8-6-4,7 5-12,0-13-33,13 14-112,5-3-8,6 7-20,2-4 3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03.9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2 229,'-6'-13'165,"6"0"0,0 13-12,21 0-96,-12 0-25,13 13-4,-1-5-8,8 13-4,-1 5 1,5 10-1,-5 3-8,2 13 0,-6 3 0,-4 2 0,-9 3-4,-7 0-4,-8-2 0,-5-9 0,-4-5 0,-7-7-8,-1-3-8,-8-16-57,8 3-88,-1-8 0,5-5-28,3-8 3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03.5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 44 249,'2'-10'173,"1"-6"1,-3 16-13,-5-13-101,5 13-24,-9-5-11,9 5-9,-17 0-4,6 5-4,-2 0 0,-2 3-4,2 3 0,0-1 0,-1 3-4,6 3 4,3-3-4,1 2 4,4-2-4,9-2 4,-1-1-4,8-2 4,-1 0-4,2-3 4,3 0-4,0 1 0,-1 1 4,-1-1-4,-3 4 0,-2 3 0,-6 0 4,-7 3-8,-7-1 4,-1 1-4,-10 0 4,-2-3-8,-1-3 8,-1-5-8,2-2 4,0-6-4,7 1-8,-2-14-25,15 6-124,-2-3 8,6-3-24,1 3-8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03.1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74 181,'11'-42'165,"-7"29"4,-2 2-16,-2 1-72,0 10-49,0 0-8,-11 21-4,1-6 0,-1 11-4,-2 3 1,0 8-5,0 2-4,0 5 4,0 0-4,5 3 0,1 0-4,7-2-4,-2-4 4,4-1-4,5-6 4,5-3-8,4-5-4,1-10-16,4 4-29,-3-17-108,3-3 0,1-8-24,-3-5-4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02.7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7 79 225,'37'-10'161,"-26"2"12,-9-5-20,-2 13-68,-7-18-49,7 18-16,-23-19 0,5 12-11,-6 4 3,0 3-4,-4 8-4,2 2 4,-2 8-4,4 8 0,2 3 0,9 5-4,4-3 4,9 5-4,4-4 4,7-4-4,7-4 4,3-9-8,6-4 4,-1-9 0,2-4 0,0-9-4,-2-4 0,-2-6 0,-2-3-4,-7-4 8,-2 2-12,-4-3 12,-2 3-8,-7 0 8,0 3-4,0 2 4,0 5-4,-5 6 4,5 10 0,0 0 4,0 0-4,7 8 4,-1 7 0,1 6 0,2 3 0,-1 2-4,1 0 8,2 0-8,-5-3 8,3 0-8,-5-7 4,1-3-4,-5-3 4,0-10 0,0 0 0,0 0-4,0 0 4,-9-20 0,7 1-4,-2-1 8,4-6-12,0-3 8,6 0-4,3 1 4,8 2-8,3 0 4,4 8-4,4 7 4,3 6 0,1 5-4,-1 10 4,-3 6 4,-4 2-4,-4 8 4,-7 0 0,-3 0-8,-5 0 8,-5-2-8,-5-4 8,1 1-12,-2-5 0,-3-8-24,9 2-121,0-10-8,0 0-21,-4-13-3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02.0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46 285,'-9'-42'158,"9"32"-5,0 10-12,0 0-137,0 0-41,11 16-100,-1 2-16,5 0-4,7 6-12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01.8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29 257,'7'-30'165,"2"17"5,6-1-13,-6-2-113,15 8-16,1-6-12,2 3 0,-3 0-4,3 6 1,-5-1-5,0 6 0,-4 3 4,-3 8-4,-3 3 0,-1 7-4,-2 4 4,-1 2-8,-1 3 4,4 0-4,-2-3 8,-2-3-12,0 1 8,-1-9-12,-1-2 0,-5-14-12,6 13-105,-6-13-36,-6-13-16,1-1-9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01.6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6 261,'9'-26'169,"-9"26"9,6-10-25,5 18-93,-11-8-28,4 20-12,-1-1 1,3 9-9,-1 4 0,-1 4-12,2 3 8,3-2-4,0-1 0,0-4-8,-3-4-4,-1-7-12,3 0-13,-8-21-128,-4 10 0,4-10-16,-13-10-1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32.3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56 120,'0'13'169,"0"-13"-3,0 0 3,0 0-81,8 11-27,-8-11-17,11 0-16,-11 0-4,18 0-3,-10-6-9,3 1 0,0 0-4,0 0-4,-2-3-4,-3 0 0,-6 8 0,9-15-4,-9 15 0,-2-16 0,2 16 0,-15-11 0,2 11 0,2 0 0,-5 0 4,3 8-4,-2 3 4,2 2 0,0 5 0,4 5 4,3 1 0,1 5 0,5-3 4,0 2-4,9-1 0,0-4 0,6-2 4,5-5-4,1-6-4,3-5 0,0-5-8,1-10-16,7 5-37,-14-11-96,4-2-8,-5-6-20,0 1-4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01.3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6 245,'0'0'169,"0"0"9,7 10-25,-9-2-101,11 15-16,-5-2-8,7 8-11,-2-6-1,6 3-8,2 1 0,5-4 0,2-5-4,2-5 0,2-7 0,5-6-4,-5-3 4,3-10-4,-5-5 0,-2-6 0,-7 1 4,-3-6-4,-8-2-4,-6-1 8,0 4-8,-11 2 4,0 2-8,-4 3 0,2 8-16,-7 0-21,12 13-112,-8 0-8,10 5-16,6-5 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00.9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9 277,'11'-13'174,"-11"13"-9,6 3-4,-6-3-117,4 26-12,-4-8-7,9 13-9,-4-2 0,3 8-12,1-4 8,-2 7-8,1-7 0,1 1-4,0-5-4,-3-8-4,3 2-20,-9-23-57,11 6-76,-11-6-16,13-16 0,-9-2-13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00.7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4 39 149,'4'-23'173,"-4"23"4,-15-13-16,6 18-76,-11-13-37,12 16-8,-10-3-16,3 8-8,-1 3-3,1 2-9,2 6 4,2 2-4,5 2 0,6 1-4,0 0 4,11-3 0,4-3 0,7-4 0,4-6 0,4-8-4,3-5 4,-2-11-4,-1-2 4,-3-7-4,-8-4 0,-6-5-4,-6 6 0,-7-6 0,-5 3-4,-10 0 0,2 5-16,-11 0-13,11 11-124,-7-3 4,5 10-24,0 1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00.3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4 64 96,'19'-15'161,"-12"4"-12,-7-2 8,0 0-96,0 13-25,-9-13-8,0 13-8,-6 0 5,-2 3-17,-5 5 4,3 2 0,-8 3 0,6 3 0,-1 2 0,3 3-12,1 0 8,7-1-4,5-1 4,6-1-12,4-3 8,9-2-4,2-2 4,7-6 0,2 0-4,4-2 4,0 2-4,1-3 0,-1 4 4,-4-1-4,-3 5 0,-3 1 4,-5 4-4,-7 3 4,-6 3-4,-2 3 4,-11-1 0,-2 3 0,-9-3 0,-4 1 0,-5-11 0,-1-3 0,-1-5-4,0-5 5,5-10-1,4-1 0,4-7-4,7 0 0,6 0 0,9-3-13,9 8-15,-1-8-68,12 6-61,4 2-17,4 2-3,5-2-4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20.3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1 40,'45'31'153,"1"-20"8,18 2 4,18-19-60,32 20-25,13-30-19,34 11-17,16-22-8,19 7-12,7-9-3,2 5-25,-2 9-141,-24 1-8,-24 20-29,-35 4 1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9:02.5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7 217,'57'-16'173,"-7"3"4,20 5-16,7-13-72,32 13-28,9-10-21,24 5-12,6 0-8,12 3-12,-3-1-4,-4 6 0,-11 5-8,-16-3-12,-19 9-141,-30-6-4,-21 13-20,-27-11-1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46.9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56,'15'8'133,"-15"-8"4,20-3-45,4 8-23,-4-10-9,17 8-15,-2-11-5,17 8-8,-2-8 4,20 8-8,5-8-3,12 8-5,9-2-4,13 2-4,9 2-4,7 6 0,8 0 0,0 2-4,5-2 4,1 5-4,1-2 0,-2-1 0,-5 1 0,-2-6-4,-5-5 0,-3 2 4,-14-4-4,-11-3 0,-8-3 4,-10 0-4,-14-2 0,-9 2 0,-9 3-8,-15-6-32,-7 11-109,-9 3-12,-10 5-16,-7-8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33.5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1 157,'37'2'165,"-15"-2"0,4 8-48,-2-16-49,20 11-16,-5-8-19,16 5-13,4-6-8,11 6-4,6-5-4,7 0 0,9-3 0,4 0 4,2-2-4,3 2 0,-1-2 0,0-1 4,-1 3-4,-1 3-4,-6 3 0,-7 2 0,-4 0 4,-7 0-4,-9 0 0,-6 0 0,-8 0 0,-6 0 0,-7 0 0,-6-6 0,-3 6 0,-5-2 0,0 2 0,-5-3 0,-3 3 0,-1 0-4,-2-2 4,0 2 0,-4 0 0,0 0 0,-9 0-4,13 0 4,-13 0 0,8 0 0,-8 0 0,0 0 0,5 10 0,-5-10 0,2 10 4,-2-10 0,4 19 0,-4-6-4,5 7 4,-5 4 0,0 7 0,0 8 0,2 8-8,-2 5 8,0 3 4,2 8-3,2-4-1,1 7 0,4-4 4,-3-2-4,3-5 0,0-3-4,1-5-4,-3-8-4,2 0-13,-9-18-59,4 5-85,-4-10-16,0-1-5,0-7-11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32.0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95 144,'22'-29'182,"-9"13"3,3 6-24,-3-6-56,9 11-73,-5-5-8,3 7-8,-1-2-4,3 5 0,0 0-7,-2 8-1,-3 0-4,-4 2 4,-4 6-8,-7 2 4,-2 3-4,-11 0 4,0 2 0,-4-2 0,-2-3 4,1-2-4,1-6 4,2 1-4,4-6 4,9-5 0,-9 5-8,9-5 4,0 0 0,11-5-4,0 0 4,0 2 0,4 0-4,1 3 4,1 0 0,-1 0 4,1 8-4,-4 0 0,0 5 4,-2 3 0,-2-1 0,-5 6 4,-4 0-4,-4 3 4,-7-3 0,-2-1 4,-5-4-8,-3-3 4,-4-5-4,-1-3 0,0-5-4,2-8-4,0 1-4,0-7-8,4 9-16,-8-10-121,11 7-25,-5 0-11,4 8-12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31.4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3 229,'8'-5'177,"-5"15"5,-3 0-17,4 14-117,-11-4-16,7 12-4,-8 1-7,1 4-5,-1 2 0,1 2-8,-1-4 0,-1 2-4,5-8-4,-1-3-4,5-4 0,-2-9-12,7 1-21,-5-16-112,0 0-28,8 0-8,-1-11-1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31.9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45 342,'-11'0'185,"4"0"-28,7 0 8,0 0-132,11-5-17,-2 0-4,6 2-4,2 1-4,1-3-12,6 5-8,-7-13-29,14 11-112,-11-3-8,4 0-16,-2 0-12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31.1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0 217,'-6'-8'181,"6"8"-8,0 0-3,-13 8-122,13 13-16,-4-5-4,4 13-4,-5 0-3,3 5-1,-4-3-4,4 6-4,-3-3-4,3-2 0,0-3-4,0-6-12,2-4 0,0-9-12,6 3-24,-6-13-130,0 0 1,11-16-24,-2 6 3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30.9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6 249,'15'-13'177,"-15"13"1,11-5-17,-11 5-121,0 0-12,6 11-4,-1-1-8,-5 0-3,-5 8-5,1-2 0,2 2 0,-7 0-4,5 3-4,-5-8 0,5 3 4,-3-6-4,7-10 0,0 10 0,0-10 0,11 0 0,0-5-4,2 0 0,4 0 0,3 0 0,-1-3-4,3 5-4,-5-2-5,5 8-15,-11-14-52,4 11-82,-4 0-19,0 0 0,-11 0 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30.5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34 177,'-4'10'185,"4"-10"-16,17 3-12,-2-6-64,9 3-73,-2 0-8,6-3-8,-2 1-12,-4-11-48,2 7-97,2-1-21,-4-1 1,0 3-1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30.3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2 209,'7'-8'177,"8"-5"-8,-4 11-12,2-9-92,6 11-45,-1 0-8,5 0 0,1-2-8,-2-4-12,4 9-32,-9-8-117,1 0-12,-5-1-5,-5 6-11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30.1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3 104,'2'-26'169,"-2"26"1,0 0-1,11 7-93,-11-7-19,11 24-17,-7-8-4,10 10-8,-6 0-8,8 2-3,-1 1-1,2 0-8,1 0 0,1-3-12,1-6-4,0-4-16,6 2-61,-4-10-80,-3-5-16,-1-8-5,-3-3-11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29.9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0 8 132,'22'-11'174,"-16"11"7,-6 0-16,9 11-80,-20-6-33,5 13-16,-9 1-16,2 9-4,-9 1-4,0 5-3,1 2-5,-1-2 0,3-2 0,-1-4-4,3-2 0,2-5-12,6-5-1,-2-11-15,11-5-8,-9 0-32,9 0-73,5-16-37,-5 1 1,4-1-8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24.8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15 8,'-7'-13'116,"7"13"17,0 0-40,-13 0-13,13 0 1,-19 3-29,19-3 1,-20 7-13,11 4-4,-6-4-4,4 9-7,-2 0-9,2 2-4,0 3 0,7 2 0,-3 0-4,7 3 4,7-7 0,6 4 0,0-5 0,7-2-4,-1-8 0,5-1 1,2-7-1,3-7-4,-5-4 0,-2-4 0,-3-6 0,-3-3-4,-5 1 4,-9-6-4,-4 3 0,-9 0-4,-5 6-8,-3-1-13,-1 16-23,-11-6-105,10 9-4,-1 2-28,4 2 3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24.3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20 229,'-9'5'157,"2"8"4,7-13-44,13 5-53,-13-5-23,18-2-13,-9-6-8,6 5-4,0-4-4,2 1-12,1 6-20,-7-13-72,8 11-58,-4 2-15,3-3-8,-3 3-8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24.1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5 56,'-11'0'153,"11"0"4,0 0-4,0 0-56,0 0-41,9-3-16,4 3-7,0 0-17,4-5 0,0 0-4,5 0-4,-2 3-4,-1-3-12,1 5-28,-9 0-97,2 0-28,-5 2 0,-8-2-5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23.7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9 60,'0'0'137,"5"-10"-32,-5 10-17,0 0-15,0 0-1,-5-10-32,5 10 5,0 0-13,0 0-12,-4 10 4,4 0-12,-2 3 13,2 5-9,-4 1 4,4 9 4,0-5-4,0 9 0,0-1-4,0 2 0,2-4-3,0 2-1,-2-5-8,4-3 0,-4-4-4,0-9-4,7 0-12,-7-10-33,0-10-108,2-3 4,4 0-28,-2-3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31.6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5 40 241,'2'-34'173,"2"23"1,-4 11-21,0 0-69,0 0-52,11 11-11,-6 2-9,1 8-4,3 2 0,-3 6 4,3-3-4,0 3 0,0-1 0,2 1 0,-5 0 0,3-3-4,-3-3 0,1-2-8,-3-3 0,1-4-8,1 4-28,-6-18-117,0 10-9,0-10-19,0 0-4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23.2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7 104,'-8'0'157,"8"0"0,0 0-4,0 0-68,0 0-33,15 0-7,-6-6-17,10 6 0,-3-7-4,10 4-4,-4-5 0,4 5-3,-2-4-5,0 1-8,-2 4-4,-7-3-8,0 5-8,-15 0-9,16 2-27,-16-2-93,-11 5-16,11-5-16,-11 11-1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34.1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56 80,'0'-15'173,"0"4"-4,0 11 1,0 0-74,5-15-31,12 15-17,-4-11-12,13 11-12,3-10-3,12 5-9,7-6 4,13 3-4,7-2-4,15-1 0,4 1-4,13-3 0,7 3 0,2 2 0,5-3 0,-1 3-4,-1 1 4,-6 1-4,-3 4 0,-9-1 0,-7-2 4,-8 2-4,-7-2 4,-7-3-4,-6 1 0,-5-1 0,-6 2-4,-2-4-4,-4 5-4,-10-3-24,3 8-133,-13-8-13,-2 8-7,-12 0-1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3:32.6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8 136,'9'-6'170,"4"-1"-1,-13 7 0,0 0-89,20 10-27,-20-10-17,8 31-8,-5-5-8,3 11-3,-1 5-5,-1 7 0,0 6-4,1 8 4,-1 4-4,0 1-4,1-3 4,1 1-4,-1-4-4,-1-10 0,-2-2 0,-2-8 0,5-11-4,-5-10-4,4-5-12,-4-16-121,0 0-24,0-19-25,7 1 5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22.8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76 108,'0'0'125,"0"0"-52,4 8-5,0 2-12,-4-10 5,0 19-5,0-19-11,0 23-9,-6-12-12,8 4-4,-2-2-12,4 3 4,1-3-8,1 0 0,1 0 0,4-5 0,0-3 0,2-5 4,0 0-4,2-2 0,-2-6 1,3-3-1,-3-2-4,0-2 0,-2 2 0,0-3 0,-3 0 0,-1 1 0,0-1 0,-5 0 0,2 1 0,-4-1 0,4 3 0,-4-3-4,3 6 4,-3-3-5,0 5 1,0 8 0,0-10 4,0 10-8,0 0 8,0 0 0,0 0 0,0 0 0,-9 10 8,9-10-4,0 18-4,0-5 0,2 3 0,-2 0 4,4 4-8,-1 4 8,1 2-8,0 3 8,1 5-8,1 5 4,1 5 0,2 0 4,-1 6-8,1 0 8,-2-1-4,-5-2 0,-4-3 5,-7-4-1,-6-9-4,-5-5 4,-6-5 0,-5-8-4,-2-8 4,1-5-4,1-5 4,5-6-8,6 1-12,1-11-49,10 3-72,9 0-16,4-6-8,9 6 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13.1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8 124,'-7'-10'149,"7"10"-4,-17 0 0,2-3-88,2 13-21,-9-4-4,4 12-8,-1-2 1,3 10-1,-1 0-4,8 8-4,0-3 0,16 5 0,4-4-4,8 2 4,5-13-8,7-3 5,4-13-5,4-8-4,-2-12 4,-2-6-4,-4-10-4,-5-3 4,-8-3-4,-10-2-4,-5 3-8,-16 2-17,2 13-108,-18 3-24,1 10-16,-12 8-4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12.8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32 124,'-6'5'157,"12"5"-8,8-7 4,5 2-92,-1-13-29,8 3-16,4 2-60,1-2-89,-3-8-16,3 5-4,-5-5-4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12.6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2 181,'11'-13'165,"9"2"0,-7 6-20,0-3-89,10 8-19,-3-7-13,6 7-16,0-6-8,0 1-16,4 8-61,-8-3-68,-5 0-16,-6 0-4,-11 0-4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12.4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53,'0'0'153,"0"0"4,0 0-44,12 8-52,-12-8-29,7 26-4,-7-11 0,8 9-4,-8-3-4,7 10 1,-7-3-9,4 6 0,-4-3-8,2 0 0,-2-2-4,0-3 0,5-6 0,-5-7-12,4-2-8,-4-11-57,0 0-80,0 0-12,2-13-12,2 0-1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12.1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2 173,'0'0'165,"0"0"-16,11 5 4,-2-10-101,15 7-16,0-7-15,6 3-9,0-3-16,-3-8-41,1 2-96,-2 1-12,-2-3-4,-2-2-12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11.9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-1 217,'2'-11'157,"-2"11"0,0 0-20,0 0-97,0 19-7,-2-6-17,6 7 4,-4 4-4,4 7 0,-4 0 0,2 6-4,-2-4 0,2 7-4,-2-7-4,0-4-4,4 0-8,-4-11-8,5-3-16,-5-15-73,0 0-44,-5-10-24,5-3 0,-6-3-4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31.4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73 370,'7'13'181,"2"-3"-20,-3 0 9,-6-10-130,15 24-12,-8-9-4,2 4-8,-1-1-4,3 5-8,-2-2 4,0 0-8,-3-3-4,3-2 4,-3-3 0,1 0-4,-7-13 0,6 10 8,-6-10-8,0 0 4,3-16 0,-3 3-4,0-5 4,0-5-4,4-3-4,-4-3 0,4 1 0,1-1 4,1 0-4,1 1 4,1 2 0,-1 5 0,2 5 4,-1 3-4,1 11 4,2 2 0,-2 8 0,-1 5 4,1 7-4,0 6 8,-1 0-4,1 6 0,-2-4 4,1-2-4,-3 0 0,3-5 0,-3-3 0,1-5-4,1-5-8,-7-8-8,13 10-32,-13-10-113,0 0-9,9-18-15,-3 5-8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11.6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23 12,'0'0'145,"0"0"-4,0 0 4,0 0-53,-8 8-35,8 8-21,-9-1-12,9 14 0,-11-6 0,11 11 0,-2-5-7,6 7-1,3-4-4,6-1 0,2-5-4,7-5 0,2-11 0,0-2-4,2-8 4,0-11-8,-2-7 4,-5-5-4,-3-6 4,-1-5-4,-6-2 0,-5-1 0,0 1 0,-4 2 0,0 5 0,0 6-4,-2 5 4,0 5 0,2 13-4,0 0 4,0 0-4,0 0 4,-9 21-4,9-1 4,0 6 0,0 6 0,0 4 0,2 3 0,3 5 0,-1 1 0,0 2 4,1 2-4,-3-2 4,-2 0-4,-4 0 4,-1 0 0,-6-6 0,-2 1-4,-6-11 4,-1-7 0,-6-11-4,0-8 4,-4-8-8,1-12-12,8 2-40,-3-13-93,8-3-16,8-10-9,8 2 1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15.1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6 61 96,'2'-21'169,"-2"2"5,0 19-9,0 0-101,-6-18-24,6 18 1,-18-5-9,10 5-4,-8 0-8,1 5 0,-5 0-4,1 8 1,-5-2-5,-2 10 0,-1 0-4,1 2 0,2 3 0,0 3-4,4 0 0,10 2 0,3-2 0,11-1-8,9 1 8,7-8-8,6 0 4,7-6 0,6-7 0,1-8-4,-1 0 4,0-10-4,-2-9 4,-4-1 0,-4-7-4,-10-1 8,-8-4-12,-11-1 4,-6 1-8,-16-2-20,2 6-138,-17 4 1,-5 3-20,-6 3-4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14.3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29 334,'0'-11'185,"0"11"-12,13-7-36,7 9-97,-7-4-15,9 2-9,-1 0-4,6-3-4,-1 3-4,-2-5-4,-2 5-12,-5-8-8,3 13-49,-12-5-104,-8 0-8,0 0-4,0 0-17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14.0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2 277,'0'0'178,"0"0"-1,6-10-40,9 20-97,-4-5-12,9 11 0,0 0-7,4 4-9,-2 1-4,2 11 0,-3 2-4,-1 7 4,-5 4-8,-6 4 4,-2 1 0,-7 5-4,0-3 4,-3 0 0,-5-8 0,-1-2-4,-2-8 4,0-5-4,0-9 0,0-7-4,3-2-4,-1-11-12,9 0-8,-5-13-25,19 10-88,-8-10-28,9-2-24,1-1 3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10.3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 33 120,'2'-28'169,"-2"28"-3,5-11-17,-5 11-53,0 0-23,-5 11-25,10 10-16,-10-8-7,5 13-9,0 2 0,0 9-4,-4 2 0,-1 5-4,1 3 0,-2-2 0,-1 4-4,0-2-4,1-2 4,-1-4-4,1-4 0,1-6-4,1-2 4,2-6-4,2-4-4,-2-9 0,2-10-8,0 0-16,11 0-41,-7-13-96,5-3-12,-3-5-5,5 1-11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10.0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-2 157,'0'0'185,"0"0"0,-11-3-20,9 14-64,-9-9-61,11 14-8,-6-6-11,3 3-1,-5 0-8,1 6-4,-6-4-4,2 6 4,-2-3-4,3 0 0,-3 1 0,2-4-4,2 3 4,7-5-4,2-2 4,0-11-4,13 13 0,0-11 0,2 4 4,7-4-4,2-2 0,4 5-4,-2-2 4,0 0 0,-2 2-4,-5-5-4,1 8-4,-10-8-4,1 10-12,-11-10-9,7 5-15,-7-5-4,0 0-13,-5-15-3,5 15-17,5-24-36,-1 3-16,0-2-12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09.4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33 205,'0'0'173,"-5"-8"4,5 8-28,15 0-92,-15 0-17,11 0-8,-11 0 0,22 2-11,-11-2-1,4 3-8,3-3 0,-1 0-8,3 0-8,1-3-8,5 3-28,-6-5-105,4-2-25,-2-1-19,-3 1-4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27.5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0 36,'10'-28'145,"-10"15"16,0 13-12,12-11-57,-14 1-35,2 10-9,0 0-8,2 15-11,-6-7-5,4 13-8,0 3 0,0 4 0,0 4-4,0 1-4,4-1 0,0 2 0,-2-6-4,3-4-4,1-1-16,-6-12-32,2 2-101,-2-13-8,0 10-8,0-10-12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27.1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52 193,'-13'7'161,"13"-7"16,0 0-28,0 0-80,7 0-25,6 6-16,-3-14-8,8 5-4,-1-2-4,3 0-8,-1 0-8,-1-3-4,3 8-24,-10-13-73,7 11-48,-5-6-16,0 6 0,0-6-8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26.8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8 88,'0'0'165,"0"0"-4,0 0-4,-2-7-72,11 12-17,-9-5-15,15-5-13,-6-1-8,8 6-12,-1-7 1,5 1-9,1 1-4,2-3-4,-2 6-4,-2-4-4,-1 6-8,-8-5-17,7 16-75,-18-11-53,2 13-12,-2-13-13,-11 18 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30.8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45 334,'-22'-33'169,"16"25"-16,-1-2-28,7 10-238,0 0-32,16 15-24,-6 1-8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41.8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3 28 96,'-4'-18'165,"4"18"-8,-13-8-4,0 3-64,4 10-37,-15-5-11,6 15-9,-8-2-8,4 11-4,-4-3 0,9 10 0,-5 3-3,9 5-5,0 0 0,10 5 4,3-5-4,9 0-4,6-5 0,9-8 0,7-8 0,8-10-4,5-8 0,6-13 0,0-8-4,-2-8 0,-4-4 0,-7-6-4,-8-3 0,-16 0-4,-13 1 0,-16 2-16,-8 10-24,-15-2-114,0 7-7,-7 6-16,2 8-8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41.3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24 253,'-24'28'173,"24"-28"1,0 13-17,9-18-89,11 8-40,-1-6-12,10-2-7,1 0-9,1-8-25,10 5-124,-6-3-8,3 3-16,-4-2-12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41.1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0 322,'8'0'181,"1"0"-16,4 0-4,9 0-125,-2-8-7,6 8-9,2-11-4,7 6-8,0-3-8,-2 1-8,4 7-36,-13-6-114,0 4-11,-7-4-12,-6 6-8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40.9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36 205,'5'-26'161,"-5"26"4,0 0-20,0-11-80,4 27-29,-8-6-4,4 16-4,-7 0-8,3 13 5,-2 0-9,1 14 4,-5-1-4,3 8-4,-1-3 0,1-2-4,-1-1 0,1-7-4,1-5 0,-1-8 0,3-11 0,2-5-4,2-7-4,0-11-8,0 0-12,-2-16-28,10 3-105,-3-10-17,5 2-11,1-8-8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40.6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34 189,'6'-10'177,"1"-3"-8,-7 13-12,-2-13-76,2 13-29,0 0-24,-7 18-3,-2-8-5,3 3-4,-5 3-4,2 2 4,-2-5-8,5 6 4,-3-6-8,4 2 4,3-4-4,2-1 0,0-10-4,13 11 4,-2-6-4,2-5 4,3 0-4,3 0 4,1 0-4,2-5 0,2-1-4,0 4 0,0-4-8,-7-1-8,5 7-8,-9-16-29,7 8-108,-11-5 0,-3 3-24,-1-3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40.2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30 181,'-33'8'181,"18"-6"-8,6 3-20,-6-12-60,15 7-37,0 0-11,0 0-9,0 0-8,20 0-4,-9-3-4,8 3-8,1 0 0,4 0-3,0 0-9,2 0 0,1 0 0,-3 0 0,0 0-17,-7-8-15,7 8-129,-11-10-12,0 5-12,-2-8-13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39.8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44 136,'-11'-13'166,"2"5"-5,9 8 4,0 0-81,0 0-35,0 0-21,16-10-8,1 7-4,-2-2-8,7 5 0,-4-5 0,3 5-4,-5 3 0,-1 4 0,-4 4-4,-5 4 0,-6 3 0,-4 6 4,-5-1-4,-2 3 0,-2 0 0,-2-6 4,-2 1 0,1-3 1,3-5-1,2-3 8,3-2-4,8-8 4,0 0 0,0 0 0,0 0-4,15-5 4,0-3-4,3 0-4,3 1 0,5-1 0,-2 0 0,3 0-4,-1 1 4,-2-1-8,0 3 0,-5 0-12,3 5-16,-13 0-117,4 0-20,-5 0-13,1 5-3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38.2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8 136,'0'-13'158,"0"13"-1,0 0 4,11 13-93,-17-3-15,10 13-21,-8-4-4,4 12-4,-5-2-8,5 12 0,-4-4-8,4 13 4,-9-1 1,7 3-1,-4 3-4,1 0 4,-1-6-4,1 1-4,3-8 4,2-8-8,-4-11 4,4-7-8,0-16 0,0 0-12,15 0-16,-15-16-101,4-2-28,1-3-21,1-3 1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37.9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-4 16,'5'10'153,"-5"-10"0,-3 13 0,-1 0-45,-5-5-51,9 7-13,-8-4-8,6 7-11,-7-2-5,2 2-8,1-3 0,1 3-4,1-2 0,0 0 0,-1-3-4,5-3 4,0-10 0,0 16 0,0-16 0,7 5 0,2-5-4,1 0 4,1-5 1,7 5-5,-3 0-4,5 0 4,-1 0-8,-2 0-5,3 0-7,-7 0-12,9 7-52,-9-7-73,-2 0-21,-3 0 1,-8 0-8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14.6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-2 289,'-11'8'186,"0"3"-5,11-11-12,17 13-129,-6-13-23,11 0-5,0 0-8,6-5 0,3 2-12,-1-5-4,5 8-33,-9-10-100,7 7-20,-4-2-24,-1 5-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30.2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50 225,'0'0'169,"-36"21"0,36-21-4,0 0-80,0 0-25,0 0-15,41 0-21,-28-2-4,4-6-8,5 3 0,-3-1-8,5-2-4,0-2 0,2 0-12,-2 7-4,-7-10-24,0 13-121,-6-8-4,-2 8-29,-9 0 9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13.6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6-2 217,'0'0'177,"0"0"-4,0 0-12,-8 0-116,3 15-13,-8-4-4,5 12-4,-8-5-8,5 8 1,-6 1-1,4 1-4,0 1 0,2 2-4,2 1 0,7-4-8,2-2 4,9-2-4,6-3 0,5-6 0,6-2 0,4-5-4,5-8 4,0 0 0,0-8-4,-4 1 4,-5-7-4,-6 1 4,-7-2 0,-11 2 0,-9-6 0,-4 6 4,-8 0-4,-5 3 0,-5 5 0,-1 5 4,-3 2-4,-2 9-8,7 2 8,-1 2-8,5 1 0,7 0-4,6-1 0,11-15-25,6 16-104,7-16-28,12-3-16,1-4-4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13.0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45 253,'0'0'186,"2"-11"-9,-2 11-12,24 3-113,-15-8-24,8 5-3,0 0-9,7-3-4,3 0-4,-1 1 0,2-4-8,-2 4 0,1-1-8,-8-5-8,3 8-21,-13-7-23,11 9-69,-20-2-40,8 0-20,-8 0 3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12.7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62 205,'0'0'169,"5"-10"4,-5 10-52,11 10-61,-11-10-11,6 13-9,-6-13-8,5 24-12,-3-11 1,2 7-13,-4-1 4,5 1-8,-5 1 0,0 0-4,0 0 4,-5-6-8,3-2 4,2-2 4,0-11-4,0 0 0,0 0 0,0 0 0,-2-13 0,2 0-4,4-3 4,-2-2-4,1-3 4,1 0 0,2 1-4,3-1 8,0 3-4,2-1 4,2 4-8,2 2 4,0 5 0,1 0 0,-1 3-4,-2 5 4,0 0 0,0 8-4,0 0 8,-2 2-4,-2 0 0,-2 9 0,-3-4 8,0 3-12,-4 1 8,0-4-4,0 1 0,-4-3-4,2-5 8,2-8-8,0 0 4,0 0 0,0 0 0,0 0-4,9-19 4,-3 6 4,3-2-4,2-3 8,2-3-12,2 3 8,0-3-8,3 0 12,2 5-12,-1 1 4,1 2-4,-3 5 4,1 3 4,-3 5-4,-2 0 4,-2 10-4,-2 3 8,0 8-8,-3 2 8,3 3-8,-3 0 4,-1 0-4,4 3 4,-5-6-8,0-2 4,1-5 0,-1-3 0,-2-3-4,-2-10 0,0 0-4,9 8-8,-9-8-12,13-5-25,-13-8-60,0 13-60,13-18-8,-4 7-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11.6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9 0 52,'0'0'165,"0"0"4,0 0-4,0 0-64,-6 8-49,-3-8-7,9 15-17,-11-7-4,6 5-4,-5 0-8,3 8 8,-6-3-8,0 11 5,-2 0-9,-3 2 4,-2 6-4,1 2 0,-1 0 0,3 5-4,-1 0 0,5-2-4,4 3 4,3-1-4,6-2 4,2 2-4,5-2 0,6-3 0,2 0-4,5-8-4,4 1-8,-5-19-49,5 2-100,0-10-8,2-5-20,-4-7-1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11.1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5 144,'9'-8'174,"-9"8"-13,0 0 8,0 0-117,13 20 1,-13-20-9,4 26-8,-4-10-12,7 7-8,-7-3 1,0 6-9,0-5 4,0 2-12,-5-5 4,3 2-4,-2-9 0,-1-1 4,5-10-4,0 0 0,0 0 0,-8 0-4,8-10 4,0-1 0,6-7-4,-1 0 4,1-2-4,5-1 4,0-2-4,2 2 4,4 1-4,1 2 8,1 2-8,-3 6 4,1 5-4,1 5 4,-5 0 0,0 10 0,-5 3 4,1 5-4,-2 5 4,-3 0-8,0 3 8,1-3-8,-3-2 8,-2-1-4,4-2 4,-2-7-8,-2-11 4,5 13 0,-5-13 0,0 0-4,9-16 4,-5 3-4,5-2 4,-1-3 0,3-3 0,2 3 4,0-5-8,3 3 8,-1 2-8,2 0 8,1 2-8,1 6 4,1 2 0,-3 3 0,1 5 0,-5 0 4,0 8 0,-2 5-4,-5 5 4,-1 5-4,-1 0 4,-2 3-4,-2-1 8,5 4-12,-5-6 8,0 0-4,0-5 0,0-5 0,0-3-12,0-10-12,2 13-37,-2-13-104,0 0-16,6-18 0,1 8-21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28.8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75 68,'0'-21'141,"4"6"4,-4 15-48,0 0-9,-4 13-27,8 8-13,-8-3-20,8 16 0,-4-3 5,5 16-13,-5 0 0,4 10-12,0 6 4,1 5-4,-1 5 0,3 2 0,-3-4 0,5-1 0,-5-7-4,3-8 8,-3-11-8,5-7 4,-7-14 0,5-7-3,-7-16-1,6 0 0,-6-11-4,7-7 0,-5-8 0,-2-11-13,0-4 5,-2-12-12,2 1 4,-7-10-8,7 4 0,-9-9-4,7 7 3,-4-3 1,6 6 4,-7-1 4,7 6 0,-6-5 8,6 7-4,-5 3 8,5 5 0,-4 3 0,4 3 4,0 10 0,0 2 4,4 8 0,3 1 4,-1 7-4,3 0 4,2 6 0,4-1 0,0 3-4,5 0 4,6 0-4,1-5 4,7 0-4,10-3 0,4 0 4,11-3-4,9 1 0,8-3 4,5 3-8,4-1 4,5 1-4,1-1 4,-1 3-4,-1 1 5,-3-4-5,-3 1 0,-5-6 4,-4 6-4,-4-6 4,-11 3-8,-2-3 8,-7 1-4,-6 2 0,-7 0 0,-4 5 4,-7-3-4,-4 6 0,-7 2 4,-2 3 0,-13 0-4,11 16 0,-11-5 4,0 7-4,-4 3 8,-1 2-4,-1 8 0,2 6 0,-3 5 4,0 10-4,3 5 0,2 11 4,-3 0-4,5 8 0,0 2-4,0 5 0,0-2 4,0 0 0,0-5 0,0-1-4,0-9 4,-4-7 0,2-6-4,0-12-8,2-7-20,-7-18-45,7-3-80,0-13-20,-11 0 4,3-3-1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26.4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91 60,'0'0'137,"0"0"4,0-10-40,0 10-17,0 0-32,0 15-7,0-15-21,0 21 0,0-8-4,0 8 0,0 0 0,4 5-3,-4-2-5,11 2 0,-2-5 0,4 2-4,2-7 0,3-3 0,1-8 0,1-2-4,2-6 0,0-5 0,-3-8 0,-1-2-4,-1-3 0,-2-5-4,-4 0 4,0-3-4,-4 1 4,-3-1-4,-2 0 4,-2 6 0,0-1 0,0 9-4,-4-1 4,2 6 0,2 10 0,-4-8-4,4 8 4,0 0 0,-3 10-4,3 1 4,0 4 0,0 4 0,0 4 0,0 3 4,5 3-4,-3 5 0,2 2 0,1 6 0,1 5-4,-1 3 0,3 2 4,-3 8 0,1 2 0,-1 1-4,-1 2 4,-4-2 4,0-6-4,-2-2 4,-5-11 0,-2-10 0,-4-10-4,-4-11 4,-5-13-4,0-6 4,-4-7-4,2-5 0,-2-5 0,4-3-4,7 0-4,2-3-8,13 8-20,0-10-93,10 5-32,10 0-4,4-1-5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17.4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420 76,'-4'-10'153,"4"10"-8,0 0-4,0 0-64,-11 16-33,11 4-16,-5 1-4,5 13-4,-2 3 5,2 9-9,0 9-4,0 10 0,0 0 0,0 6 0,0 4-4,0-2 0,0-3 0,0-4-8,0-14 8,2-8-4,-2-10 0,5-11 0,-1-12 0,-4-11 0,0 0 0,7-26-4,-7-1 0,0-9 0,4-6-12,-8-10 8,4-8-12,-5-7 0,5-4-4,-6-4 4,6 2 0,0-5 0,4 7 3,-4 4 1,4 4 4,1 9 8,-1 4-4,3 1 8,-3 4-4,3 6 4,1 3 0,1 5-4,4 2 0,0 8 0,3 5 8,1 6-8,5 2 4,2 6-4,6 2 0,8-3 4,3 3-4,11-5 0,10-3 0,7 0 5,10 0-5,4-5 0,7 0 0,1 3 0,5-1 0,-2 6 0,2 0 4,-6 5-4,-3 0 0,-6 0 0,0 5 0,-7 0 0,-4 3 0,-7-3 0,-4 1-4,-4-1 8,-7 0-4,-2-5 0,-5 3 0,-6-3 0,-4-3 4,-3 0-4,-6-2 0,-3 0 4,-5 2-4,-4 3 4,-10 0-4,11 0 4,-11 0-4,-4 24 4,0-6-4,-3 8 4,-2 5 0,1 11 0,-3 2 0,2 6 4,0 7-4,3 6 0,-3 4 0,5 6 0,-1 5 0,5 1 0,0-1-4,0-3 4,2-4 4,3-4 0,-3-9-4,5-9-4,-3-7-4,-4-14-40,0 1-101,0-8-20,-7-6-4,-1-9-9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16.1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-7 108,'0'0'153,"8"-5"-8,-8 5 12,0 0-76,7 21-33,-11-8-3,8 11-25,-4-1 0,0 8-8,0-2 0,0 8-4,4-3-4,-4-1-12,4 1-8,-8-13-69,4 5-60,-4-7-20,0-9 0,4-10-12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15.9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42 189,'-11'-8'165,"11"8"0,-5-10-20,18 10-85,-13 0-27,24 0-13,-7-8-4,5 8-8,0-5-4,-1 5 0,1-3-20,-7-2-49,-2 5-88,0 0-4,-2-3-12,-5 3-4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38.2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 12,'0'-8'112,"0"8"5,0 0-24,0 0-13,2-8-15,-2 8-5,0 0-16,11 3-7,-11-3-9,0 0-4,0 0-4,0 0-4,0 0 0,9 0-7,-9 0 3,0 0-8,0 0 4,8 18 0,-8-18-4,7 18 0,-7-2 0,4 5 0,-4 2 0,5 8 0,-5 6 0,2 7 0,-2 9 0,2 7 0,-2 2 0,4 11 4,1 3-4,-1 2 4,1 6-4,1-1 4,-2 3 0,3 3 0,0-3-4,-1 3 4,3-3-4,-3 0 1,3-5-1,-2-6 0,-1-4-4,1-6 4,-3-10-4,-2-8 0,0-6-8,-2-9-13,9-4-79,-9-9-65,0-6-13,0-13-11,0 10 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15.6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3 144,'-13'6'158,"13"-6"-1,0 10-4,13-5-89,0-10-20,11 5-15,-5-5-17,5 0-8,0 2-20,-7-5-101,5 6-40,-5-4 4,1 4-12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15.4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-2 197,'-9'0'165,"-2"5"-4,11-5-44,0 0-61,0 0-11,15 8-17,-2-8-12,9 0 0,0 0-4,2 0-4,0-5-8,0 2-4,-2 3-16,-11-2-77,0 4-56,-11-2-12,8 8-8,-8-8 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15.1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4 140,'0'0'145,"0"0"0,0 0-40,0 0-32,-5 13-25,12 0-12,-7 3-4,4 7-15,-4 0 3,9 6-16,-5 0 4,7 0-4,0-3 0,2-8-4,5-8 0,1-4 4,1-14 0,2-5-4,0-11 4,-3-2 0,-1-5-4,-1 0 0,-4-1 0,-4-2 0,0 6-4,-3-1 8,-6 8-8,3 3 0,-3 5 4,0 2-4,0 11 4,0 0 0,0 0-4,-5 11 4,5 4 0,0 6 0,0 3 0,0 4 0,0 6 0,0 8-4,0 2 4,0 9-4,0 4 4,7 8 0,-3 0 0,0 6 0,1-3 0,1-1 0,-3-1 4,-3-6-4,0-8 4,-7-8-8,-4-7 8,-6-11-8,-3-8 4,-4-10 4,-4-8-4,-3-8 4,0-2-4,3-9-4,6 1-4,5-11-8,17 9-89,0-9-36,15 0-28,9 0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39.3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77 76,'-2'-10'165,"2"10"-8,0 0 4,-11 5-72,15 8-29,-4-13-15,-4 23-13,-1-7-12,5 7 0,0-2-4,0 5-4,0-2 0,7 4-4,-1-4 1,5-3-5,0-6 4,7-7-8,1-8 4,8-3 0,-1-7-4,0-11 4,-2-5-4,0-2 0,-4-6 0,-5 0 0,-2 0 0,-6 0 0,-5 5 0,-2 3-4,0 3 4,0 10 0,0 13 0,0 0 0,-11 0 0,9 13 0,0 8-4,2 2 4,0 8 0,0 3 4,0 8-4,4 2-4,0 3 4,3 3 0,0 4 0,1 4-4,-1-1 4,-3 0 0,-4-2 0,0-5 4,-9-4 0,-6-1 0,-4-11 0,-8-8 4,-3-11-4,-5-7-4,0-11 4,-2-12-8,4-9 0,7-9-12,8-1-21,-2-11-120,20-2-8,5-5-12,10 3-16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28.0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8-3 136,'-3'13'166,"3"-13"7,0 7-8,0-7-93,3 13-15,-3-13-17,9 16-12,-4-8-8,4 7-4,-2-4-7,3 4 3,-3-2-8,2 0 0,-2 0-4,0 0 4,0 0-4,-2-3 0,0 3 4,-3-2-4,-2-3 0,0 2 0,-5-2 0,-4 2 4,-5 3-4,-5 0 0,-7 3 4,-7-3 0,0 5-4,-2-3 4,2 1-4,3-6-8,11 8-37,0-12-116,19-6-4,9 5-16,10-10-16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27.5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5 60,'2'-13'165,"-2"13"-12,0 0-12,0-13-77,0 13-7,0 0-13,15 13 0,-15-13-11,13 16-9,-7-6 0,9 6 0,-2 0-4,7 7-4,1-5 1,3 11-9,4-3 0,3 0 0,1 3-4,0-3 0,-4-2-4,1-1 4,-6-5-8,-3-7 0,-5 2-4,-6-5-12,-1 2-21,-8-10-59,-8-5-62,8 5-23,0 0 0,-7-11 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17.7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4 23 16,'18'-18'161,"-18"18"16,6-8-8,-6 8-64,0 0-45,0 18 1,-13-13-21,9 13-8,-14-2-8,7 10-4,-8 0-7,4 6-1,-5 1-4,-2 4 0,2 2-4,-1 0 0,-1 3-4,0-5 0,2-1 0,1 1 4,3-6-8,1-5-4,4 0-8,0-16-21,11 6-79,0-16-50,0 0-11,7-13-8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29.2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162 32,'-8'3'145,"8"-3"20,10 0-16,4-3-65,14 8-23,0-12-17,18 12-4,2-10-11,15 5-5,9-11-4,20 9 4,6-11-8,18 5 0,2-4-8,6 2 4,-2-3-3,-4 3-1,-11-1-8,-13 1 4,-13 0-8,-16-3-4,-8 8-21,-18-8-92,0 6-36,-8-1-20,-7 3 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5:17.9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 241 64,'-40'-21'93,"25"15"3,4-4-15,11 10-13,-11-8-3,11 8-5,11-6-20,9 9 5,2-8-9,17 7-8,7-7 0,17 5 5,9-8-9,22 3 0,9-11 0,19 0 0,11-5-4,18 2-4,6-2 1,7 5-1,-5 2-8,1 6 0,-12 3-8,-15 5-4,-17 0-8,-22 0-8,-13 8-37,-22-13-104,-18-3-12,-19-5-12,-13-1-1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18.1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7 120,'0'0'169,"8"-3"1,-8 3-17,0 0-77,7 21-3,-7-21-21,0 24-16,0-12-7,0 12-9,0-3-4,0 5-4,0-6-4,0 4 0,4-6 0,3-3-4,1-4 4,6-9-4,1-7-4,9 0 4,4-8 0,7-3-4,4 1 0,2-3-8,5 7-20,-7-4-137,7 7-4,-7-2-17,-5 4-7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28.9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70 4,'-11'0'149,"11"0"4,0 0 0,9-4-53,6 8-27,-2-12-25,11 8-8,-2-3-7,11 3-5,2 0-12,8 0 4,5 0-4,13 0-4,3 0 4,10 0-4,9 0 1,13 0-5,9 0 0,10 0-4,8 0 4,10 0-4,0-4 0,7 2 0,-1-2 0,-3-1 0,-8 1-4,-10-3 4,-11 1-4,-15-1 0,-16 1-4,-15-1-4,-15 5-8,-17-7-29,-10 9-124,-10-2 4,-9 2-28,0 0 4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49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2 44 64,'4'-11'145,"-4"11"0,0 0-32,-7-18-29,7 18-31,-13-5-13,13 5-12,-19 0-4,10 10 0,-8-4-3,3 7-5,-3-3 0,-1 11 0,-3-1 0,5 6 0,-1-2 0,4 7-4,2-3 0,6 6 5,5-5-1,14 2-8,3-3 4,9-2-4,7-7 0,6-4-4,3-10 4,4-5-8,-5-10 0,1-6 0,-7-7-4,-7-8 4,-8-5-8,-12-3 4,-8-3-4,-8-2 0,-10 8-4,-10-3-8,-1 15-37,-3-2-104,-3 11 0,0 7-20,6 13-1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49.0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-3 273,'-9'7'170,"9"3"-13,11-7-4,-5-3-117,18 0-12,-4 0-8,8 0-8,0-5-4,1 0-8,1 5-32,-4-3-113,3 3 0,-3-2-28,0 2 8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48.8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68 144,'0'0'162,"0"-11"7,0 11-8,0 0-52,7-13-53,8 13-20,0-10-12,7 5-3,1-3-5,6 2-8,-1 1 0,2 0-4,0 0-8,-6 2-12,2 6-21,-19-3-100,4 8-24,-11-8-16,0 18 0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48.3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52 177,'0'-26'157,"5"18"0,-5 8-24,8-15-81,12 15-8,-7-6-7,11 6-5,0 0-8,9 11 0,-3-3-4,7 12-4,0 4-7,2 15 3,-2 5-8,-2 8 0,-6 6-4,-8 2 8,-5 5-4,-8-3 0,-12-2 0,-9-2 0,-5-6 0,-6 0-8,0-3-16,-13-7-133,13-8-4,1-11-17,7-7-7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47.9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36 189,'2'-18'173,"-2"18"-4,5-10-16,-10 0-72,5 10-41,0 0-8,0 0-12,0 0 1,7 15-5,-7-15-4,0 21 0,-2-6-4,2 4 4,-5 1-4,3 4 0,-2-1-4,0 6 4,0-3-4,-1 2 0,1 1 4,-2-3-8,2-1 8,0-1-8,1-6 0,-1-5-4,4-3-8,0-10-4,0 0-16,0-7-69,4-4-68,1-7-8,3-3-8,0-2-5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47.5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20 161,'-19'8'177,"19"-8"-12,-13 8 0,13 3-52,0-11-57,0 0-15,0 0-13,17 0-4,-6 0-4,6-3-4,3-2-8,4 5 0,-3-6-4,1 1-12,2 5-8,-11-11-40,5 11-105,-8-8-13,3 2-11,-4 1-8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47.1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49 140,'0'-10'162,"0"10"-1,13-8 0,-2 8-77,-4-11-35,10 9-21,-2-8-8,5 4-4,-5 4-8,0 2 0,-2 2-4,-2 6 0,-4 5-4,-7 3 0,-7 4 0,1 4 4,-3-4-4,-2 3 0,-2 1 4,4-6-4,-1-3 4,3-2-4,0-5 4,7-8 0,0 10 0,0-10 5,11 6-1,2-6 0,3-6-4,5 6 4,-1-5 0,4 0-4,-2 0 0,-1 0 0,1 2-4,-7 0-8,-2 3-8,-13 0-29,18 0-108,-18 0-12,0 0-8,0 11-2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45.9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 10 124,'15'-15'149,"-15"15"-4,6 0-28,-6 0-40,0 0-21,-13 7-20,11 4-3,-11-3-9,7 10 0,-9-5-8,4 8 0,-7 0-8,3 7 4,0 1-8,0 8 0,2-1 4,0 6-4,6 2 0,3 3 0,4-3 0,6 3 0,3-2 1,6-9-10,7-2-3,-3-13-16,12-3-125,-5-12 0,2-6-24,-2-14-4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45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 9 177,'9'-16'165,"-9"16"-4,0 0-16,0 0-81,0 0-27,0 18-17,0 0 0,-6 1-4,1 7 4,-3 0-4,3 5-4,-4 3 8,1 5-11,-3-2 7,2 2-12,0 0 4,1 0-4,1-5 0,-2 0 0,5-8-4,0-2 0,-1-6-4,3-10-4,2-8-12,0 0-37,9-8-96,-5-8-8,7-2-16,-2-6-8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45.1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 0 225,'0'0'157,"9"13"-4,-11 0-40,-7-7-69,7 14-12,-11-4-11,4 8-1,-4-6-8,0 5 0,0-4 4,2 1-8,2-7 8,3 3-8,6-16 0,0 16 0,11-11 0,4-2-4,2-3 0,7 0 5,0-3-9,2 3 8,0-5-8,3 5 8,-8 0-8,1-6-8,-2 6-13,-10-2-19,8 2-97,-18 0-20,9 2-20,-9-2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4:51.394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2 130 80,'20'-12'169,"-9"4"-12,4 0 4,7 6-68,-11-13-33,15 10-27,-6-5-9,6 5-8,0-3-8,7 3 0,2 0-4,6 3 0,3 2-4,6-3 4,3 3-4,3 0 0,3 3 0,0-3 4,5 5-4,-3-3 4,0-2-4,2 0 0,-2 0 4,-2 0-4,0-5 4,5 3-4,-3-1 4,2-2-4,3 0 0,1 0 0,8-3 0,-1 3 4,0 0-4,5 0 0,-1 0 0,3 3 0,2 2 0,-4 0 0,4 0-4,-5 5 4,1-3 0,-1 3 0,-1 0 0,-3 0 0,-2 3-4,2-1 8,-6-2-4,0 3 0,-3-3 0,-4 3 0,-2-6 0,-4 3 4,0-2-4,-5 2 0,-2 0 0,-2 0 0,-5 0 0,1 2 4,-3 1-4,-2-3 0,-6 3 0,-3-6 0,-4 6-20,-13-13-60,0 10-69,-11-5-25,0 0 1,-7-3-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28.2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6 7 96,'4'-10'157,"-4"10"-28,0 0-8,0 0-28,0 0-29,-17 0-20,20 10-3,-3-10-17,-6 19-4,3-6-4,3 7-4,0 4 0,0 7 4,-7 6-8,7 4 4,-10 6 5,7 8-5,-4 2 4,4 9-4,-4 1-4,7 9 4,0 0-4,3 4 0,-3 1-4,7 5 4,0-8-8,-1 1 8,1-6-4,-4-13-4,-3-8 0,0-13-4,4-11-24,-18-22-125,14-6-16,-6-19-12,6-4-9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32.4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396 217,'7'16'169,"-3"5"4,0 5-20,-6 3-96,9 23-17,-7-5-8,6 15-12,-3 6-3,3 8-9,-4-3 0,3 5-4,-1-5 4,0 0-8,-1-5 4,1-8 0,-2-10-4,0-9 0,0-12 0,3-11 0,-5-18 0,6 0-4,-1-21 4,-3-7-8,2-11 8,-1-8-8,1-8 4,-2-5-4,2 0 4,-4-5-1,3-1 1,-3 1 0,4 0 4,-4 0 0,0 0-4,-4 2 4,4 6 0,-5 4 0,5 7 0,5 4 0,-1 8 0,5 5 0,6 8 4,5 3-4,6 2 4,4 1 0,8-1-4,5 3 5,10-3-1,6 3 0,6 3 0,9 0 0,7-1-8,9 6 8,8 0-4,5 2 0,4 0 0,4 3 0,-2-7 0,2 4 0,-4-2 0,-6-3 0,-7 0 0,-11-2 0,-9-3 4,-9 0 0,-10 0 0,-7 0 0,-6-1 0,-7 1 4,-5 3-4,1 2 0,-5-2 0,-2 5-4,-4 2 0,-1 3 0,-4 0 4,-1 5-4,-4 3 0,1 0 4,-4 2-4,-1 6 0,1-3 4,0 3 0,-1 2-4,1 0 0,-3 3 4,5 0-4,-3-3 4,1 6-8,-1 2 8,3-3-4,-4 6 4,1-1-4,-2 4 4,1 7-4,-1 5 0,1 3 4,-3 8-4,0 5 4,2 3-8,1 2 4,1 0-4,3 0 0,-2-2 4,1-3-8,1-8 8,-2-2-12,1-9 0,-6-9-20,7 9-73,-11-15-68,-2-2-17,-9-3 1,2-3-2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31.1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25 181,'-7'-15'181,"7"15"-8,-9-11-28,12 22-84,-14-11-17,11 7-12,-9-1-4,5 9-4,-5-2-3,2 11-5,-3-1-4,1 8 0,0 3-4,0 5 0,1 0-4,1 5 0,5-2-4,2 0 0,6-3 4,5-3-8,5-7 4,5-6 0,8-4 0,1-9-4,5-10 8,2-5-4,0-8 0,0-8 4,-4-2 0,-7-4 0,-9-4 0,-4 0 4,-8 2-4,-10 3 0,-8 5-4,-6 3 4,-7 10-4,-3 8 0,-1 6-4,-1 7-4,1 8 0,1 2-4,8 8-8,-1-7-24,13 9-126,1-4-11,5-3-12,3-5-4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30.5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-1 189,'-25'8'181,"14"-2"4,3-1-12,8 9-60,0-14-68,0 0-13,0 0 0,12 9-8,-3-9 0,4 0-8,-1-6-7,3 6-9,2-5 0,0 2 0,2 0 0,-2-3 0,5 6-21,-10-11-27,14 11-121,-13 0-16,4 0-17,-7 6-3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30.2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9 241,'0'0'177,"0"-10"1,0 10-13,0-10-105,13 15-20,-4-13-7,6 11-5,-4-6-4,6 3-8,-1 0 0,1 0-8,1-5-4,-1 0 0,1 2-8,-1-4-4,3-1-4,-5-4-12,7 12-44,-11-8-106,0 3 1,-11 5-20,10-5-1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29.8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39 322,'0'0'189,"0"0"-24,11 10-4,-13-2-125,9 18-11,-7-2-5,6 9-4,-6 9-4,2 2-4,-2 0 0,2 3-4,-2-3 0,5-5-4,-5-2 4,6-9-4,-1-10 0,-1-5 0,-4-13 0,9 0-4,-7-18 4,2-3 0,1-10 0,-1-5 0,0-6 0,-1-2 0,3-3 0,-1 3 0,3-3 0,-1 6 0,4 4 0,2 6-4,0 5 4,2 5 0,0 11 0,1 10 0,1 8 0,0 7 4,-3 14-4,1 2 4,-4 8 0,0 5-4,-3 0 4,-3-2-4,-1-3 0,0-8 0,1-5 0,-1-8-4,-2-5 8,-2-13-4,11-5 0,-6-5 4,-1-8 0,0-6 0,1-2-4,-3-5 8,2-5-8,1-1 4,-1 4-4,2-4 0,3 6 0,0 2 0,2 6 0,0 2 0,2 8 0,0 8 0,2 5 4,0 16-4,-2 2 4,1 5 5,-1 6-9,0 7 0,-2 1 0,0 4 0,-3-2 0,1-3 0,-2-4 0,-1-4 0,1-4 0,-5-9-13,7 1 1,-9-16-12,10 10 0,-10-10-16,18 0-21,-18-13-88,15 8-28,0-5-12,3-1-5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46.5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42 298,'0'0'169,"0"0"-8,-5 10-44,-3-5-73,8 11-12,-9-3-8,9 5-8,-7 3 1,7 2-5,0 1-4,7-1 0,-1 1-4,5-4 0,7-4 0,-1-6 0,3-4-4,1-6 0,3-8 0,-2-5-4,0-5-4,-3-8 0,-1 0 0,-3-6 0,-4 4-5,-5-1 5,1 6 0,-7-1 8,2 6-8,-2 5 8,0 13-4,0-13 4,0 13 0,0 0 0,-4 16 0,4-3 0,0 5 8,0 3-8,2 5 4,-2 2 0,4 6 0,-4 8-4,2-1 4,-2 9-4,0-1 0,0 3 0,-2 0 0,-4-2 4,-3-6-4,-4-5 5,-4-8-1,-1-5 0,-6-13-4,0-5 4,-2-8-4,2-8-8,5-5-17,-5-10-128,11-3 0,4-8-20,9-2-8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33.0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2 247 213,'-7'0'173,"7"0"-12,0 0-8,13-8-112,7 13-9,2-7-4,8 4-4,1-4-4,13 2-4,4 0-4,8-6 1,10 4-5,6-1 0,11-5 0,11 3 0,8 0-4,8-3 0,3 0 0,7 3 0,-2-5 0,2 2-4,-6-2 0,-5-6 0,-11 3-4,-6-3 4,-9 1 0,-9-3 0,-4 2 4,-7 3-4,1-2 4,-1 4-4,0 1 0,1 2-4,-1 3-4,-2-3-16,7 8-145,-16-5-9,-6 5-11,-11 0-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21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348 144,'-8'8'166,"3"5"-1,1 3-8,-7 2-101,11 19-3,-9-8-5,9 21-12,-4-3-12,4 13-8,-4 1 1,1 4-1,-1-1-4,0-1-4,-3-3 0,1-7-4,1-11 0,3-8 0,0-11-4,2-9 0,0-14 0,0 0-4,9-24 0,-5-2-4,0-9 0,1-7-4,1-5 0,-4-11-9,5 1 1,-5-12-4,5 6 8,-1-5 4,3 7 0,-2 1 4,1 5 4,1 8 4,2 4 4,2 9 8,0 3-8,2 10 4,5-3 0,6 6 0,5-3 0,6 5 0,9 0 0,8 3-4,9 3 4,12-1-4,7 6-4,8 0 4,6 5-4,4-6 0,5 4 0,0-4 0,-5 1 0,3-5 4,-7-1-4,0-2 0,-5 0 0,-6 0 4,-6 2-4,-7 1 4,-7 2 1,-4 3-1,-8 2 4,-10 3-4,-3 0 0,-6 3 0,-3-1-4,-7 6 4,-4-3 0,-3 6 0,-6 2 0,0 3 0,-5-1 0,-1 4 4,-5 5 0,4 7-4,-4 6 4,-4 5 0,-1 8-4,-3 8 0,-3 5 0,0 5-4,-2 6 4,0 2-4,4-3 0,0-2-4,5-2 4,4-9 0,0-5-4,0-8-4,4-7-4,-4-14-24,9-2-129,-9-8-13,-4-6-11,-7-2 0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20.5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5 120 197,'11'-32'185,"-11"14"-8,0 3-12,0 15-96,-6-26-25,6 26-8,-24-19-11,13 14-9,-11 0-4,2 5 0,-4 8 0,-2 5-8,0 8 4,0 7-4,0 6 0,4 8 0,3 2 4,3 8-4,8 0 0,8 0 0,8-5 0,12-3 4,6-7-4,9-11 0,4-13-4,7-8 0,-3-15 0,3-9 0,-9-12-4,-4-11 0,-9-2-4,-11-5-4,-9-1 0,-10-4-16,-3 15-53,-13-6-92,-4 11 8,-11 6-24,-4 10-9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20.1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6 366,'-6'10'185,"6"1"-12,0-11-11,24 5-134,-9-5-12,7 0-4,2 0 0,2-3-8,-2 1 0,2-3-8,0 5-16,-6-16-109,4 11-36,-2-3-16,0 0-9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25.7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37 36,'0'0'117,"0"-13"-9,0 13-31,0 0-21,-5-16 1,5 16-9,0 0-12,-9-8-12,1 8 5,8 0-13,-11 5-4,11-5 0,-11 11-4,9-1 4,-3 1-4,5-1 4,0 1 0,5 2 0,-1-3 0,5 1 4,0-6-8,1 0 5,4-5-1,-1-5-4,-2-3 0,0 0-4,-3-5 4,-3 0-4,-5 0 0,0 0-4,-7 3 0,-4 2-4,-2 5-4,-4 3-16,3 3-113,-1 7-16,0 3-4,6 3-5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19.8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8 310,'0'-10'189,"8"-3"-20,-8 13 0,7-10-133,8 10-7,-2 0-5,7 0-8,1 0-4,3 0-4,0-2 0,0 2-8,5 0-12,-8-5-8,5 10-36,-13-5-106,5 0-11,-9 0-20,-9 0 0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19.6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97 149,'6'-5'173,"-6"5"8,9 8-16,-9-8-92,9 29-17,-11-14-12,8 14-7,-6-3-13,0 7-4,0-1-4,0 1-4,2-4-4,-2-1 0,0-4-4,3-3 0,-3-8-4,0-13 0,0 0 0,0 0 0,6-16-4,-6-5 0,5-5 4,1-5-4,1 0 0,1-8 0,3 5 4,2-2-4,3 2 4,3 3 0,-1 2 0,-1 11 0,3 3-4,-3 7 4,1 8 0,-1 8 0,-1 7 0,-1 6 4,-4 10 0,2 3-4,-7 0 4,3 2 4,-2-2-4,-1-3 0,-1-5 0,-1-5 0,0-11-4,-4-10 4,0 0-4,9-8 0,-7-10-4,3-3 4,-1-7-4,0-1 4,3-2-4,4 0 0,2 2 4,2-2-4,5 5 4,2 0 0,0 6 0,2 1 4,0 4-4,0 7 0,0 3 4,-2 7 0,-5 9 0,0 2-4,-6 8 8,-2 2-4,-5 5 0,1 4 0,-5-1 0,0-3 0,0 1-4,0-3 0,0-3-4,2-5-4,2-2-8,-4-16-24,13 10-121,-13-10-12,16-2-17,-10-9-3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58.9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115 48,'-4'-13'149,"-5"8"4,9 5 8,-13 5-60,0-5-41,4 11-8,-6-9-15,2 14-5,-3-3-4,3 8-4,-4 2-8,6 3 5,0 3-9,7 2 0,4 1-4,6 4-4,9-4 4,9-6-4,7-6 4,6-6-4,9-14 0,2-8 0,0-11-4,-4-9 8,-7-6-8,-9-11 4,-10-1-4,-14-4-4,-13 6-8,-13-6-36,-6 14-109,-9 2-13,2 13-11,-2 2-12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58.3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4 205,'20'-8'173,"-7"3"-4,4 5-12,-2-13-72,18 13-41,-5-10-16,5 5-11,-3-3-9,-1 0-12,-1 8-25,-13-7-124,0 7 4,-15 0-28,0 0-4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57.8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 338,'30'-18'177,"-6"8"-16,7 10-32,1-6-77,16 12-19,-2-1-9,8 10-8,1 9-8,-3 15 0,-9 5-8,-6 13 4,-11 8-4,-10 3 4,-16 5-8,-13 0 4,-7 0 0,-8-8-4,-5-5 0,-2-11-12,5-2-16,-7-16-125,11-5-9,2-16-11,7-4-8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57.5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 294,'8'-8'173,"-2"16"-4,-6 5-8,8 13-105,-12-3-23,8 11-9,-4 0-4,0 5-4,0 0-4,0 0-4,0-8 0,2 0-4,0-5-8,-2-8-12,8 1-28,-8-19-117,0 0 0,0 0-25,10-19 5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56.3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1 2 213,'0'0'161,"-4"-8"4,4 8-20,-20 3-72,14 12-33,-12-4-12,3 10 0,-9 2-12,2 11 1,0 3-5,1 4 0,1 9-4,5 2 0,4 0 0,8 8-8,8-2 4,8-1-4,4 0-12,3-10-24,8 3-121,1-16-5,4-6-19,-5-17 0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53.0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-2 306,'8'-13'161,"-8"13"0,0 0-48,9 21-65,-16-8-20,7 8-8,-8-3 0,3 8-8,-3-5 1,-1 2-1,-2 1-4,4-3 0,-1-6-4,3 4 4,3-9-4,2-10 0,7 10 0,4-10-4,2 0 4,4-5 0,5 0 0,2 0 0,2 0-8,0-1 0,3 6-12,-7-5-8,8 10-29,-14-10-88,5 5-12,-3-2-28,-1-1 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22.9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249,'0'0'181,"0"0"1,0 0-17,0 0-105,0 0-36,16 3-12,-3-3 1,4 0-5,1-3 0,1 3-4,1 0 0,-2 6-4,-8 1 0,-1 4 0,-9 7-4,-4 0 0,-5 8 4,-6 1-8,-3-1 8,-1 2-4,-1-4 4,5-1 0,2-4 0,4-6 0,7-3 4,2-10 0,11 13-4,2-13 4,6 0 0,3-8-4,7 3 0,-1-5-4,7 4-16,-7-1-138,3-4-15,0 1-8,-5-1-16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22.5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6 265,'0'0'186,"0"0"-13,16-2-8,3 2-133,-1 0-16,8 0-4,5-11 0,3 6-4,-1 0 1,2 0-1,-6 0-4,-3 5 0,-2 0-4,-9 0 4,-4 10-4,-4 0-4,-3 3 8,-4 3-8,0 2 8,-4 5-4,-3 1 8,5-1-8,-5-2 4,3 2 0,-1-5-4,1-5-8,4 5-25,-6-15-107,6-3-34,0 0-15,8-16-12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25.0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0 55 108,'0'0'133,"0"0"-28,0 0-25,0 0-15,0 0-17,0 0-20,-7-8-3,-1 5-9,8 3-4,-11 0 0,11 0-4,-13 3-4,13-3 0,-11 10 0,9 1 0,2-11 4,-2 15 4,2-15 0,2 18 0,-2-18 8,11 8-3,-11-8-5,19 0 4,-10-8-8,2 3 0,-3-5 0,-1 2-4,-1-5 0,-6 0-4,0 3 4,-6-1-8,-1 4 8,-1-1-4,-5 0 0,2 3-4,-2 2 4,0 3 0,2 6 0,3 1 0,1 6-8,3-2-16,15 9-49,-3-4-64,7-3-20,7-3 4,4-5-2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22.1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9 132,'13'-10'166,"7"2"-1,8 3 0,13 10-109,-3-15-3,20 13-1,-3-8-12,19 10-12,5-5-3,12 5-5,8-3-4,12 6-4,9 0-4,9 4-4,6-2 4,3 1-8,3-4 4,-5-2-4,-5-5 0,-11-2 0,-9-6-4,-15-2-4,-13 0-20,-24 0-133,-7-3-9,-15 0-19,-10 3 0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58.5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302,'-9'5'177,"9"-5"-8,17 11-8,-3-17-109,14 12-27,0-6-9,3 0-12,4 0-4,-5-6-20,5 12-121,-8-12-16,-1 6-17,-7-7-11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57.2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39 285,'-10'-3'170,"10"3"3,0 0-20,17 8-89,-11-8-27,16 0-13,-2 0-8,6 0-4,2-5-4,3 0-4,-3-1-12,-4-6-20,0 7-125,-9-3-8,-4 3-13,-11 5-15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56.9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31 253,'-7'-10'161,"7"10"8,0 0-19,7 13-90,-7-13-20,0 13-12,-5-3-3,10 6-9,-5 2 0,6 3-8,1 0 4,4 0-8,2-5 4,4-1-8,3-4 4,-1-6-4,1-5 0,2-8 0,-3-5-8,-1-3 4,-5-4-4,0-1 4,-7 0-4,3-3 4,-7 3-4,0 3 4,-2 3 0,0 4 0,0 11 4,0-13 0,0 13-4,0 0 4,-2 16 0,2-1 0,2 4 0,3 4-4,-1 8 8,3 3-8,-1 5 4,1 6 0,-1-1 0,1 6 0,-5-3 4,-2 2 0,-9-7 4,-2-6-4,-8-4 4,-5-11-4,-7-8 0,-3-8-4,-3-8 0,-3-7-4,6-3-8,1-11-8,13 11-49,3-15-88,13 7-4,4-8-16,15 6 0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55.6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3 241,'5'-13'165,"8"-2"4,0 12-11,-7-7-86,20 15-28,-4-5-15,9 5-5,1 8-8,3 8-4,4 8-4,1 12 0,-6 9-8,-5 10 4,-7 7-4,-7 3 0,-9 1-4,-6 2 0,-8-6 0,-5-4 0,-5-9-8,-4-9-16,7-4-125,-9-12-5,2-6-23,-4-12 8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55.3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1 277,'4'-16'174,"-4"16"-5,0 0-8,0 0-73,7 23-47,-7-2-21,0 5 0,0 3-4,0 2 0,0 3-4,0 2-8,0-2 4,0-3-4,0-2-4,0-6 0,0-2-4,0-5-8,0-3-16,0-13-117,0 0-24,0-11-12,6-2-1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55.0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4 382,'13'-3'173,"3"6"-4,3-3-11,10 5-118,-6-5-16,6 0-8,-1 0-12,0-5-4,3 2-20,-9-12-40,4 10-93,-7-8-13,3 3-11,-5-8-16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54.8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1 241,'0'-11'161,"0"11"8,0 0-12,0 0-80,7 13-37,-7 0-16,4 11-3,-4-1-5,5 6 0,-3 0-4,2 5-8,1-3 4,-3 3-4,2-6-4,-4-4-8,5-1-8,-5-12-37,0 4-108,0-15 4,0 0-28,-11-7-4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54.4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23 173,'-11'-2'153,"11"2"-4,0 0 4,-11 5-89,11 8-19,0-13-13,-2 26-4,-3-13-4,10 8-4,-5-3 0,4 6-3,3-4-5,1-1-8,5-6 4,3-3-4,1-5 0,3-5-4,2-10-4,-1-3 4,1-5-4,-4-6 0,-3 3-4,-2-5 4,-4 3-4,-5 5 3,-2-1 5,-2 4-4,0 4 4,0 1-4,0 10 4,0 0 0,0 0 4,0 0-4,0 0 0,-6 21 4,6-8-4,0 8 5,0 2-1,0 6-4,2 5 4,-2 5-4,2 5 0,-2 8 0,0 0 0,0 5 0,0-5 0,-2 1 4,-7-7-4,1-7 0,-6-7 0,-3-14 0,-5-8 0,-2-10 0,0-7-4,-4-6 0,2-6-13,-3-7-7,14 3-125,-5-3-4,12 2-20,3-4-4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53.8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5 7 205,'4'-11'149,"-4"11"8,0 0-40,0 0-49,0 0-15,-11 0-17,11 14-8,-11-4-4,3 11-4,-8 0-4,5 10 1,-8 5-5,4 11-4,-5 0 0,3 7-4,2 4 0,4 1 0,6-4 0,5 0-4,13-8 0,3-3-4,10-5-12,0-16-37,6 3-108,1-13 4,2-5-20,-5-11-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22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52,'0'0'92,"0"0"-7,0 0-8,0 0-13,11 13-12,-11-13-11,5 24-1,-5-9-12,6 6-12,-4 0 4,5 8-4,-3-1 1,3 9-1,-1-1 0,3 6 4,-5 3-4,7 4 4,-2 3-8,2 8 8,0-8-12,4 6 5,-2-3-9,7-3 0,-5-3 8,7-2-8,0-8 4,4-2 0,-2-8 0,4-3-4,-1-3 0,1-5 4,3-5-8,-1-5 0,1-5 4,-1-3-4,-1-8 4,-1-5-4,-2-5 4,1-6-4,-6-4-4,1-4 4,0-2 0,-2-2-4,-3-3 4,1-3-4,-5 0 4,2-5-4,0 3 8,-2-6-4,-2 3 0,0 3 0,0-3 4,0 5-4,0 1 0,0 4 0,-2 6 0,-1 0 0,-1 5-4,2 2 4,-5 3-4,3 3 8,-5 2-8,2 6 4,0-1 4,-1 1-4,-3 10 0,6-16 4,-6 16-4,7-10 0,-7 10 0,2-11 0,-2 11-8,0 0-4,0 0-36,0 0-101,0 0-17,0 0-3,-4 11-8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4:53.3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10 245,'-4'-16'153,"4"16"12,0 0-16,0 0-80,-5 13-29,5 0-16,-2 3-4,2 7 5,-6 0-9,4 11-4,-5 0-4,1 3-4,0 2 0,-1 0 0,1 0 0,-1-5-4,1-1 0,0-4 0,1-3-4,1-8-8,4-2-8,0-16-25,2 10-104,-2-10-8,9-5-16,-3-5-4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1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3 95 169,'11'-6'185,"-7"-9"-4,-4 15-16,9-21-68,-9 21-61,0-13-16,0 13-8,0-16-4,0 16 1,-15-13-13,4 8 8,-2 0-8,0 5 4,-3 0 0,-1 0 0,-1 7 0,3 1-5,2 5 10,2 3-5,2 2 4,3-2-4,6 0 0,0-1 4,6-4-4,3-1 0,2-7-4,7-3 8,-1 0 0,-2-6 0,5 4-4,-7-9 4,2 6 0,-2 0-4,1 5 4,-14 0-4,10 0 0,-10 0 4,7 16 0,0-1 0,-5 4 4,-2 1 4,0 1-4,4 5 4,-4 0-4,0 3 4,0-3-4,0 0 0,-2-2 0,2-6-8,0 0 0,0-7-8,0-1-8,0-10-40,4-13-117,-2 5-9,3-2-11,-5-6-16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51.8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16 209,'-21'-18'189,"10"18"-4,-5 5-15,3 10-74,-4-4-63,8 12-9,-2-2 0,9 5-8,-2-2 0,6 4-4,4-7-4,7-2 0,3-6 0,3-6 0,3-1-8,2-12 4,0-4-4,-4-8-4,-5-3-8,-10-10-28,-1 5-133,-13 2-4,-6 3-29,-11 8 5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0.5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44 249,'-11'5'181,"11"-5"5,0 0-17,17 12-109,-4-19-40,8 4-3,1-4-5,4 4 0,-2-4-4,-3-1-12,3 6-4,-11-8-41,8 4-116,-3 1-4,-5 0-24,2 3-1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0.1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36 173,'4'-13'173,"-4"13"0,0 0-64,-13-18-61,13 18-4,-19-6-11,8 6-9,-7 0-12,3 8-4,-5-2 0,3 1-4,-1 4 0,3 2-4,4 0 0,5 3 0,3 2 0,6-3 0,5 6-4,3 0 4,2 3 4,5-1-4,-1 1 4,3 2 4,-3-3-4,1 6 4,-3-6-4,-2 3 4,-8-5-4,-1 0 4,-8 0-4,-3-8-4,-4-3 4,-4-4 0,-5-6-4,1-3 0,1-5 5,3-2-10,2-6 10,2 1-10,4-4 5,7-2 0,0 1 0,9-4 0,2-5 0,4 1 0,3-4 5,1 1-5,3-3 4,-2 5-4,-3 1 4,-4 2-4,1 7-8,-10 1-17,7 10-116,-11 8-24,0-7-16,0 7-1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29.5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1 298,'0'0'181,"6"-5"0,3 5-20,-1-10-133,8 10-12,1-3-3,3 3-9,-1 0-8,1-8-41,6 8-120,-4 0-4,-1-5-24,1 5-1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20.3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92,'46'8'161,"-11"18"-76,-5-8 3,16 24 9,-9-6-4,20 24-17,-7-5-15,16 23-17,-3-3-12,11 17-8,1-4-12,-1 8 5,-2 1-9,-4-1 0,-7-5-4,-9-2 0,-6-11 4,-4-13-4,-10-5-8,-3-16-4,1-10-20,-10-21-69,4-5-68,-4-13-25,-1-6 9,-6-7-16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19.9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63 0 104,'-41'71'169,"10"-16"1,-8 5-9,-13 7-105,12 25-8,-16-1-11,3 16-9,-10 5-8,-1 6-4,-5-1 0,-1 8-4,-5-2-4,6 2 8,-3 0-12,6-5 0,7-8-4,11-13 0,7-10-8,10-19-4,14-12-16,3-29-24,21-11-93,-7-18-28,13-31-5,-4-11-7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51.5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3 132,'-4'-16'174,"12"6"7,-8 10-4,18 5-80,-5-16-41,13 14-12,0-8-11,3 5-9,-3 0-8,0 0-4,0 8-4,-6 2-4,-5 6 0,-6 4-4,-9 6 0,-6 3 4,-3 2-4,-9-2 0,1 2 0,-3-5 0,3-3 0,4-2 0,4-5 4,9-3 0,0-13-4,17 8 4,3-8 0,2 0-4,2 0 4,4-6-8,3 1-12,-5-8-32,9 3-121,-9-3-9,3 0-15,-5-3-12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24.6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0 112,'-13'16'182,"9"-8"-5,4 7-4,0 14-76,-5-11-45,10 14-20,-7-4-8,4 9-8,-4-6-8,2 6 1,-5-3-5,5-3-8,-2-5 0,0-5-13,6 2-23,-4-23-40,0 0-90,9 3-7,0-11-20,-3-8 12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20.5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7 76,'0'0'137,"0"0"-16,0 0-16,0 0-17,0 0-19,0 0-21,16 0-8,-16 0 0,21 0-11,-5 0-5,8 0-4,0 0-4,11 0-4,2-5-4,8 5 0,6-2 0,3 2-4,3-5 4,6 5-8,3 0 4,3-3-4,3 3 4,2 0-4,1 0 0,1 0 0,3 3 0,-3-3 0,-2 2 0,-2-2 0,-2 3 0,-7-3 0,-2 7 0,-4-4 0,-7-3 4,-2 2-4,-7-2 0,-1-5 0,-3 3 0,-2-6 0,-3 0-4,-3-4-8,1 7-32,-10-3-109,0-2-8,-7 5-20,-7-3 3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24.3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1 257,'11'0'186,"-3"0"-17,3 0-8,7 3-145,-3-3-8,5-3-4,6 3-20,-6-13-57,6 8-80,2 0-20,-2-3-4,3-3-8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55.6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43 193,'11'-6'185,"-3"-7"-4,-8 13-12,0-18-72,0 18-61,0 0-11,-10 0-5,1-5-8,0 5-4,-2 0-4,0 0 4,0-3-4,0 3 0,0 3-4,1 2 4,-1-2-4,2 5 0,0 2 4,0-2-4,1 5 0,1 3 4,1-3-4,-1 2 4,3 1-4,-1-3 4,5 0-4,0 0 0,5-3 0,1 1 0,7-3 0,3 0 0,3-3 0,5 0 0,2 3 4,1-3-4,-1 3 4,0 2 0,-4 6-4,-2 7 8,-5 4-8,-9 4 4,-6 0 0,-4 0 0,-7 1-4,-6-4 0,-5-7-4,-2-10-8,4 4-60,-2-15-97,5 0-13,-1-10-11,10-1-8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55.0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68 370,'-9'-3'185,"9"3"-12,0 0-7,18 0-142,-12 0-8,9 3-8,-2-6-4,5 0-8,6-2-12,-9-11-41,7 6-104,-3 2-8,-1-2-20,-1-3-4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54.7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 326,'-8'-5'193,"8"5"-20,-4 13 0,4-13-124,4 31-17,-2-7-12,2 9 0,-4-1-8,4 4-4,-2 0 0,-2-2 1,0 2-18,0-4-3,0 4-32,-6-10-125,6-3-12,2-5-13,4-2-11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54.5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40,'9'-5'182,"6"5"7,-6 0-24,-3 13-56,3-13-57,6 16-11,-4-8-13,-4 5-8,-3-3-8,0 3 0,-4 0-4,5-2-4,-5-1-4,-5 0 4,5-10-4,-2 16 0,2-16 0,0 0-4,9 10 4,-9-10-4,15 0 4,-4-2-4,2-1 0,0-5 0,0 6-4,0-9-12,-2 11-25,-11 0-95,20-7-30,-11 7-11,2 0-12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54.1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4 217,'0'0'189,"0"0"9,0 0-25,35-15-52,-35 15-77,35 0-12,-35 0-12,37-8-8,-37 8-12,35-10-12,-35 10-56,0 0-97,46-21-8,-46 21-25,0 0 1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50.3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-7 140,'-4'-13'166,"12"21"3,12 21 8,11 5-121,8 31 5,5-2-5,14 23-3,-1-3-13,9 11-12,4 3-8,2 4-8,0-4-12,4 2 4,-2-8-8,-2-5 4,-6-7-4,-9-14-12,-9-3-36,-11-17-113,-13-19-13,-11-13-19,-13-13-8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50.0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9 0 197,'-13'34'173,"-5"-11"-4,1 11-16,0 10-92,-16 3-25,5 21-12,-7 3-4,0 15-4,-6 8-4,1 15 0,-7 1 1,1 7-1,-4-7-8,6-1 4,1-10-4,6-13 0,4-13-4,5-18-8,13-8-16,-1-29-33,12-2-104,4-16-8,4-10-20,1-14-1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40.4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67 132,'0'-13'174,"0"13"-1,-11-7 0,11 7-64,-22 2-61,16 9-20,-9-6-4,4 11-12,-9-1 5,5 9-9,-3-1 4,1 6-8,2 2 4,6 3 0,3-3 0,6 1-4,8-4 0,7-2 0,9-10-4,5-3 0,6-8 4,4-10-4,0-5 0,0-11 0,-2-5 0,-4-6 0,-7-7 0,-6 0 4,-12 0-4,-8-3 0,-6 6-8,-12-1-4,1 19-61,-11-5-92,-3 9-4,-4 7-20,3 7-4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9.9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5 342,'-11'8'189,"9"5"-24,2-13 4,24 5-144,-6-5-13,6-5-8,2 0 0,4 0 0,3-3-12,-3-2-8,7 10-49,-6-6-96,-1 4-16,-1-3-4,-1 5-13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19.8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-15 80,'2'-10'101,"-2"10"3,0 0-19,0 0-12,0 0-5,0 0-24,0 0-3,0 0-9,2 23-8,-4-15-8,2 13 0,-2-6-4,2 9-4,-4 2 0,4 3 8,-2 2-3,2 3-1,0 2-4,0 4 4,0 1-4,0 6 0,0 3 4,0 2-4,0 5-4,2-2 4,-2 3 0,2-4 0,-2-1 4,6-1-4,-1-3 0,-1-2 0,1-2 1,-1-6-1,0-3 0,1-5-4,-3-4 0,-2-4 0,2-7-4,-2-6 0,0-10-4,0 0-12,0 0-13,-7 0-108,7 0-24,0-23-12,3 10-4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9.7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35 281,'7'-13'182,"-7"13"-5,15-10-8,3 15-117,-5-5-31,6 0-5,3 0-8,2-5 0,2 5-8,-2-5-4,5 5-20,-12-11-37,3 11-104,-5 0-4,-2 0-16,-13 0-1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9.4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1 209,'11'-37'181,"-3"24"0,3-2-11,2 15-86,-2-16-48,11 13-11,-2-7-9,4 7-4,-2 1-4,2 2 0,-5 0-4,1 5 0,-5 5 0,-4 3-4,-4 3 0,-7 8 0,-5 4-4,-5 1 0,-4 5 4,-3 2-4,-3 0 4,-2 1 0,1-3 0,1-3 0,3-5 0,1-3 4,3-2-4,7-5 4,-1-6-4,7 1 4,0-11-4,2 8 4,-2-8-4,18 5 4,-5-5-4,4 0 4,1 0-4,4-3 0,2-2 4,0 0-4,2 0 0,-4-3-8,4 2 0,-9-1-12,7 7-37,-11-3-112,3 3 0,-5-5-20,0 5-5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9.0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8 265,'0'-13'178,"0"13"-1,0 0-16,11 15-101,-11-15-19,0 21-13,-7-5-4,7 7-8,0 3-4,0 3-4,0 2 4,0 6-8,0-1 0,0 4-4,0-6 4,0-3-4,5-2-4,-5-6 4,0-2-8,0-11 0,0-10-12,0 0-24,15-5-113,-11-11-21,3-2-7,-1-5-12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8.6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114 350,'0'-16'185,"15"4"-16,0 6-8,9 4-140,0-6-9,4 3-8,5 0-16,-3-11-37,7 6-112,-4-1-4,0 1-24,-5-3 3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8.5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3 189,'0'-10'189,"0"10"-12,0 0-8,10 0-92,-10 0-29,0 0-11,0 13-9,0 0-4,0 2-8,0 6-4,-6 5 0,6 8-4,-6 2 0,3 1-4,1 2-8,2-3 4,0-4-8,0-6-8,2-3-12,-2-23-45,-2 13-100,2-13 0,-8-5-16,-1-6-9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7.8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7 149,'4'-24'169,"-4"24"4,0 0-4,5-13-88,6 26-25,-11-13-8,8 21-11,-3-10-5,6 9-4,-5-1-8,5 4-4,0 0-4,4 3-4,0 0 0,5 0-4,-3-2-4,1-6 0,1-2-4,1-3-8,-1-3-4,-6-18-36,3 8-117,-5-10-5,-1 2-23,-1-5-8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7.5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5 9 257,'15'-8'173,"-15"8"5,0 0-21,-9-8-109,9 8-20,-11 13-4,5 0-7,-7-3-1,2 3-4,-4 6 0,-1 1 0,-1 4-4,0 2 4,-3 0-8,3 0 0,-1 0-4,3-3-4,0 1-8,2-11-8,6 7-73,-4-12-76,11-8-8,-11 5-12,11-5-5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7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5 101 48,'14'-21'161,"-12"11"8,-4-1-8,-5-4-72,7 15-17,-15-21-15,15 21-17,-20-16-12,12 14-4,-10-3-4,7 5-7,-6 0-1,4 0-4,-2 5 0,-1 0 0,3 3-8,0 0 4,-2 2-4,6 3 4,-2 0-4,7 0 0,0 3 4,4-1-8,4 4 8,5-1-4,2 0 0,2 0 0,4 0 0,-2 1 0,5 2 0,-3-1 4,1 1-8,-3 3 8,0 2-8,-6 0 4,-5 5 0,-4 0 0,-2-2 0,-7 2 0,-2-5 0,-4 0 0,-2-8 0,-3-2 0,3-8 4,-1-8-4,3 0 0,2-11-4,2-4 8,5-3-8,4-3 4,2-5 0,4-3 0,2 0 0,5 1 0,2-3 0,3 2 4,1 3-4,0 0 0,1 2 0,1 4 0,-3 1 0,-1 6 0,-2 0 0,-2 3 0,0 2 0,-5 3-4,-6 5 0,11-11-8,-11 11-20,9 0-61,-9 0-72,0 0-12,0 0-9,0 8-11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6.3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28 249,'-15'-5'181,"15"5"1,-14-3-13,14 11-97,-8-13-31,8 5-13,0 0-8,8 8-4,-8-8-4,18 0 0,-5 0 0,2 0-4,3-6 0,1 6-4,1 0 5,-5 0-9,5 0 0,-3 0-9,-1 0 5,-3 0-4,0 0 0,-4 0-8,2 0-8,-7-10-28,7 5-117,-11 5-9,0 0-7,9-11-12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5.9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9 229,'4'-31'173,"-4"31"8,7-10-19,-7 10-98,8 7-24,-8 4-11,11 10-5,-4-3-4,3 8 0,1-3-4,4 3-4,-4 0 0,6-2 0,-1-1-4,-1 0-4,2-7 0,-4 0-4,0-1 0,-2-7-4,2 0-8,-7-8-4,5 10-28,-11-10-125,9-5-4,-9 5-21,15-13 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30.7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-5 225,'-8'-7'169,"8"7"-4,0 0-12,0 0-84,0 0-25,2 13-20,4-1-4,0 6 1,1 3-5,-1 2 0,3 5-4,-5 1 0,4 1-4,-1 1 0,-1 0-4,-2-5-4,1-6-8,1 3-16,-8-13-133,2-10-4,0 0-12,8-15-17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5.6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1 0 281,'-7'10'174,"0"1"3,-1 4-20,-10-4-109,9 12-16,-8-4-11,2 9-1,-7-4-8,2 5 0,1-1-4,-1-2-4,2-2 0,-1-3-4,6-3-12,-5-8-12,14 6-53,4-16-92,-13 0 0,13 0-24,-7-16 7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5.4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240 285,'15'-27'166,"-8"17"3,-7 10-44,6-24-89,5 14-8,-9-6-8,5 2-8,-7-4 4,2 5-4,-2-6-3,-2 3 7,-5 1-8,-1-1 0,-1 2-4,-4 4 4,0 2-8,-2 3 4,-1-1 0,-3 6-4,4 6 0,-3 4-4,1 3 4,-1 6-4,3 5 4,2 0-4,4-1 0,5 4 0,4-3 4,7-1 0,3-7 0,6 0 4,3-8-4,3-3-4,4-5 4,-2-2 0,-2-6 0,-3-3-4,1 1 4,-5-6-4,-2 2 4,-2 1 0,-4 0-4,-3 2 4,-4 11 0,6-15 0,-6 15 4,0 0-4,0 0 4,0 0-4,-8 8 4,6-1 0,-3 7 0,3 2 0,-2-1 0,2 9 0,-3 0 0,3 8 4,-2-1-4,1 6 4,-3 0-4,4 3 4,-5 0-4,3-3 4,-5-3-4,5-2 0,-3-6 0,3-5-4,2-5 0,0-5-4,2-11 0,0 0-8,0 0-8,6-19-36,5 9-110,0-11-7,4 2-12,3-7-12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4.6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36 189,'-20'-5'185,"20"5"-12,-11-5-12,7-6-84,4 11-33,0 0-16,13 8-3,-5-8-5,6 0-4,1 0-4,2 5 0,5-5 0,2 0-4,0-5-4,2 3 0,-2-1 0,0-2-8,-2 0 0,-4 0 0,-3 5-8,-4-5-4,-2 10-16,-9-5-25,0 0-108,0 0 0,0 0-24,0 0 3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4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2 273,'7'-13'166,"-7"13"-5,8-8-8,-8 8-113,16-7-16,-6 4-4,6 3-4,-3 0-4,4 0 1,-4 3-1,2 2-4,-4 0 4,0 3-4,-7 5 0,-2 5-8,-6 3 0,-3 2 0,-4 4 0,-2 1-4,-4-2 4,-2 0-4,1 0 4,3-5-4,0-2 8,4-6-4,7-3 0,4-10 4,0 13 0,11-13-4,2 0 4,2 0-4,4-8 0,3 3 4,-3 0-4,3-3 0,0 5 0,-5-2-4,-2 5-12,-6-8-16,8 14-85,-17-6-44,15 0-21,-15 0 1,11 2-12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3.6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281,'-3'-13'174,"3"13"-1,3 10-48,-3-10-69,11 21-16,-3-8-11,8 10-5,-3 1-4,4 7-4,-2 0-8,3 3 4,-1-3-4,-1 0-4,-3 0 0,0-5-4,-2-5-8,-3-8 0,3 0-16,-11-13-53,9-11-88,-5 1-8,5-8-20,-4-5 3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3.3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5 41 213,'13'-18'173,"-13"18"-4,7-13-16,-14 2-100,7 11-21,0 0-12,-4 13 0,-5-2-8,0 5 0,-6 2 0,0 5 1,-7 6-5,1 8 4,-5 2-8,2 2 0,0-2-4,0-2 0,5 0 0,1-6-8,5-8 0,0-10-13,11 3-31,-9-16-105,11 0-8,-4-8-16,8-5 3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32.9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15 16,'6'-16'153,"-6"16"0,9-8-16,-9 8-33,0 0-23,0-10-17,0 10-11,0 0-17,0 18-8,-9-8-12,5 9 0,-7-1 0,0 11-11,-4-1 3,-1 9-4,-1 5 0,2 2-4,-1 3 4,3 2-4,0 1 0,2 2 8,7-2-8,4-3 4,0-6-4,9-4 4,1-6-4,6-7 4,6-11 0,2-8-4,0-8 4,4-10-4,-4-8 0,0-7 0,-4-6 0,-3-3-4,-8 1 4,-5-1-4,-8 6 0,-5 5 4,-6 8-4,-7 10 0,-2 8 0,-2 5 4,-3 13-4,1 3-4,4 10 0,2-4-13,16 12-23,-7-13-81,15 5-32,4-7-24,7-1 0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24.9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0 140,'4'-10'170,"-4"10"-1,11-5 4,-11 5-105,22 0-27,-7-5-5,9 10-8,-6-5-4,8 8-4,-7-6-7,3 6 3,-2 2-8,-3 1 0,-6 2 0,-4 3-8,-3-1 4,-4 1-4,0 2 0,-4 0 0,2 6 0,-5 2-4,1 2 4,1 4-4,-1 4-4,-1 3 0,3 3-12,-7-11-65,6 3-84,5-8-12,0-8-13,0-8-3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4.1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6 55 92,'4'-20'181,"-4"1"-7,0 19-1,0 0-73,-17-18-47,17 18-17,-13 0-8,4 0-4,-4 5-7,0 3-1,-2 0-4,-1 10 4,-3 3-8,1 5 4,1 3-4,2 4 4,2 4-8,4-1 4,7-2 0,4 0-4,9-6 0,6-4 0,9-9 0,3-4 0,6-11-4,2-5 4,0-8-4,-3-8 0,-5-10 0,-5-6 0,-9-2-4,-13-2 0,-11-1-8,-15 0-8,0 14-129,-17-1-28,-7 13-12,-8 9-13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3.6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5 298,'-6'13'173,"14"-2"0,3-14-32,9 8-109,-3-5-16,5 0-8,4-2-16,-2-11-40,9 5-105,-2 3-20,-1-3-5,3 3-1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29.8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76,'0'0'153,"0"0"-4,0 0-4,0 0-44,0 0-29,0 0-19,0 0-9,0 0-4,0 0-12,27 57 5,-27-57-13,26 47-4,-26-47-4,28 55 0,-28-55 0,33 54-8,-33-54 4,33 50-4,-33-50 0,24 42 0,-24-42-8,0 0 0,0 0-12,24 44-32,-24-44-109,0 0-8,0 0-17,0 0-7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3.4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7 281,'7'-23'182,"-3"12"-5,5 6-8,-5-8-117,14 13-27,-1-3-9,5 3-4,0-5-4,6 3-4,1 2-8,-5-8-20,8 8-137,-12 0-13,0 2-11,-7 4-16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3.2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257,'13'-8'182,"3"8"-5,1 5-12,5-5-101,11 16-31,-5-3-9,11 5-12,0 0 0,1 6-4,-3 2 0,-3 10-4,-5 6 0,-5 10 0,-9 8 0,-6 3-4,-9 2 4,-9 5 0,-2 0-4,-2-7-4,-4-6 8,1-12-8,1-9 4,2-7-12,2-9 4,2-12-24,12 5-81,-3-13-52,0 0-24,8-15-1,3 4-15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2.8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46 181,'9'-8'185,"0"-5"-8,-9 13-16,-2-19-72,2 19-53,-9 6-12,0-4-12,-2-2 1,0 0-9,-2 0 0,0 0-4,0-2 4,0 2-8,0-6 4,4 1-4,-1 5 4,1-2 0,2 2-4,7 0 4,-15 2 4,15-2-4,-15 16 4,8-6 0,1 3 0,2 8 0,-3-3 4,3 6 0,-3-3 0,3 2 0,-1 1-4,3-3 4,0-3-4,2-3 0,0-4 0,2-1-4,-2-10 0,15 8 0,-1-8 0,3 0-4,0-2 4,5 2-4,0-3 4,2 3-4,-3 0 4,1 8-4,-2 0 4,-1 5 0,-3 2 0,-3 4 4,-2-1-4,-7 5 0,-4 1 0,0-1 4,-9 1 0,-2-3-8,-6-1 8,-7-6-8,0-1 4,0-6-8,-2-4 0,0-11-8,11 6-29,-9-17-71,11 4-54,2-4-15,7-4-4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2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5 257,'19'-24'182,"-10"17"-9,4-1-12,2 8-105,1-5-40,6 2-8,-3-2-20,-6-11-52,3 11-93,-1 5-16,-4-3-9,0 3-11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1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5 5 294,'0'-11'185,"0"11"-8,0 0-8,-4 11-121,-9 2-19,2 13-9,-5 2-8,-1 6 0,-3 3-4,-2 2-4,1 0 0,-3-2-8,2-1 0,2-10-8,3 0-4,-5-13-32,17 0-118,-8-7-3,13-6-24,-8-11 4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1.4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40 153,'5'-28'181,"-5"28"0,0 0-24,-7-13-64,7 31-49,-11 0-16,7 11-4,-9 5-7,2 7-1,-2 4-4,2 4 0,0 3-4,3 3 0,6-3-4,2-2-4,10 2-8,1-11-8,13 6-25,-4-13-108,12-8-24,5-8-16,2-10-8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1.0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1 104,'7'-57'177,"2"44"-7,4 5 3,9 18-85,-3-10-35,16 26-9,-7-8-16,12 19 0,-6-3-11,3 12-5,-4 1 0,0 8 0,-9 5-8,-5 5 4,-8 0-4,-4-3-4,-10 1 4,-7-6-4,-3-5-4,-5-8-4,1-5 0,-1-15-16,5-1-37,-2-12-100,6-9-12,9-2-16,-6-15-1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0.4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5 273,'0'0'182,"0"0"-1,0 0-12,-14-5-121,19 18-15,-5-13-9,-7 18-12,1-8 0,3 6-4,-3-3-4,-3 3-4,3-1 4,-1 1-4,3-3 0,2 0 0,2-5 0,0-8 0,10 16-4,1-11 4,5-3 0,1 1 0,3-3-4,-1 3-4,1-1-4,-2-4-8,3 7-33,-12-13-88,4 5-24,-4-2-24,0-3 0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1.9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0 245,'0'0'185,"0"0"1,-2 21-17,2-21-89,7 31-43,-5-8-13,7 8-4,-1-5-4,5 6-4,0-4 0,2-2-8,5 0 0,-5-2-16,4-4 0,-1-12-32,8 5-113,-11-8-20,2 1-21,-4-12-3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0.7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6 257,'-4'-7'182,"4"7"-5,-2 10-8,2-10-113,-2 34-24,0-8-7,2 10-5,0 3-4,0 3-12,0 0 4,-4 2-8,4-5 0,-4 0-12,4-5-8,-2-13-49,4-1-96,-2-4-4,0-6-24,0-10-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29.5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9 0 132,'0'0'149,"0"0"9,0 0-5,0 0-69,0 0-27,0 0-21,0 0-8,-4 57-4,4-57-4,-9 63-8,9-63 0,-19 80-4,8-33-3,-2 5-1,-3 0 0,3 3-4,0-6-4,2-4 4,11-45-9,-15 62-3,15-62-20,0 0-73,0 0-52,0 0-12,0 0-4,-13-55-4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0.1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5 253,'-19'7'186,"19"-7"-5,-11 8-12,11 2-97,0-10-43,11 0-9,0-3-4,4-2-12,2 0-8,1-5-16,8 8-113,-5-3-36,-1 2-13,2 3-11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56.7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2 249,'0'-18'181,"5"10"5,-5 8-17,17 23-97,-15-7-27,11 12-13,-4-5-8,6 10-4,-2-2-4,2 0-8,1 0 0,-1-5-12,4-3-4,-1-10-24,10 0-137,-8-13-8,1 0-21,-1-11 1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56.5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9-10 181,'5'-8'189,"-5"8"-8,0 0-8,-13 8-72,7 17-61,-13 0-11,4 9-13,-6-1-4,-2 7-8,0-3 0,0-2-4,0 0-4,2-8-12,4 1-12,-4-19-53,11 1-88,3-10-8,7 0-13,-4-12-3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56.2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5 16 257,'-2'-21'186,"2"21"-5,-9-2-16,-6 2-105,11 21-23,-12 2-9,8 13-8,-10 3-4,3 8-4,-2 3-4,2 7 4,0 3-4,4 0-4,2 3 0,9-4-4,4-4 4,7-3-8,11-2 0,4-11-16,11-3-28,-5-15-121,9-10-13,-6-11-11,-2-6-12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53.4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6 101 302,'4'-23'185,"-2"10"-16,3 2-8,3 4-133,-8-4-8,0 11-3,0-15-5,0 15-4,-10-13-8,-1 7 4,-3 6-4,-3 0 0,0 3-4,-1 5 4,1 2-4,-1 1 4,5 4-4,2 4 4,5-1 0,3-3 0,3 1 0,7 0 0,4-3 0,2-5 4,2-1-4,1-4 0,1-3 0,0-5 0,1 0 0,-5-1 0,0 1 0,-4 0 0,-9 5 0,13-8 4,-13 8 0,7 5 0,-7-5 0,6 21 0,-4-5 0,5 5 4,-5 2-4,5 6 4,-3 0 0,0 2-4,1-2 4,-3-3-8,-2-3 8,0-2-8,4-3 4,-4-7-16,0 2-16,-11-11-133,11-2-12,0 0-21,-2-10-3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7:52.9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30 241,'-11'5'177,"11"-5"13,0 0-25,2 12-89,-2-12-27,9 0-17,-9 0-8,19 0-16,-5-2-8,3-6-12,5 8-81,-3-10-80,3 2 0,-2-2-36,4 0 3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57.7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0 33 48,'-9'-13'149,"-6"0"16,6 8-16,9 5-64,-21-5-45,14 10-8,-10-5-8,3 5 4,-3-2-7,2 10-1,-5-3 0,3 9-4,-3-4 4,5 9-8,-1-1 0,5 3-4,3 3 0,8 0-4,6-1 8,7 1-7,9-6-1,9 1 0,4-8 0,6-6 0,1-10-4,4-5 4,-1-6 0,1-7-4,-9-5-4,-4-9 8,-11 4-4,-11-4 0,-11 1-4,-11 0 0,-11 5-4,-8 0-9,-1 13-27,-10-6-117,3 11-12,1 3-12,9 5-1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57.2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1 217,'0'0'169,"0"8"0,9-8-20,-1 0-92,12 0-37,2 0-12,1 0-8,6 5-24,-8-5-113,5 0-28,1 0 0,-1 0-9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57.0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1 169,'-9'-3'165,"-2"3"4,11 0-16,11 8-89,-11-8-27,20 5-13,-5-5-8,7 0-4,2 0 0,2 3-8,0-3 0,-2 0-12,3 0-16,-14-3-45,4 3-76,-8 3-36,-9-3 12,0 0-12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56.6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9 8,'0'-32'153,"7"19"4,3 8-4,8 5-61,-3-10-31,13 12-13,-6-2-12,11 11-3,0-1-9,1 11-12,-1 3 0,4 7-4,-4 5 0,-3 6-4,-4 2 4,-4 6 0,-7 0 0,-4-1-4,-8-2 4,-3 3-4,-7-9 4,-6 1-4,-2-5-4,-5-3 4,-4-8-4,0-5 0,2-6-4,-2-7-8,9 2-12,-4-15-24,19 5-85,-7-8-36,7 8-4,13-18-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25.8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37 451,'-44'-37'189,"44"37"-16,0 0 0,0 0-161,0 0-4,0 0-28,0 0-141,0 0-12,0 0-12,0 0-17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56.2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58 12,'4'-11'157,"-4"11"8,0 0 4,6-15-64,7 15-33,-8-11-19,12 11-13,-4-10-12,7 7-8,-1-2 0,3 5-8,0-5-4,0 5 0,-5 5-4,-2 0-4,-4 6 5,-4-1-5,-5 6 4,-6-3-4,-7 2 4,0 1-4,-4-1 4,-5-2-4,3 0 4,-1-2-4,-1-4 0,1-1 0,7-1 0,0-5-4,11 0 4,-8 0 0,8 0 0,0 0 0,8-8 0,1 8 0,2-3-4,2 3 4,4 0 0,3 0 0,-3 6 0,3 1 0,0 1 0,-3 5 0,3 3 0,-5-1 0,-4 6-4,-3 2 8,-3 1-8,-5-1 8,-5-2-4,-3 0 0,-8-6 4,-5 1-4,-3-6 0,-2-5 4,-3-5-4,-1 0 4,2-2-4,4-6 0,2 0 0,7-2-4,4-1-4,4-2-21,7 13-51,11-13-77,2 3-16,2-3-9,5 0-7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55.3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17 241,'-11'0'165,"2"6"12,9-6-19,0 0-98,9 5-28,4 0-4,0-5-7,9 0-5,-1-5 0,8 2-8,1 1 0,1-1-8,-1 3-8,-4-10-32,2 10-118,-4-5-11,-2 0-12,-7 0-12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55.0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9 253,'0'0'169,"11"0"5,-11 0-17,20 28-105,-18-17-16,13 12-4,-4-4-11,7 4-1,-5-2-8,4 5 0,3-2-4,-2-4 0,-1 1-12,0-8-4,3 3-20,-11-16-53,11 3-80,-7-11-8,4 3-24,1-9 3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54.7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1 1 233,'9'-11'169,"-9"11"0,0 0-16,0 0-96,0 0-21,-9 16-16,-2-11-4,0 11-4,-4-6-8,-3 8 5,-3 3-5,-1 5 0,-4 2-4,-1 1 4,1-1-4,2 3 0,2-5 0,7-5-8,2 0-9,0-19-31,13-2-105,0 0-8,0 0-20,0-23 3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54.4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80 88,'0'0'161,"0"-11"-8,0 11 8,11-2-76,-11-9-37,13 11-3,-8-15-17,12 9-8,-4-7-4,5 8-4,-3-3-4,3 3 0,-3 0-4,2 5 0,-1 5 0,-5 6-4,-3 4 4,-1 3 0,-3 6 0,-4 2-4,-2 3 4,-7 2-4,1 3 4,-10 0-4,1-3-4,-5 0 4,-2-4 0,0-4-4,-2-5 4,2-5-4,2-7 0,2-6 4,5-6 0,2-2-4,4-2 4,5-6 0,4 3 0,6-2-4,3-1 4,4 3 0,2 5 4,3 0-4,1 6 4,3 2 0,-2 5 4,-1 3-4,1 2 0,0 6 0,-5 0 1,0 2-1,1-5-8,-5 0-9,2 3-31,-5-11-109,6-5 0,-1 0-24,2-8-4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53.7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2-3 153,'0'0'145,"0"0"4,-9 2-49,1-2-43,3 13-17,-8-10-8,5 10 0,-10-5 1,5 10-9,-6-5-4,1 11 0,-4-3 0,3 10-4,-3 0 0,5 8-8,-1 3 5,5 2-9,5 1 4,5 2-4,8-3 0,3 0 0,5-2-4,3-3-4,8 0-21,-9-13-120,9 0-12,-3-7-20,3-9-4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53.0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6 3 76,'0'-13'169,"0"13"-16,0 0 8,0 0-76,0 0-33,0 0-7,0 23-17,0-10-8,0 6 0,-7 1 4,7 6-8,-6 0 0,4 6-3,-3-1 3,1 3-8,-2 0 4,1 5-4,-3-8-4,3 0 4,-1-2-8,2-6 4,-1-5 0,1-5-4,4-2-8,0-11-12,7 8-97,-7-8-44,10-6-12,-1-1-13,2-4-11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52.6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12 108,'11'-10'157,"-3"5"-4,-8 5-32,0 0-44,5 10-25,-5-10-8,-7 13-3,-2-8-5,7 8-12,-9-3-4,5 6-4,-5-1-4,4 3-4,-3-5 5,3 3-9,3-6 0,2 3 4,2-13-4,0 13 0,0-13 0,13 5-4,-3-5 4,6 0 0,1-3-4,0 3 0,5 0 0,-2-2 0,2 2 0,-3 0-4,-2 0-4,-3 0-8,1 5-17,-15-5-51,13-5-77,-13 5-12,11-8-9,-11 8-3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52.2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3 153,'-9'5'173,"9"-5"0,0 0-8,18 10-76,-18-10-33,24-3-24,-7 1-8,7 2-3,-2-3-9,2 3-8,-1 0-12,-1-10-25,4 10-124,-6-2 0,-3 2-24,-2-5-8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50.2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60,'22'-10'157,"-5"10"8,3-3-8,-3 3-64,12 11-33,-8-9-19,12 19-17,-5 0-8,5 10 0,-2 9-8,1 4 0,-6 5 4,-2 6 0,-6 5-4,-7 2 0,-11 1 4,-9 2-4,-11 0 5,-4-2-9,-6-8 0,-3-6 0,-2-5-4,3-10-4,3-8-17,3-15-19,13-6-101,-2-8-16,6-5-20,3-5-8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41.7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5 394 8,'0'0'88,"0"0"-31,0 0-21,-9-2 16,9 2-8,0 0 9,0 0-1,0 0 5,0 0 7,0 0-16,0 0-7,-4-11-13,4 11-12,0 0-4,4-10-8,-4 10 0,0-11 4,0 11-4,0-15 0,-4 4 0,4 1-4,-5-1 4,1-2 0,-1 0 0,3 0-4,-4-2 4,1-1-4,1-2 0,0 0 4,1-1-4,-1-2 0,4 3-4,-4-3 4,4 3-4,-2 2 4,2 1-4,-5 2-4,5 5 8,0 8-4,-4-16 0,4 16 4,0-13 0,0 13 0,0 0-4,-7-10 4,7 10 0,0 0-4,-6 0 4,6 0 0,-9 8-4,9-8 8,-13 15-4,7-2 4,-3 3-4,0 5 8,-4 0-4,2 5-8,0-3 12,-2 3-12,2-2 8,0-3-8,1-6 4,3-4-12,7-11-4,0 0-4,2-13-16,0-11-5,11 1 1,-6-11-8,6 5 20,-4-7 7,2 2 21,-1 10 25,-1 1 7,2 12 24,-4-2-3,10 16 3,-8-6-4,13 16-3,-5-10-9,13 10-8,-3-13-8,10 8-8,0-8-128,-3 2-41,-1-4-25,-7-3-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24.8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70,'0'0'173,"0"0"-20,0 0-24,0 0-177,0 0-97,0 0-20,0 0-4,0 0-9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49.7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62 289,'-6'-8'170,"6"8"-9,0 0-36,0-15-85,11 15-12,-3-11-8,8 8-4,-1-7-4,2 7 0,5-4-3,-2 4-5,0 3 4,-5 0-8,-2 0 4,-2 5-4,-11-5 0,11 18 0,-11-4 0,-2-1 0,-5 0 4,-4 2-4,-2 1 0,-4 0 0,-1-1 0,1 1-4,-1-6 4,1 1 0,4-1-4,0-5 0,4-2 4,9-3-4,0 0 4,0 0 0,0 0 0,15-5 0,-2 5 0,2-5 0,3 5-4,-3 0 4,5 0 0,-3 2 0,-1 3 0,-3 6 0,0-1 0,-2 3 0,-7 3 0,1 2 0,-5 0 4,-5 3-4,-4 0 4,-2 0 0,-4 0 0,-4-3-4,-3-2 4,-2-3 0,2-3-4,-2-2 4,2-5-4,2-3 0,5 0 0,2-3-4,13 3-16,-15-13-45,15 13-92,8-13-8,8 3-16,-1-1-1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48.5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54 209,'-11'0'173,"11"0"-4,-9-8-12,9 8-84,0 0-29,13 0-16,-13 0-8,20 0 1,-7 0-9,7 0-4,-1-2 0,5 2 0,3-5-4,-3-1-8,4 4-8,-8-11-33,1 8-108,-5-2-12,-3-1-12,-13 8-20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47.5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110 136,'-4'-13'158,"6"-2"-1,-2 15 0,15-13-89,-13 2-16,11 3-19,-2-5-9,7 6-8,-5-4 0,6 3 0,-1 1-8,-1 4 0,-4 3 0,0 5-4,-4 6 0,-5 2-4,1 5 0,-5 3 0,-7 5 0,1 5 0,-3-2-4,-2 4 8,-4 1-4,0 3 0,-5-4 0,0-1 0,1-1 0,-1-8 0,3-2 0,2-5 0,-1-3 0,6-8 0,-1-5 0,11 0 0,-9-3 0,9 3 0,0-10 0,0 10 0,11-13 0,0 5 0,0 3 4,6 0 0,-2 0-4,7 5 5,-2-3-1,1 3 0,1 5 0,-2-2 0,-3 2-4,0 0-8,1 3-13,-9-16-55,4 8-77,0-13-16,0 3-4,0-6-13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46.9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5 2 88,'0'0'141,"-3"-10"4,3 10-52,0 0-17,-10 5-27,10-5-9,-11 11-8,6-1-4,-8-5 0,7 11-7,-10-3-1,5 8-4,-4 0 0,2 7-4,-2 1 0,-1 8 0,1-4 0,6 9 0,-2 3-4,7-1 0,2-2 1,4 2-1,7 0-4,2-5 4,4-2-8,0-3 0,7 0-20,-11-16-105,13 5-32,-6-12-17,1-1 1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45.7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7 63 24,'0'0'137,"0"0"-9,0 0-15,0 10-28,0-10-17,0 0-23,-7-5-9,7 5 0,0 0-12,0 0 4,2-8-11,-2 8-1,9-10-8,-9 10 0,13-8-12,-2 3 8,0-1-8,4 1 4,2-3-4,1 3 4,4 0-8,-1 0 8,1 2 0,-2 3 4,-5 0 0,0 8-4,-6 2 8,-3 6-12,-6 2 8,-4 3-8,-5 2 0,-4 4-4,-2 1-4,-4-4 0,1 2-1,-6-6 1,2 1 0,1-8-4,1 3 0,3-11 4,1 3 0,3-8 0,7 0 0,6 0 4,-4-10 0,4 10 4,6-11 0,5 6 4,2 2 0,2 3 0,0-2 0,3 2 4,-1 2 0,1 4 8,-3 1-4,0 6 4,-2-2 0,0 7 0,-6 0 0,1 6 0,-8-4 0,0 9 0,-8-5-4,-1 4 8,-6-4-7,0 2 3,-7-8 0,0-2-4,-4-6 0,2-2 0,-4-8-4,4 0 0,2-11-8,2-2-8,14 3-16,-7-16-29,19 8-60,1-3-40,6 0-8,4 0-8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9.9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3 245,'10'10'181,"4"6"1,-6-6-17,-8-10-101,20 24-23,-11-11-13,8 0-8,0 0-8,3 0 4,2-5-8,2-1 0,-2-7 0,4 0 0,-5-5-4,3-8-4,0-2 0,3-9-4,-3-2 4,-1-8-8,1 3 4,-2-3-8,-2 16-40,-7-9-113,-2 14-13,-11 13-11,0 0-12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9.6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3 253,'5'8'186,"-5"-8"-1,0 13-12,4 8-97,-4-21-43,6 26-9,1-8-8,4 6 0,-1 2 0,3 5-4,2 3-4,0 0 0,-2 0 0,0 2-8,-4-4 9,-1 2-18,-1-8 1,-5-5-4,0-3 0,-2-18-16,5 21-48,-5-21-98,0 0-3,-11-21-16,6 10-5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5.2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8 9 217,'0'0'185,"0"0"-4,0 0-15,5-10-86,-5 23-48,-9 2-3,5 6-9,-10 5 0,-1 6-8,-7 4 4,-4 11-8,-2 3 0,-2 2 0,-3 0-4,2 3-4,1-6-4,2-4 0,10-4-12,1-17-24,17-6-113,0-18-20,-7 11-17,7-22-3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48.1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1 157,'0'-11'177,"0"11"-12,9 8-4,4 5-76,-13-13-33,15 21-16,-6-8-8,4 11-3,0-4-9,4 9 0,-2-5-8,1 7 0,-3-5 0,0 0-4,0-5-4,-2-5 0,0-1-12,-11-15-16,21 16-61,-21-16-72,13-3-8,-13 3-20,9-13 3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47.8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9 22 157,'20'-7'153,"-11"4"4,-9 3-4,8-13-93,1 13-28,-9 0-3,0 0-13,0 0 0,-9 16-4,1-9 0,-3 6 0,-2 0-4,0 3 4,-5 5-8,3 2 8,-5 1-8,1 2 0,1 0 0,-2 0 0,5 0 0,-2 0 0,1-5-4,3-3-8,7 1-12,-7-14-32,13-5-93,0 0-24,0 0 0,4-13-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24.1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4 229,'6'-10'169,"-6"10"4,0 0-7,0 0-98,9 16-28,-14-3-12,5 10-3,5 3-9,1 8 0,-6 5-4,5 3-4,1 0-4,1-1 4,-1 1-8,3-3 0,-5-2 0,0-6 0,7-5 0,-2-2 0,-5-9-4,0-2-4,3 3-4,-7-16-24,15 13-97,-15-13-32,0 0-25,0 0 1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46.4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0 120,'-8'-13'161,"8"13"5,0 0-5,0 0-85,10 5-15,-10-5-21,18 24-8,-10-9-4,10 6-8,-3 2-3,4 6-1,1 0-8,-1 2 0,1-3 0,-1 4-4,-1-9-4,-3 0 4,-2-7-4,-5-6 0,-1-2-12,-7-8-8,13-2-49,-13-14-88,0 3-4,0-5-28,0 0 7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46.1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9 4 157,'15'-10'161,"-15"10"-4,0 0-4,0 0-93,-9 10-20,-2-5-11,3 11-9,-8-3-4,3 5 0,-4 2-8,2 6 4,-7 3-8,2 2 4,-2 2-8,1 4 4,1-1 0,3-3-4,1-4 0,3-6 0,5 0-8,1-15-8,9 2-24,-2-10-93,3-15-28,3-1-8,3-4-4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5.6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3 132,'17'-28'166,"-8"20"7,-1 0-8,3 14-73,-11-6-23,16 10-17,-16-10-15,10 28-9,-7-7-8,1 7-4,0 6-4,3 0-4,2-3-4,1-1 4,3-1-8,9-11 4,4-13-4,7-5 4,4-10-4,2-8-4,5-3 0,-3-5-4,0 3-8,-4-5-36,5 10-109,-12 5-17,-2 7-7,-6 6-16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0:01.1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-5 233,'-13'0'169,"22"5"12,10-5-15,16 10-106,7-12-20,28 9-3,10-7 3,27 11-8,20-6-8,30 6-8,22-1-4,22 3-8,15-3 5,9 1-18,-3-3 5,-1-6-8,-18-2 4,-20-7-4,-26-4-4,-30-7-12,-20 2-129,-31-2-20,-19 2-21,-24 3 5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0:00.6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292 181,'-8'-8'169,"8"8"4,8-5-20,-1-6-96,19 11-17,3-13-4,21 8-4,2-13-4,18 2-3,9-2-9,19 0-4,13-3-4,14 5-4,12 1 0,12 7-4,10 3-4,5 5 0,0-3 0,-3 3 0,-10 0 0,-13-5 0,-16 0 0,-17-3 0,-18-3 4,-13 1 0,-19-3 4,-7 2-4,-11 1 4,-6-1-4,-5 4 4,-4 1-4,-3 1 0,-3 0 0,-1 5 0,-4-5 4,0 5-4,-5 0 0,-6 0 0,13 0 0,-13 0 4,0 0-4,7 10 4,-7-10 4,4 13-4,-4-13 4,2 19-4,-2-6 0,0 5 0,0 3 0,-4 5 0,2 10 0,-5 9-4,3 9 4,-3 6 0,1 11 0,-1 7 0,5 3 4,2 5-8,0 0 4,0-2 0,2-4-4,3-4 0,-3-13 0,2-9-12,-4-12-12,2 0-60,-2-24-94,-4-7 1,-3-11-20,7 0-5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9.9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8 281,'0'0'178,"9"-5"-1,-9 5-12,13 18-117,-13-5-19,10 13-1,-8 5-4,9 14-8,-7 4 0,5 11-4,-5 8-4,0 2 0,-4 3-8,5 0 4,-5 0-4,0-10-4,0-6-4,-2-13-12,8-5-20,-10-21-109,4-18-20,10-5-17,1-18-3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9.3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23 261,'9'-5'178,"2"0"-13,0 2-4,-11 3-133,28-7-4,-8 4-4,3 3 0,1 0-8,0 0 5,-2 3-9,0 4 0,-7 1 4,-4 5-8,-7 0 0,-4 3-4,-8 2 4,-6 0-4,-1 1 4,-2-4 0,-3 1-8,1-3 8,1-3-4,3-2 4,2-3-4,4 0 0,9-5 0,-11 6-4,11-6 4,0 0 0,14 7 0,-8-7 0,7 6-4,2-4 4,3 3 0,-3 3 0,5 0 0,-3 3 0,-2 2 0,-2 2 0,-2 6 0,-4 2 4,-7 3 0,0 0 4,-7 3 0,-2 0 0,-6-6 0,-2-2 0,-5-8-4,2-8 4,-1-5-4,-1-5-4,0-8 4,3-3-4,1-2 0,3 0 0,4 0-4,2-1-4,3 12-12,-1-9-12,7 16-113,0 0-32,0 0-13,0 0-3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8.7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3 11 120,'17'-18'169,"-17"18"1,0 0-1,0 0-64,-4 11-61,-1 9-8,-8-1-8,5 9 0,-12 4-7,2 9-5,-3 4 0,-1 4-4,-4 4 0,-1 4 0,-3 3-4,1 0 0,1-5 0,0-1 0,4-4-4,0-6 0,6-5-12,5-12 4,7-4-16,6-23-8,0 18-53,4-28-92,9-6 0,0-7-32,5-1 11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8.3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11 289,'0'-18'170,"0"18"-1,0 0-48,0 0-81,0 0-8,0 0-8,-4 15 4,4-2-7,0 8-1,-5 0-4,5 7 0,-8 4-4,3 1 0,-1 4 0,-1-1-8,-1-2 0,1-5-4,0-1 0,3-7-4,2-3-8,2-18-4,0 16-12,0-16-29,11-16-112,-7 3-4,7 3-20,-2-8-1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8.0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0 189,'0'0'165,"0"0"0,0 0-16,0 0-93,5 8-31,-5-8-5,-5 18 0,5-18 4,-8 23-4,-1-13-4,5 6 4,-7-6-3,6 5-5,5-15 0,-10 16-4,10-16-4,0 10 0,0-10-4,6 5 4,3-5-4,-1 0 0,6-5 4,1 3-4,2-1 0,3-2 4,-1 2-4,1 3 0,-1-5 0,-1 5 0,-3 0-4,-2 5 0,-2 0-4,-11-5-4,13 8-4,-13-8-9,9 5-7,-14-18-44,5 13-85,7-15-21,-7 5 9,0-6-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23.4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-2 181,'3'-11'169,"-3"11"4,0 0-20,0 0-80,0 16-29,0-1-16,4 9 0,-4 2-8,9 10 1,-5-2-5,5 8-4,-4-3 0,3 0-4,1 0-4,-4 0 4,1-5-8,1-6 4,0-4-8,-5-6-4,4-2-4,-6-16-24,14 8-121,-14-8-21,8-6-3,-8-4-1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7.5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9 354,'-9'10'185,"5"5"-20,4-15 4,17 5-144,-6-5-5,9 0-4,-1-5-4,8 0-8,-4 0-4,1-5-20,5 10-61,-3-10-80,-2 2-8,-5 0-24,1 6-1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7.2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2 346,'0'0'181,"10"-13"-24,1 21-24,0-13-105,11 7 0,-5-10 1,12 8-9,-5-2-4,4-1-8,0-2-8,-2-3-16,5 8-24,-14-2-117,3 2-17,-5-8-11,-2 8-12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7.0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9 257,'0'-10'182,"0"-3"-5,0 13-16,0 0-101,13 23-19,-4-10-5,8 13-8,0-5-4,3 5-4,4 2-4,0 3-4,2-2-3,-2 2-9,2-3 0,-4-2 0,2 0 0,-2-8-25,-1 3-7,-5-21-36,5 5-102,-5-10-11,3-3-12,-3-10 0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6.7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7 1 149,'7'-8'177,"-7"8"0,0 0-8,0 0-56,13 6-73,-13-6-4,0 0-3,-2 13-1,2-3-12,-14 3-4,6 5 0,-10 6-4,-1 2-8,-3 5 4,-7 3-4,1 0-4,-3 3 4,1-1-4,-3-2-4,9 0-12,-4-13-8,12 5-24,-5-21-77,12 0-48,9-5-17,-7-13 5,7-2-12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4.8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-6 173,'8'-7'189,"-8"7"-20,0 0-8,7 20-68,-7-20-61,4 18-8,-2-10-8,7 8-4,-1-3-3,5 2-1,0-4-4,0 4 4,0-5-4,4 1 0,-4 2 0,-4-3 4,-5 0-4,-4 3 4,-6-2-4,-7 2 0,-5-6 0,-7 1 0,-6-3-4,1-2 4,0-3-8,2 0-12,9 5-81,2-5-72,8-3-4,9 3-16,11 0-5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4.4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1 108,'11'-8'177,"-11"8"-7,13-5-33,-2 18-57,-11-13-3,19 15-17,-19-15-16,24 29-7,-10-16-13,3 8-8,3-3-4,-1 0-4,1 1-8,0-4 0,-3 1-8,-2-8-12,3 2-12,-18-10-73,13-5-60,-13 5-16,11-13-9,-11 5-3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3.4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9 249,'18'-7'177,"2"-1"9,6 3-17,4-8-125,18 8 0,5-7-11,17 9-9,6-4-4,18 7-4,11 2-8,8 8-4,14 3 0,11 2-8,8 3 4,7-1 0,2 1 0,-2-5-8,-1-6 0,-10-7-12,-6-5-12,-18-13-93,-7 1-40,-13-6-21,-17 0 5,-9 3-12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2.9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217,'8'-10'173,"-1"20"4,-3 1-7,7 12-110,-11-2-28,9 13 0,-9 1-7,6 12-1,-6 3-4,4 10 0,-4 1-8,0 9 4,3 1-8,-3 3 4,4 2-8,0-2 0,1-3-8,-1-6-4,2-2-8,-1-13-8,6-3-16,-11-23-129,6-11-9,-6-13-11,13-3 0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2.5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2 132,'19'-26'153,"-8"11"9,9 4-5,6 4-93,3-14-20,12 13-7,5-10-13,13 13-8,11-5 0,11 10-8,12 0-4,10 5 0,11 5-4,6 1 4,9 4-4,6 1 0,2-4-4,3-1 4,2-6 0,0-5 0,-4 0-4,-5-3 4,-9-4 0,-12-1-4,-14 3-4,-17 0-4,-11 10-28,-22-5-105,-11 0-16,-5 5-9,-14-5-11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2.1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5 209,'0'-16'169,"0"16"0,0 0-12,6 24-100,-10-6-17,8 16-8,-4 5-4,0 16-3,-4 7-1,2 14-4,-7 5-8,2 7 4,-4 4-8,0-4 4,3-2-8,-1-10-4,5-11-8,1-18 0,6-13-4,1-21-12,7-8-20,-11-23-114,15-5-15,-4-11-8,0-5-4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48.6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2 58 40,'-8'-6'137,"-1"1"12,9 5-12,0 0-45,-13-15-27,13 15-17,-15-8-12,15 8-7,-24-3-9,8 6-4,-3-1-4,-1 9-4,-2-1 0,1 8-8,-1 3 8,4 8-12,1-1 8,6 4-4,4-1 8,7 3-8,9-6 4,4 1 0,7-11 0,4-7 0,2-6 0,5-5 0,-3-16 0,0 1-4,-4-9 0,-2-4 0,-5-4-4,-3 1 8,-6 0-8,-3 2 4,-5 3-4,0 8 8,0 2-8,-3 6 8,3 10-8,0 0 4,-8 0 0,8 10-4,4 3 8,0 6-4,3 1 4,-1 4-8,3-1 8,2 3-4,-2 0 8,2 3-4,-3-6 0,1-2 4,-4-5-4,-1-3 4,-4-13 1,0 0-1,0 0-4,0 0 0,-2-24 0,2 9 0,-2-11 0,2 0-4,4-3 0,2 0 4,3 3-8,0 0 8,6 3-8,0 5 4,3 5 0,-1 5-4,-1 8 4,-1 0-4,0 8 4,-2 5-4,-4 5 4,0 0-4,-3 6 4,1-1-8,-1 3 8,-1-2 0,3-1 0,1-2-4,2-3 8,4-5-4,3-5 0,3-3 4,6-5-4,1-10 4,0-1-4,3-7 0,-1-3 0,-4-5 4,1-3-4,-8 1 0,-4-3 0,-4 2 4,-4 0-4,-7 6 0,0 2 0,-9 8 0,-2 5 0,-4 8 0,0 8 0,-3 5 0,1 5 0,2 8 0,2 3 4,4 0-4,7 2 0,4-5 0,11 0 4,4-3-8,9-7 8,5-3-4,6-8 0,4-5 0,3-2-4,-5-9-4,3 1-12,-12-14-41,-6 6-100,-6-3-4,-12 3-20,-8 0 11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1.3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2 261,'6'-16'178,"5"8"-13,-4 3-4,3 13-93,-1-16-40,7 8 5,-6-2-5,8 2-8,-3 0-4,3 0-4,-3 0-4,0 2 0,-2 3-4,-2 3 0,-2 3-4,-5-1-4,-4 8 4,-4-2 0,-5 5 0,1 0-4,-8 0 4,1 0 0,-3-1 0,1 1 0,2-2 0,-1-1 0,3-3 0,2-1 0,5-4 0,6-10 0,-5 10 4,5-10 0,14 0 0,-1-5 0,2-5 4,5-1-4,4 1 5,2-1-9,2 1 0,-2 0 0,3-1 0,-3 6 0,-2-3 0,0 3 0,-2 0 0,-7 2 0,-2 0 0,-4-2 0,0 5-21,-9-8-27,0 8-121,0 0-4,0 0-21,-16 0 1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0.8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1 0 289,'0'0'186,"0"0"-13,0 0-4,0 0-125,-5 26-11,-3-11-1,3 14-8,-3-3-4,1 8-8,-4 2 4,0 3-4,0 3 1,-2 2-13,0-3 0,0 4 0,2-6 0,0 0 0,5-6 0,-3-4 0,4-6 0,1-7 0,4-3-17,0-13-27,0 0-121,0 0-12,13-13-13,-6 0-7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50.5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47 281,'0'0'170,"0"0"-5,7-10-16,8 10-121,-4-8-8,9 6 0,-5-9-4,9 9 0,-5-6-3,3 8-5,-3-5 4,-1 5-4,-3 0-4,-2 5 0,-2 3-8,-5-1 4,-2 6-8,-4 0 4,-4 3 0,-2 0 0,-3 2 0,-2-5 0,-2 2 8,-2-2-8,-2-2 8,1-1-4,3-2 4,3 0-4,1-3 4,9-5-8,0 0 8,0 0-4,0 0 0,17 5 0,-6-5 0,4 0 0,0 5 0,3 1 0,-1 1 0,-2 4 0,0 2 0,-2 0 0,-4 3 0,-2 2 4,-7-3 0,0 4 0,-11-4 4,-2 3-4,-5-2 4,-1 2-4,-5-7 4,-2 2-4,0-6 0,0-1 0,-2-4 0,4-2-4,4-5 0,3-3 0,4 0-8,4-5-16,9 13-69,11-15-68,2 7-8,5-5-12,3 3-5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43.3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23 165,'-17'13'177,"17"-13"-4,-9 8-12,9-18-64,9 20-37,-9-10-11,17 0-13,-6-8-8,13 8-8,0-5-4,7 0-8,-1 2-8,1-5-4,2 8-16,-7-10-16,11 10-89,-11-5-44,-2 5-12,-4-3-9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43.0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9 233,'-18'-8'169,"7"6"0,5 2-3,6 0-102,-13 0-20,13 0-3,0 0-9,13 5-8,-4-5-4,6 0-4,4 2-8,5 1 0,2-3-4,5 0 0,1 0-4,1 0-4,-3 0 0,-2-3-8,-2 3-4,-8-5-12,1 13-20,-19-8-114,0 0-11,0 0-8,0 7-12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42.6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4 197,'-7'-13'177,"7"13"-12,0 0-4,9 21-92,-9-21-21,15 26-4,-8-15-3,10 15-9,-2-5-12,3 10 4,-1-2-8,3 7-4,-3-2-4,1 0 1,-1 0-9,-1-3 0,-3-5 0,0-5 0,-2-5 0,-5-11-13,3-5-11,-5-13-20,9 0-121,-6-5-8,2-1-17,-1-2 1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42.3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6-6 60,'11'-10'169,"-11"10"-12,0 0 8,-2 26-76,-14-21-17,10 21-7,-16-10-29,7 12-4,-12-2-8,3 8 1,-4-3-9,-1 6 0,-2-1-8,1 6 4,1-3-8,0 0 0,3-3-4,4-2 0,5-3-8,-1-10-12,11-3-8,-3-18-53,10 0-80,0-10-8,8-6-12,-1-10-5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40.8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-2 68,'-4'-10'173,"4"10"-16,0 0 8,0 0-72,0 0-25,0 16-23,0-16-13,2 15-8,-2-5-4,4 3-4,-4-3 1,9 3-1,-7-3 0,4 3-4,-6-13-4,11 18 0,-2-13-4,2-2 4,2-3-4,2 0-4,5-5 4,4-6-4,2 1 4,2-3-8,3 3-8,-5-8-40,2 8-109,-4 2-9,0 3-15,-7 0-12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40.5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-1 64,'11'-5'161,"-11"5"-12,0 0 12,0 0-88,0 0-21,0 11-8,0-11-7,0 0-9,-6 7 0,8 4-4,-2-11 0,-7 21-4,-2-13-3,5 10-1,-5-3-8,3 4 0,-5 2-8,0 2 0,0-2-4,0 0-4,5 0-8,-5-8-5,11 8-51,0-21-85,-11 13-16,11-13-1,0 0-11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36.2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4 69 193,'7'-11'161,"-7"1"8,0 10-24,0 0-68,-13-11-41,13 11-8,-15-5-4,15 5 0,-20-5-3,7 7-5,-2-2 0,-5 11 0,-2 2 0,1 3-4,-3 4-4,2 9 4,0 2-4,5 9-4,4 1 4,9 4-4,6-4 0,11 4 0,11-4-4,13-4 0,6-6 0,9-13 0,7-7 0,0-11 0,-5-8 0,-6-10 0,-11-11 0,-13-7 4,-13-9-4,-22-2 4,-13-5-8,-11-5 0,-8 2-12,-7-2-16,6 20-133,-4 1-8,13 17-17,7 14-7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46.2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40 273,'-4'-31'149,"0"21"-8,10 20-76,2 3-194,-8 0-20,8 7-12,-2-2-4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35.7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-4 382,'-7'-3'185,"7"3"-15,0 0-38,0 0-83,13 10-17,-4-10-8,8 5-8,2-3-4,7 0-8,0-2 0,0 3-4,6-1-12,-6-2-12,6 10-24,-10-10-121,6 0 0,-4 0-25,-3 0 5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35.3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3 382,'-13'-6'181,"13"6"-7,0 0-38,9 0-95,-9 0-9,24 13-4,-7-10-8,9 5-4,0-3-3,5-2-13,1-3 0,5 0 0,0 0 0,-2-6-17,2 9-27,-13-8-125,5 5-4,-12-3-21,-2 6 1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15.8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3 136,'17'-21'149,"-2"16"-4,-1-3 0,1-2-72,11 12-33,-7-4-8,12 12-7,-5-5-1,9 14-4,-5 1-4,5 12 0,-4 1-4,-3 7 4,-4 4-8,-4 3 0,-7 2-4,-5 1 5,-10-6-5,-6-5 0,-6-5 0,-1 0-4,-7-11 4,1-2-4,1-3-12,-4-7-13,11 4-99,-7-10-38,10 1-11,-1-6-8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15.5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8 64,'0'-13'149,"0"13"8,0 0-4,0 0-48,6 10-37,-6-10-15,2 21-17,-2-8-8,4 8-4,-4 0 0,2 2-12,-2-2 5,0 8-9,0 0 0,0-3-4,0 0 0,0 0-4,0-5 4,0 0-4,0-6-4,0-15-8,0 16-25,0-16-116,0 0-8,-4-16-16,4 6-16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15.2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15 157,'11'-13'149,"-11"13"4,9-2 0,-1 10-89,-8-8-16,-4 10-15,4-10-5,-9 18-4,9-18 0,-13 20-4,5-12-4,3 5 1,-3-3-5,1 1-4,7-11 0,-9 15 0,9-15-4,-4 13 0,4-13 0,6 5-4,3-5 4,0 0-4,4 0 4,2 0-4,0 3 0,5-3 0,-1 2 0,-1-2-4,-1 5 0,1-5-4,-3 6-8,-4-6-4,2 7-41,-13-7-96,8 0 0,-8 0-24,11-13 4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14.7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38 157,'-9'0'165,"9"0"4,0 0-12,0-11-77,11 19-31,-11-8-17,22-3-8,-7-2-8,5 5-4,2-3 0,0 3-3,-2 0-9,2 0-4,-2 8-17,-5-16-75,5 8-61,-7-8-8,3 2-9,-3-5-11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14.4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0 157,'-5'-13'161,"5"13"8,5-10-16,-5 10-48,0 0-61,13 18-24,-13-18 0,21 26-4,-10-11 0,7 6-4,-1-3 1,3 5-5,-1-2-4,3 3 4,-2-4-4,-3-2-4,0 0-8,-4-5-12,5 8-41,-9-13-96,4 0-8,-3-8-16,4 2-1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14.1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4 31 124,'9'-12'161,"-9"12"-20,0-13 21,0 13-94,0 0-24,-13-7-11,13 7-9,-12 5-4,12-5 0,-17 12-4,8-2-8,-3 3 8,1 2-12,-6 2 4,2 6-8,-2-3 8,0 5-12,1-2 8,-1 2 0,2-5-4,2-5 0,3-3-8,1-4-8,9 2-40,0-10-97,0 0-12,0-8-9,0 8-7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13.7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91 96,'6'-16'153,"1"3"0,-7 13 0,13-10-64,-9-1-41,12 6-12,-6-5-11,12 5-9,-4-6 0,4 9 0,-1-6-8,1 8 0,-4 0 0,-1 5-4,-1 0-4,-8 6 0,-3-1 0,-5 3 4,0 0-4,-7-2 0,-4 2 0,-2-3 4,0 0-4,-2 1 0,-3-6 4,3 3-4,0-3 0,2 0 0,2 1 4,2-4-4,9-2 0,-9 0 0,9 0 0,0 0 0,11 0 0,0-2 0,0 2 0,4-6 0,0 6 0,3 0-4,-3 6 4,3-1 0,-1 0 4,-2 8-12,1 3 8,-3 2-4,-2 0 4,-5 6 0,-4-1 0,-2 1 0,-6-1 4,-5-2 4,-4-3-4,-5 1 4,-4-9 0,0-2 0,-2-6-3,-3-2 3,5-2-4,0-6 0,5 0-4,3-2 0,3 2-8,5-3-5,8 11-15,-5-15-52,5 15-77,11-8-12,0 8-13,0-5 1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12.8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5 8 132,'0'0'133,"0"-13"4,0 13-52,0 0-17,0 0-15,0 0-13,0 0-4,0 0-8,-9 0 5,9 0-13,-15 10-4,4 3-4,-4 3-4,-3 2 4,-1 3-8,-1 5 4,-4 3 0,2 2 0,2 3-4,3 2 0,2 1 0,4 5 0,4-3 0,5 5-4,4-5 4,5 3-12,6 0 4,2-11-8,7 6-24,-7-17-113,12-4-8,-1-11-20,2-5 4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25.6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1 49 294,'0'0'177,"0"0"-4,0 0-8,0 0-113,0 0-19,-22 47-9,22-47-8,0 0 0,-32 55-8,32-55 4,-18 52-8,18-52 4,-9 55-8,9-55 0,0 49 4,0-49-4,0 0 0,29 42 4,-29-42-4,0 0 0,41-5-4,-41 5 8,0 0-4,35-50-4,-35 50 4,18-52-4,-18 52 4,4-62-4,-4 62 4,-4-60 0,4 60 0,-2-47 0,2 47 0,0 0 0,-11-42 0,11 42 0,0 0 0,0 0 0,0 0-4,0 0 4,0 0 0,0 0 0,45 34-4,-45-34 8,0 0-4,42 49 0,-42-49-4,28 42 4,-28-42 0,22 47 0,-22-47 4,0 0-4,18 55 0,-18-55 0,0 0 4,0 0 0,0 0 0,0 0 0,0 0 0,0 0 0,0 0-4,-5-44 0,5 44 4,7-55-4,-7 55 0,11-58 0,-11 58-4,22-54 4,-22 54 0,0 0 0,43-47-4,-43 47 4,42-3 4,-42 3 0,0 0 0,52 37 0,-52-37 0,31 54 5,-31-54-9,19 60 0,-19-60 0,11 58-9,-11-58-7,0 41-36,0-41-113,0 0-12,0 0-13,-43 32-11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09.2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4 52,'11'-21'145,"2"13"8,-2-2-4,2-3-73,13 13-11,-4-10-21,13 12-4,-9-2-11,9 13-9,-2 3-8,4 13 4,-4 4-8,2 12 4,-7 4-4,-4 9-4,-6 2 4,-3 2 0,-11 1-4,-4-6 4,-6-2-4,-5-5 0,-7-9-4,-1-9 0,1-6-20,-8-16-117,9 1-16,-1-17-16,5 1-8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08.8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72 124,'9'-16'149,"0"8"-16,2 3-12,-3-8-44,12 8-21,-7-6-12,9 9-7,-5-9-13,5 11-8,-5 0-4,3 5-4,-5 1-4,-2 7 4,-4 0-8,-5 5 4,-4 0-4,-4 1 4,-3-1-4,-4 3 0,1-8 4,-6 2-4,-1-4 4,0-1-4,-1-2 0,3-3 4,0-2-4,4-3 4,0 0-4,11 0 0,0 0 0,0 0 0,4-11 0,7 9 0,2-3 0,2 5 0,5-6 0,0 6 0,1 0 0,1 6 0,0-1 0,-3 5-4,1 3 4,-2 6-4,-3 1 8,-4 1-8,-5 3 8,-1-1-4,-5 1 8,-7-1 0,-4-2 0,-4-5 0,-5-3-4,-4-3 5,-4-5-5,-2-5 4,-3 0-4,2-10-4,1 2 0,4-5 0,2 0 0,4 0-8,9 5-5,3-5-11,8 13-60,0 0-69,11-8-16,-3 3-9,5 5-7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08.0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61 225,'-8'3'161,"8"-3"0,0 0-52,8 0-32,-8 0-33,14 0-12,-8-3-12,9 3-4,1 0-4,1 3-4,3-3 0,4 0-3,0-5-5,-2-3-9,6 3-11,-10-8-40,8 7-97,-9-4-4,5 2-8,-9 0-1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07.6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3 80,'0'-8'161,"0"8"-20,0 0 16,0 0-76,11 0-25,-11 0-8,13 16-19,-8-6-5,8 11-8,-4-3 4,6 3-8,-2-1 0,4 1-4,-3 2 0,3 1 0,-2-6-4,1 2 0,-3-1-4,-5-1-4,3 0-4,-4-8-12,4 8-28,-11-18-101,11 6-16,-11-6-4,15-16-5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07.3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8 16 149,'13'-13'153,"-4"5"0,-9 8-4,0 0-73,0 0-28,0 0-15,0 10-9,-11 1-4,4 2-4,-6 0 0,2 8-8,-6 0 4,-3 5-8,0 0 0,1 2-4,-3-2 4,4 3-8,1-5 4,-1-4 4,8-1-8,-4-4 0,8-2-8,-3-5-8,9 5-40,0-13-81,0 0-24,-2-13-4,2 13-5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06.9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3 80 80,'-9'-10'133,"9"10"-20,0 0-13,0 0-3,0-11-24,0 11-17,0 0-12,9-5-7,-9 5-9,11-13-12,-3 5-4,3 1 0,2-1-4,2 0 0,-2 0-4,5 6 4,-3 2-4,0 0 0,-2 7 0,-4 4 0,2 4 0,-5 6-4,-1 3 4,-5 7-8,0 2 4,-9 1 0,0 5 0,-8 0-4,0 0 4,-5 0-4,0-3 4,-2-7 0,0-6 0,0-5 0,3-7 0,3-11 0,3-5 0,2-8-4,6-5 4,3-3 0,4 3 0,6-6 0,3 6 0,4 2-4,5 3 4,-1 6 0,3 1 0,-1 6 0,3 0 0,-5 3 0,3 5 0,-5 2-4,0 1-4,-2-4-12,5 12-53,-9-12-72,4 1-20,-3-8 0,4 0-12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9:06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8 29 132,'0'0'121,"0"-13"-8,0 13-12,-2-10-13,2 10-23,-9-6-21,9 6-12,-15 6-4,6 7-7,-6 5-9,0 8 0,-5 5-4,-1 11 4,-5 4-8,2 9 4,0-3-4,2 3 0,5-3 0,8-3-4,9-2 0,9-8-12,15 5-56,4-18-73,7-2-25,6-11 1,2-6-8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13.5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06 245,'-16'-5'181,"43"-5"1,12 2-13,13 11-68,16-9-81,21 6 4,12-5-4,16 5-4,12 0 0,8 0-8,5 0 0,-2-5-12,-9 2-4,-14-10-28,-5 6-129,-30-9-12,-23 3-17,-19-5-7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13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70 153,'5'-10'181,"-5"10"0,0 0-20,13 23-64,-15-10-49,8 19-12,-6 2-15,7 15-1,-7 6-12,4 10 0,-4 8-4,0 6 0,-4 1 0,1 1-4,-3 0 4,2-5-4,-1-8 4,-1-8-4,1-13 0,-1-11 0,4-10 0,-3-13-4,5-13 4,0-23-4,0-6-4,5-10 0,-1-5-4,0-9 0,3-1-9,-3-9 5,3 11-4,-5-6 0,4 9 0,-6-6 4,9 6 0,-9-6 8,2 5 0,1 3 4,1 3 8,-2 2-4,0 8 4,5 6 0,-1 4 0,7 8 4,1 3 0,5 6 0,3-4 4,11 9 0,2-9 0,8 6 0,10-3 0,12 3 0,5-6-4,13 4 0,9-4-4,6-2 0,9-3 1,2 1-5,0-1 0,-4-2 0,-5 2 0,-8 1 0,-7 2-5,-11 2 5,-11 3-4,-8 3 4,-11 2 4,-7 3-4,-11 0 0,-2 6 0,-9 1 5,-4 4-1,-4 2 0,-3 3 4,-4 4-4,0 7 4,-7 1 0,1 11 0,-1 6 0,1 7 0,-3 5 0,2 6 0,-1 2-4,3 3-4,-1-3 4,4 0 0,2-5-4,-5-5 0,3-8-4,0-5 0,-2-6-4,-3-7-8,7 2-40,-11-12-114,5-4-3,-8-4-16,6-1-8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11.9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0 27 306,'0'0'181,"0"0"-12,-9-13-8,9 13-129,-13 0-16,4 0-3,-4-5-9,0 5 0,-2-5-4,0 5 4,-1-3-4,1 3 0,0 0-4,-1 0 4,6 3-4,-1-1 0,4 4 4,7-6-5,-11 8 5,11-8 0,-4 10 0,4-10 0,0 13 5,0-3-1,-2 1 4,2 2-4,0 0 4,-5 5-4,3-2 0,2 0 4,-4 2-4,-1-5-4,3 2 4,-2-4-4,2-1 0,2-10 0,-5 13 0,5-13 0,0 0 0,7 0 0,-7 0 0,17-7 0,-4 1 0,0 1 0,3 0 0,-1 2-4,0 1 4,1 2 0,-1 0 0,0 5 0,0 3 0,-1 5 0,1 0 0,-2 5 0,-2 0 0,-2 6 0,-7-3 0,-2 5-4,0-3 8,-9 1 0,-4-1 0,-2 1-4,-7-6 8,2 0-8,-6-5 4,0-2 4,0-4-8,-1-4 0,1-3 0,4 0-4,5-5-4,-3 0-8,14 5-24,-7-11-57,13 11-72,0 0-8,0 13-13,0-13-3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24.6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5 310,'9'0'177,"4"0"-12,7 0-52,-5-13-65,13 11-20,1-9-4,6 4-11,6-4-5,-6 3-4,4-5 0,-4 5 4,-35 8 0,61-15 0,-61 15-4,40-8 0,-40 8 4,0 0-4,0 0 4,0 0-8,0 0 4,0 0-4,0 0 4,35 5-4,-35-5 4,0 0 0,0 55 0,0-55 0,4 63-4,-4-63 4,2 75 0,-2-75-8,11 73 4,-11-73-12,15 63-56,-15-63-98,0 0-3,0 0-20,0 0-8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11.2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74 350,'-9'11'185,"9"-11"-16,0 0-4,22 2-140,-11-7-13,7 0-4,3-3-4,1-2-4,2-1-20,-4-4-121,4 4-20,0-2-29,-2 5 1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11.0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6 306,'33'-26'173,"-14"19"0,1-1-16,6 5-137,-2-2-24,-2-5-36,4 10-113,-2-2-16,-5 2 0,-4 0-17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10.8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4 233,'0'0'189,"8"-8"-3,-8 8-17,11 8-56,2 10-77,-6-5-16,3 8 0,1 2-8,0 4 0,2 1 0,-2 6-8,0-3 4,0 6 1,0-3-9,-3 0-9,-1-3 5,2-2-4,-1-6 0,-1-7-8,2-3-8,-9-13-32,17-5-114,-11-8-7,5 2-12,-2-7-8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10.4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5 5 265,'4'-11'186,"-4"11"-5,0 0-16,-9 0-97,3 19-39,-7-4-5,-1 12-8,-3 1-4,-3 4-4,-2 7 0,-2 6-4,0-3 0,-3 3-4,1-3-4,2-3 0,2-2-4,4-11-4,5-2-8,0-17-12,13 4-57,0-11-72,0-16-20,4-2-1,3 2-19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8.9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3 213,'28'0'185,"-1"3"-8,5-3-3,14 8-102,2-19-32,24 9-7,7-11-9,17 0 0,11-3-8,6 1-4,7-3-4,-2 2 4,2-2-8,-6 2 4,-10 3-8,-12 0-4,-13 3-4,-12-3-8,-8 13-32,-15-18-121,-9 12-5,-13-7-23,-3 3 0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8.6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7 405 366,'0'0'177,"0"13"-8,-5 2-16,3 24-128,-9 3-1,2 18-4,-4 8-4,2 13 0,-4 5 0,2 0-4,-2-3-4,2 0 4,0-10-3,4-10-9,0-16-9,3-16 5,3-7 0,3-24-4,0 0 0,0-29 0,5-8-4,-3-15 4,7-8-8,-5-18 4,7-8-8,-4-8-4,6 3 3,-2-5 1,4 7 4,-4 0 4,2 19 0,2 7 8,-2 11 12,7 13 0,2 8 0,6 5 0,7 5 4,13 5-4,9 1 4,11-1-8,14 3-4,15 0 0,10 3-4,4-1 0,5 1 0,-1-3-4,1 0 4,-2 0 4,-14 0 0,-8 0 0,-11 2 0,-7 3 4,-13 3-4,-4 5 4,-16 0 0,-1 11 0,-10-4 0,-4 9 5,-4-3-5,-4 0 0,-3 3 4,0-1-4,-4 4 0,0-4 0,-4 3 4,-3 3 0,-4 3 0,2 4 0,-4 1 0,-2 5 0,-5 5-4,0 3 4,-2 7-4,0 3 0,-4 3 0,2 8 0,-2-1 0,1 6-4,-1-3 0,4 0 0,0-5-8,0-5-4,3-3-8,-3-18-40,4 0-106,-4-8-7,-2-8-12,-2-10-1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7.4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7 0 422,'-17'-13'186,"17"13"-13,-13 19-4,13 4-149,-4 8 0,-1 9-8,-4 4 9,3 11-21,-5-1 0,2 4 0,-2-3 0,0-8 0,0 2 0,1-18-33,10 3-136,-11-13-12,8-3-12,3-18-9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7.2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0 370,'4'-10'185,"-4"10"-16,0 0-3,-6 18-134,3 3-12,-8 0-4,3 5-4,-5 0 0,-3 2-4,1 1 0,2-5 0,0-9-4,4 1 0,9-6-4,0-10 9,13 13-9,2-7 0,7-1 0,5 0-9,3 0 9,3 0-4,2 1-4,0-6-4,2 5-16,-11-16-133,7 4-12,-7-12-12,-2 4-13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6.8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2 310,'-11'8'181,"6"5"-16,5-13-4,29 5-125,-10-8-20,10 3-3,1-2-5,5-6-8,5 8-33,-12-11-120,5 6-8,-5 0-12,-2 0-20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6.6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72 261,'13'-12'178,"-13"12"-5,16 0-12,-6-8-101,6 13-36,-1-5-8,9 0-3,2-5-5,2 0-4,5 2-16,-7-14-37,4 9-108,-6-2-4,-2 5-24,-7 0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23.7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62 136,'2'-15'166,"-2"1"-1,0 14 0,0 11-56,0-11-69,-4 18-12,-1-5-4,5 11 0,0-1-8,0 6 1,0 0-9,5 2 4,-1-2-4,7 2-4,2-5 0,0-3-4,7-7 8,4-6-4,0-7 0,2-3 4,3-10-4,-1-6 4,-6-5-4,0-2 4,-9-9-12,-5 1 8,1-3-4,-9 0-4,0 3-4,-9-3-4,5 13-12,-11-8-37,8 14-104,-4 4-4,0 6-16,3 3-4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6.4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53 197,'-7'-44'181,"5"34"-4,2 10-24,-13 0-44,4 2-73,14 16-16,-5-2 5,10 13-5,1-3-4,2 10 0,5 0 0,1 9-8,-3-4 4,3 1-4,-2-3-8,-1-5 0,-3-3-8,0-7-8,4 2-36,-17-26-113,20 10-5,-9-15-23,2-6-4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8:06.1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2 9 374,'-13'-8'189,"4"8"-15,-2 11-9,-9-4-137,5 12-12,-2-1 0,-1 8-4,-8 3 0,-3 5-4,-3 5 0,-3 5 4,-2 0-3,0 3-9,2-2 0,4-4 0,7-1-9,4-7-7,16-6-12,4-27-28,11 7-77,0-20-44,6-5-13,-1-13 1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05.1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3-4 76,'-11'3'153,"11"-3"-4,0 0 8,-13 0-88,13 13-33,-9-11-8,4 11 4,-5-2 1,1 7-9,-4-5-4,4 8-4,-4 0 0,2 7 0,-2-4 0,7 7-8,-3-2 4,7 2-8,2 1 9,8-1-9,5 0 4,7-5-8,6 0 4,5-7 0,6-6 0,4-3 0,0-10-4,1-5 4,-1-6 0,-4-4 0,-6-6 0,-7-5 0,-9-3-4,-9 3 4,-8 0-4,-11 2 4,-4 4-4,-9 4 0,-5 8-4,-1 8 4,-1 0 0,2 11-8,3 7-4,4-3-16,13 17-89,2-6-48,9-3-17,7 1 5,6-6-24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04.3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95 64,'-13'-5'161,"4"-2"-8,9 7 4,0 0-64,-11-11-45,11 11-12,0 0-3,0 0-5,5-10-8,-5 10 4,0 0-4,15 0 0,-9 0-4,10 0 1,1 0-5,5 0 0,4-5-4,7 2 0,4-2-4,2 3 4,5-3-4,4 2-4,2 1 4,3 2-4,-1 0 0,0 0 0,1 0 0,-3 0 0,0 0 0,0 0-4,-2 0 4,0-3 0,0-2-4,3 2 4,3 1 0,5-3 0,2 0 0,2 2 0,3 1 0,1-1 0,-3 3 0,-1-5 0,-4 5 0,-4 0 0,-5 0 0,-7 0 0,-3 5-4,-8-5-4,-3 8-12,-14-11-25,7 6-124,-13-3 0,-9 0-20,0 0 0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03.1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3 20 76,'4'-10'165,"-4"10"-12,-8-8 0,8 8-72,-16-2-33,16 2-12,-15 0-3,6 0-9,-4 0-4,4 5-4,-4-5 0,5 8-4,-6-3-4,6 5 0,-3-2 0,2 5 0,3 2-4,1 1 0,1-1 1,4 3-1,4-2 4,3 2-8,4-3 8,2-2-8,4-5 8,3 0-4,0-8 0,4 0 4,-3-8-8,-1 0 8,-3-5-8,-1-5 4,-5 3-12,-7-6 0,0 6-20,-14-11-101,5 8-36,-8-3-25,2 6 9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02.6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45 112,'0'-20'169,"-7"4"-7,7 16-5,-11-3-85,-4-4-24,15 7-19,-22 0-9,11 5 0,-4-5-4,2 10-4,-3-5 4,6 3 0,-4 0-4,6 5-4,1-2 1,1 7-1,3-3-4,3-2 0,7 6-4,0-4 0,3 1 0,6-3 0,1-8 4,1 1-8,4-6 4,-3-8 0,3-3 4,-2-2-8,-5-2 4,0-4 0,-4 1-4,-9 0 0,3 2-13,-12-2-7,7 18-24,-22-21-89,9 13-32,-2 3-12,0 5 3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02.2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1 52 124,'-11'0'161,"11"0"-7,0 0-38,-13-6-39,13 6-21,0 0-16,0 0-11,0-13-9,0 13-4,2-7-4,-2 7 0,11-11 0,-4 9-4,1-4 0,3 4-4,0-3 4,5 5-4,-3 0 0,2 0 0,0 2-4,3 6 4,-5 0-4,2 5 5,-2 2-5,-2 1 4,-4 2-4,-5 3 0,-2 3-4,-2-3 4,-5 2-5,-4 1 1,-2-4 0,-2 4 0,-3-3 4,-1 0-4,-1-3 4,-2 0-8,0-5 12,1 0-8,1-8 8,2-2-4,3-3 0,4 0 4,3-10-8,8 10 8,-5-16-8,5 16 8,9-13-8,2 5 4,0 5-4,2-2 8,0 3 0,2 2 0,-2 0 0,3 0 4,-3 0-3,2 5-1,-2 0 4,0 3-8,0 0 4,0 0-4,5-1 0,-3-7-4,0 6-4,-1-12-21,5 6-91,-4-10-46,1 2-11,-1-10-4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01.3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473 217,'-11'-8'173,"2"3"-4,9 5-8,-11-8-108,11 8-13,0 0-8,0 0-8,0 0-7,13 10-1,-13-10-4,11 11 0,-11-11-4,11 18 0,-2-7 0,0 4-4,-1-2 0,1 3 0,2-3 0,0 0 0,-2-3 0,1 1-4,-1-6 8,2-2-8,-11-3 4,13-3 0,-13 3-4,13-16 0,-6 6-4,-3-3 4,1-3-4,-3-2 0,-2 0 4,2-6-4,-2-2 0,0 0 0,0-5 0,0-3 0,0 0 0,0 0 0,4 0 0,-4 0 0,5 6 0,-1 1 0,-2 7 4,0-1 0,-2 2 0,5 6 0,-5 3 0,2 0 0,-2 10 0,0-16 0,0 16 0,4-8 0,-4 8 0,0 0 0,9-10 0,-9 10 0,0 0 0,9 0 0,-3 0 4,3 0-4,4 0 0,0 0-4,5 2 8,4-2-4,6 0 0,0 0-4,7 0 8,5 0-4,-1 0 0,5 0 0,-3-5 0,5 2 0,-2-2 0,1 0 0,1 0 0,-2 0 0,-3 2-4,1-2 4,-3 0 0,1 2 0,-5 3 0,-7-5 0,-4 5-4,-7 0-4,1 2-8,-18-2-21,22 8-71,-22-8-53,0 11-25,0-11 1,-2 13-8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00.3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3 217,'-9'8'173,"9"-8"0,-11 3-12,11-3-92,0 0-29,0 0-4,0 0-7,13 7-5,-13-7-8,16 0-4,-8-5 0,3 5 0,2-2-4,5 2-4,2-6 0,-1 6-4,1-5 4,-1 3-4,1-1 0,0 3 0,-5-5 0,-2 5-4,-2 0 0,-4-3-4,1 6-12,-8-3-24,0 0-121,0 0-13,0 0-7,0 0-12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59.8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0 68 205,'0'-10'169,"0"10"-8,0 0-12,0-16-92,9 16-21,-9 0-8,8-10-8,-8 10-4,20-11-4,-9 3 0,2 3-4,-2 0 1,4 2-5,-2 3-4,2 0 4,-2 6-4,0-1 0,-4 5-4,0 3 4,-3 6 0,-3 1 0,-3 4 0,0 2-4,-7 5 4,1-2 0,-3 2 0,-4 1 0,-3-4 0,-1 1 0,-3 0 0,-3-6 0,-1-2 0,-5 0 0,1-8 4,2-3-8,0-4 8,2-6-4,4-6 4,5-4 0,4-1-4,7-2 4,4-2-8,0 2 8,6-3-4,5 3 0,2 3-4,0-1 4,5 1 0,-1 2 0,3 0 0,-1 3 4,-1 5 0,1 0 0,-1 0 0,-1 10 4,-4 1 0,0-1 0,-2 6 4,0-1-4,-2 4 0,-1-4 0,1-2 0,0 0-4,-3-2 0,-6-11-4,13 13 0,-4-13-12,2 0-16,-7-13-65,7 5-76,0-2 0,0-1-28,0-4 3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23.0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7 64 257,'2'-26'173,"-2"26"1,-11-16-17,11 16-101,-17-5-28,17 5-8,-22 8-7,11 2-5,-4 3 0,1 8-4,-1 0 0,4 8 0,3-1 0,3 6-8,5-2 8,11-1 0,4-5 4,5-8-4,0-5 0,6-7 0,2-9 0,-2-7 4,-2-9-4,-2-4 0,-9-6-4,-4-5 0,-4 0 0,-8 0-4,-5 3-12,-5-3-16,4 16-85,-13-3-52,4 8-8,-1 3-13,1 10-3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59.0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8 56,'-11'5'153,"11"-5"8,0 0-32,0 0-40,0 0-9,0 0 1,0 0-25,9 3-12,-9-3-11,11 5-9,-3-5-4,8 0-12,-1 0 4,9-5-8,2 2 4,3-2-4,1 0-4,-1-3 4,-1 3-4,-2 2 0,-2 3-4,-6-5-4,-5 5-4,-4 0-8,-1 10-12,-8-10-9,7 11-35,-7-11-89,0 0-13,0 0 1,-9 2-4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58.1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4 265,'0'0'178,"-9"10"-1,9-10-12,0 0-101,17 0-31,-17 0-5,22 0-8,-7-2-4,3 2-4,-1-3-4,0 3-8,1-5-8,-3-2-32,5 7-125,-5-3 0,0 3-25,-2-5-3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57.8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1 112,'-7'4'161,"7"-4"5,0 0-9,0 0-77,-11-4-11,11 4-17,0 0-12,0 0-4,0 0-3,9 4-9,-9-4-4,11 0 0,-11 0-4,15-2-8,-2 2-4,3 0 0,1 0-8,1-4-4,-1 4-8,-1 0-12,6 6-28,-16-6-114,8 2 1,-14-2-20,11 2-4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52.47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 3 16,'0'0'40,"-6"7"8,6-7 13,0 0 3,0 0 5,0 0 3,8 0 1,-8 0-1,0 0-24,0 0-7,16 0-9,-16 0-12,8 5 0,-8-5 0,13 5-4,-13-5 0,18 3 1,-9-3-9,4 0 0,-3 0 0,6-3-4,-3 1 0,2 2 0,0-5-4,0 5 0,-4 0 4,2-3-8,-2 3 8,0 0-4,0-2 0,0 2 0,0 0 0,-2-5-4,1 5 4,1-3-8,-4 3 0,2 0-8,-1 0-13,-8 0-23,9 0-89,-9 0-16,0 0 0,0 0-4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51.75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0 8 36,'0'0'72,"0"0"-19,0 0-17,0 0-4,0-10-4,0 10-4,0 0-3,0 0 3,0 0-4,0 0 0,0 0-8,0 0 4,0 0-8,0 0 4,0 0-12,0 0 4,0 0-4,0 0 0,0 0 4,0 0 0,0 0 0,0 0 9,-6 13-5,6-13 4,-2 13 0,2-13 4,0 15 4,-4-7-8,4 5 0,0-5 0,0 5 0,-4-3 0,4 1 9,0-1-5,0 3 0,-2-3 0,2 3 4,0 0-4,0-2-8,0 2 4,0-3-12,-2 0 8,2-2-8,0-8 4,0 11-8,0-11-4,0 0-32,0 0-97,10-6-12,-10 6-8,6-13 4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20.0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22 80,'0'0'145,"0"0"-4,0 0-52,0 0-13,0 0-24,0 0-11,13-5-13,-13 5-8,18-8-4,-7 3-4,4 5 0,-4-5 0,4 5-8,-4 5-4,-1-3 0,-3 4 0,-7-6 0,11 18 0,-11-8 0,0 1 0,0-1 0,-7 0 0,1 1 0,-1-1 0,-4-2 5,3 0-5,-1 2 0,-2-5 0,0 1 0,3-1 0,8-5 0,-9 5 0,9-5-5,0 0 5,0 0 0,13 0-4,-4-3 0,2 3-4,-1 0 4,6 0 0,-4 0 4,4 0-4,-1 6 0,0-1 4,-2 3-4,2 2 4,-4 0-4,2 6 4,-9-3 0,1 3 4,-5-1 4,-5 1-4,-1-1 12,-9-2-3,-1 3-1,-5-8 0,1 2 0,-4-5 0,3 1 0,-3-6-8,2 0 4,3-6 0,6 4-8,2-3-8,0-3-36,11 8-97,-4-11-20,4 11 0,13-7-5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19.2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18 56,'0'0'133,"0"0"-4,9 0-17,-9 0-7,0 0-28,0-15-25,0 15-16,0 0-8,0 0-7,0 0-13,0 0 0,-9-3-8,9 3 0,-6 11 4,6-11-4,-9 13 4,9-13 0,-2 13-4,2-13 4,4 10-8,-4-10-24,15 0-105,-15 0-20,18-8-4,-12 3-5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18.6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4 28,'14'-8'137,"-14"8"4,0 0 0,6 13-61,-12-8-24,6 8-11,-9-5-5,9 11-8,-13-4-4,8 6-3,-3 0-9,3 5 0,-3 0-8,3 5 0,3-2 0,2 0 0,4-3-4,5-3 0,2-4 0,6-1 0,3-8 0,4-5 0,-2 1 0,4-6-4,-2-6 4,-2-4-4,-2-3 0,-5-3-4,-2-5 4,-9 3 0,-4-3-4,-4 3 4,-7 0-4,-6 7 4,-3 4-4,-4 7 4,-2 7 0,2 4-4,0 4 0,2 4 0,7-1-4,2-2-12,13 7-32,2-12-93,13-1-12,0-10-9,7 0-3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18.2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-7 108,'11'0'137,"-11"0"-36,0 0-21,4 11-19,-4-11-9,-4 18-16,-3-5 5,7 5-9,-4 0-4,4 6-4,-4-1 0,4 3-3,-5 0-5,5 5-4,-4-5-4,4 3 0,-4-6 0,4-2-4,-4-3 0,4-5 4,0-13-8,0 13 0,0-13-16,4-10-48,0 0-81,3-6-17,1-2 1,-2-3-12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17.4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83 12,'6'-8'145,"-6"8"4,0 0 0,0 0-57,4-13-27,-4 13-25,0 0-8,14 16-8,-14-16 1,8 18-9,-3-8-4,3 6 0,-3-3 0,6 3-4,0-6 0,-3 0 4,1-2-8,2-2 8,-4-6-8,1-6 4,-1-2-4,-1-5 0,-3-2 0,1-6 0,0-5 0,-4 0-4,2-8 0,-2 0 0,0-5 4,-4 0-4,4 3 0,0 2 0,0-3 0,0 6 0,2 8-4,-2-1 8,5 9-8,-5 2 8,2 2-12,-2 11 12,0-10-4,0 10 0,0 0 0,0 0 0,6-11 0,-6 11 0,9-5 0,-2 5 0,1-5 0,3 5 0,0-5 0,2 2 0,0 3 0,0-5-4,3 5 4,-1-3 0,2 3 0,1 0 0,4-2 0,2 2 0,0 0 0,4 0 0,0 0 0,5 0 0,0 0 0,4 0 0,-2 0 0,2-6 0,0 6 0,0 0 0,3-2 0,-3-1 0,4-2 0,-2 2 0,1-2 0,1 0 0,1 0 0,-1 2 0,3 1 0,-3 2 0,-2-6 0,-1 6 0,-1 0 0,0 0 0,-2 0 4,0 0-4,-3 6-4,-1-6 8,4 2-4,-2-2 0,-1 0 0,1 3 0,0-3 0,-3 0 0,1 0 0,-1-5 0,-1 5 0,-1-3 0,-4 0-4,-2-2 0,-2 5-8,-5-8-12,0 11-28,-15-3-101,11 0-8,-11 0-9,-9 8-3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22.6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5 80 165,'-6'-13'169,"2"0"-4,4 0-32,0 13-69,-7-16-11,7 16-17,-9-13-8,9 13-8,-15-13-8,4 13 0,-4 0-8,-3 0 0,-1 8 0,3 2-4,-3 1 0,3 7 4,1 0-4,4 1 0,7 1 0,4-1 0,4 2 0,5-6 5,6 4-5,5-4 0,2-4-5,4 4 10,2-4-5,1 2-5,-1 0 5,-2 0 0,-4 2 0,-4 1 0,-8 2 0,-3 1 0,-7-1 0,-7 0-4,-3 0 4,-4 1 0,-5-6 0,-1 0 0,1-5 0,-1-3 4,2-5-4,3 0-4,2-8-4,2-2-16,11 10-48,0-11-89,7 1-4,1-3-17,8 2-3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16.3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0 5 80,'0'0'165,"0"0"-16,0 0-4,0 0-68,0 0-21,0 0-28,0 0 0,-8-5-11,-3 5-5,0 0-4,-4 0 0,0 0 4,-2 0-8,0 5 4,0-5-4,0 2 0,2-2 0,4 0-4,0 0 4,5 3-4,6-3 0,-11 0 4,11 0-4,0 0 0,-10 0 0,10 0 0,0 0 0,-9 0 0,9 0 0,0 0 0,-4 13 0,4-13 0,0 10 0,0-10 4,0 19 0,0-9 0,0-2 0,0 5 0,0-5 0,0 2 0,-2 1 0,2-11 0,0 13 0,0-13 0,0 0-4,0 0 4,10 8 0,-1-8-4,4-6 4,4 1 1,0 3-5,2-4 0,5 6 0,-5-2 0,0 2-5,1 5 5,-5 3 0,-3 2-4,-3 8 4,-3 1 0,-3 4-4,-3 3 4,-3 6 0,-3-1 0,0-2 0,-7 2 0,0-8 0,-2 1 0,-2-9 0,-3-2 4,-3-5-4,1-8 4,-3 0-4,1-5 5,-1-3-5,1-5 0,3 0 4,1-2-8,7 1-5,1-1-7,12 15-32,-5-16-97,16 11-12,0-3-12,8 6-8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15.2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0 173,'-22'21'161,"22"-21"-8,11 10-4,10-5-93,-3-10-28,8 3-96,3-4-61,3 6-24,-6-5-8,3 5 0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15.0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-1 40,'-9'3'153,"9"-3"8,0 0 0,0 0-56,9 3-33,-9-3-19,17 0-17,-8-3-8,6 3-12,3 0-4,1 0-4,3 0-12,-2 0-20,8 3-113,-6-3-8,0 0-20,-3 0-8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2:57.4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7 18 124,'15'-5'161,"-15"5"9,9-6-9,-9 6-81,0 0-19,0 0-21,0 0-12,-9-7 0,9 7-8,0 0-7,-11 0-1,0 0-4,0 0-4,-2 0-4,-2 0 4,-2 0-4,-3 5 0,3-5 0,-1 2 0,5-2 0,0 0 4,4 3-4,3-3 0,6 0 0,-11 0 0,11 0 0,0 0 0,-9 13 0,9-13-4,-11 13 4,4-2 0,3-1 0,-2 3 0,1 0 0,1 0 0,2-5 4,2 5-4,0-5 0,6 2 4,3-2-4,4-3 0,2 0 0,9-2-4,0 2 4,3-2-4,3 2 0,-2 3 4,-1 0-4,-3 5 4,-2 0 0,-9 5 0,-2 0 4,-5 3 0,-6 0 0,-11-3 8,-4 3-4,-3-2 0,-6-6 4,-2 2 0,-7-4-4,3-4 0,1 1 0,3-2-4,2-4-4,5-2-12,10 3-109,-2-3-52,11 0 4,0 0-28,0 0 3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2:56.6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-1 28,'0'0'145,"0"0"16,0 0-16,-11 0-49,11 0-23,0 0-25,6 13 1,-6-13-9,0 0-8,0 0 0,0 0-8,0 0-7,0 0-5,-10 0 0,10 0-8,-11 3 0,11-3-4,-15 7 4,8 1-4,-1 0 0,1 3 0,7-11 4,-6 15-4,6-15 0,4 16 4,-4-16-4,13 2 0,-2-2 0,0-5-8,-1 5-12,-3-18-53,-1 13-88,-6 5-12,5-11-16,-5 11 3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2:56.2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17 229,'0'-10'165,"5"0"4,-5 10-8,6 10-104,-6-10-21,-4 24-4,2-11-8,2 10 1,-5 1-9,5 4 0,-6 4-4,6-1 0,-9 0-4,5 0 0,-3 3 0,3-5-4,-3-3 0,3-2 4,-1-6-4,3-2-4,-2-3 4,4-13 0,-2 13-4,2-13 4,0 0-8,0 0 0,6-16-8,-4 3-4,9 5-16,-9-13-24,14 8-110,-10-2-15,7 4-8,-2-2-4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2:55.8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40 157,'11'-21'177,"-7"14"-8,5 7-36,-9-13-32,8 18-37,-8-5-24,0 0-8,-4 10-11,2 3-9,-5 3-4,1 5 0,-5 2 0,0 3 0,-2-2-4,2-1 4,0 1-8,2-6 4,3-2 0,1-6-4,5-10 4,0 11 0,0-11-4,20 0 0,-5-6 4,3 1-4,-1 2 0,7 1 0,-2 2 0,2-5-8,-4 5 0,-1 0-4,-1 7-16,-9-7-13,8 8-31,-17-8-93,0 0-16,0 0-1,0 0-11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2:55.3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559 169,'4'-11'177,"-4"11"0,0 0-20,14 8-76,-14-8-37,4 16-12,-4-3-8,9 8-3,-5-1-5,5 6 0,-2 0 0,2 6-4,-1-4 4,3-2 0,0-5-4,3-5 0,-3-6 0,2-5 1,-2-5-13,-2-13 0,2-2 0,-2-6 0,-5-8-9,3-2 1,-3-11 0,0-4-4,-1-6 12,3-1-8,-4-1 8,3 2-8,1 0 8,1 5-4,-3 5 0,1 8 4,4 6 0,-5 4-4,0 4 4,1 7-4,-1-3 4,-2 6 0,3 2 0,-5 8 0,7-16-4,-7 16 8,0 0-4,6-10 0,-6 10 0,0 0 0,11 5-4,-2 0 0,2 0 8,4 1-8,7-1 8,7 0-8,4 0 8,11-5-4,11 5 4,9-5-4,9-5 0,13 0 4,11-3-4,11 0 8,9-5-8,8 3 8,1 0-8,2-1 4,-5 1 0,-6 2 0,-9-3-4,-13 4 0,-14 1 0,-12-1-4,-14 1 0,-15 4-4,-10 2-12,-14 0-24,-3 2-117,-13-2-13,-20 16-11,0-8-8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2:54.1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-3 56,'-33'10'153,"18"-10"4,6 3-32,5 5-28,-7-8-37,13 10-8,-2-10-3,0 0-9,4 8-8,5 2-4,-9-10-4,20 13-7,-3-13-5,3 6-4,6-6-4,0 0-8,5 0-8,-5-8-13,5 13-31,-18-5-109,0 0-8,-13 0-12,0 0-1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57.2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36 249,'0'0'173,"-9"-8"-3,9 8-54,-9-5-63,18 10-13,-9-5-8,0 0-8,9 0 1,4 0-5,-4 0 0,10 6-8,1-6 0,2 0-4,4 0 0,2 0-4,-1-6 0,-3 1-4,0 0 0,-3 0 0,-5 0 0,-3-1 0,-4 4-4,-9 2 4,8 0 0,-8 0 0,0 0 0,-2 18 0,-2-5 4,-1 0 0,1 5 0,0 6 0,-3-1 0,3 6 4,-1 0-4,5-1 4,-4-2-8,4 3 4,-2-3 0,2-5-4,0-5 0,0-3-4,0-3-12,0-10-36,0 0-117,-5-10-8,5 10-21,-2-13-7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40.7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409 56,'11'0'161,"-11"0"-4,0 0 4,15 8-92,-15-8-25,9 16-8,-9-16 0,11 26-15,-9-11-1,7 11-4,-5-5-4,5 8 0,-1 2-4,5 3-4,-2 0 0,7 3 4,-1-4-8,5-1 4,-2-1 0,4 0-4,-2-5 8,2-2-4,-3-3 0,1-6 0,-2-1 0,2-4 0,-5-5 0,0-2 0,5-3-4,-2-5 9,-3-3-9,3-5 8,-5 0-8,5-3 4,-5 0-4,3-2 4,-5 0-4,-2 0 0,2-6 4,2 1-8,-4-3 8,2-6-8,0-2 8,0-2-8,0-6 8,2 0-8,-1 1 8,-4-1-8,4-2 4,-4 2 4,1 0-4,0 6 4,-2-1-8,0 3 8,-1 3-4,1 5 4,-2 2-4,-1 6 0,1 0 0,-3 7 0,1-2 0,-5 13 0,4-13-4,-4 13 4,0 0 0,4-10 0,-4 10 0,0 0 0,0 0 0,-8 13 0,8-13 0,-11 15 0,4-4 0,-4-1 4,0 3-4,-4 0 0,0 0 0,-1 0 4,-1 3-8,-3 0 8,3-1-4,-1-2 0,3 1 0,2-4-4,4-2 4,9-8-4,-11 5 0,11-5-4,11-13 0,-4-3-9,8 3-3,-2-8 4,5 3-4,-5-8 0,9 8 4,-7-8 0,2 7 4,-1-1 4,1 1 8,-4 1 0,2 2 4,3 6 0,-9 0 8,6 10-4,-9 5 4,5 10 0,-6 1-4,3 10 4,-8 0-4,7 6-4,-3-4-4,3-2-4,2 3-28,-9-11-125,8-5-12,-8-13-5,9 11-7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22.0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0 49 76,'0'-18'157,"-8"-1"4,8 19-4,-9-5-80,-6-3-25,15 8-8,-24 8-15,13 5-5,-7 0-4,5 11-4,-4-1-4,1 11 0,3 0 0,5 5-4,1-2 0,7-3 0,4-3-3,7-8 3,5-7-4,5-13 4,3-11-4,0-5 4,0-13-8,-2-6 8,-4-4-8,-5-1 0,-2-2-12,-11-3-12,4 16-49,-10 0-88,1 5-12,-6 6-8,3 10-5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56.6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1 165,'0'0'185,"0"0"-4,0 0-12,13 15-76,-13-15-45,16 11-11,-16-11-9,19 15-8,-6-4-4,0 2-4,1-3 0,-4 6-4,1-1-4,0 1-4,-2 0 4,0-1-4,-3-2 0,-1-2 4,-5-11-4,8 13 4,-8-13-4,0 0 4,2-16-4,-2-2 0,0 0 4,0-6-8,0-4 4,0-9 0,0-2-4,0-3 0,3 1 0,-1-3 0,-2 2 4,2 3-8,-2 2 8,0 6-4,0 5 4,-4 3-4,-1 4 4,3 4 0,-2 4-4,4-2 4,-2 5 0,2-2 0,0 10 0,10-10 0,-1 7 0,2 3 4,4 0-4,5 0 4,4 5 0,4 0 0,9 1 0,7-4 0,8-2-4,0 0 0,5 0 0,4-8 0,-4 3-4,-1-3 4,-3 1 0,-8-1-8,-8 3-4,-6-6-4,-1 11-16,-12-13-49,-1 13-88,-17 0-16,11 5-1,-11-5-11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55.0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53 68,'-4'-16'141,"4"16"-32,7-7-9,-7 7-7,0 0-16,8 0-17,-8 0-8,0 0 1,0 0-17,0 0-8,0 0-4,0 0-4,0 0-3,0 0-1,0 0 0,0 0-4,0 0 0,11-6 0,-11 6-4,11 0 0,-2 0 0,4 0-4,2 6 4,2-6-4,0 0 4,5-6-8,-2 6 4,-1-2-4,1 2-4,-5-8 0,-4 8-4,-3-2-4,3 2-8,-11 0-12,15 0-21,-15 0-71,0 0-54,9-11-3,0 11-12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54.2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3 68,'0'0'173,"5"-8"-16,-5 8 8,0-16-68,0 16-53,0 0 1,4 11-5,-4-11-4,0 0-8,0 0-3,0 0-5,0 10-4,0-10-4,0 16-4,2-3 0,-2 2 0,2 4 0,-2 1 0,5 4 0,-5-1-4,2 3 4,-2 1 0,0 1 0,0 1-4,0 0 0,-2-1 0,2 4-4,-5-6 9,3-3-9,2-5 0,-4-2 0,4-3 0,0-13 0,0 11 0,0-11 0,0 0-13,0 0 5,0-13-8,0 2-8,6 11-44,-6-16-102,7 9-7,-3-12-16,9 4-4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53.7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41 261,'0'0'169,"0"0"9,0 10-49,0-10-69,0 0-20,0 0-4,15 0-7,-15 0-5,17-5-8,-6 5 0,4-2-4,1-1 0,3-2-4,5 2-4,0-2 0,5 0-4,-3-3 0,2 3-4,-2 0 0,-4 5 0,-5-5-4,-2 5 0,-8 3-12,2 4-4,-9-7-24,6 13-57,-6-13-60,0 10-21,0-10 5,9 0-12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52.1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41 112,'0'-10'169,"0"10"1,0-11-1,0 11-65,0 0-51,0 0-5,0 0-4,0 0-3,8 5-9,1 3-8,-9-8-8,20 8 0,-7-5-4,2-3-8,7 0 5,2 0-9,4-6 0,1-1 0,1-1 0,-1 0-13,-5 0-3,-3-2-20,3 15-40,-17-10-94,-7 5-3,7 10-20,-10 1-4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44.503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5 52 245,'0'0'185,"0"0"-3,0 0-9,0-18-101,0 18-27,0 0-9,7 5-8,-7-5-8,0 0-4,0 0 5,0 0-21,0 0 0,0 0 0,0 0 0,0 0 0,0 0 0,0 0 0,0 0 0,0 0 0,7-10 0,-7 10 0,0 0 0,0-11 0,0 11 0,0 0 0,0-10 0,0 10 0,0 0 0,-3-16-77,3 16-96,9 0-12,0 0-13,-3 3-11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43.285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-2 40,'0'0'137,"0"0"8,0 0-37,-8-5-27,12 15-21,-4-10 5,0 0-5,0 0-7,7 16-5,-7-16-8,0 0 1,0 0-13,4 13-4,-4-13-4,0 0-4,0 0 0,0 0-4,4 10 0,-4-10 5,0 0-17,0 0 0,0 0 0,0 0 0,0 0-9,-2-10-71,2 10-85,0 0-12,9-6-21,-9 6-7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17.3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32,'0'0'149,"0"0"-12,9 8-8,-9-8-64,15 0-21,-15 0-12,19 3-8,-8-3 5,6 2-9,1-2-4,1 3 0,1-3-4,4 0-4,-3 0 0,3-3-4,-2 1 0,-3 2-4,-1-5 4,-5 5-4,-2-3 0,-5 3-4,-6 0 4,9 0 0,-9 0 0,0 0 0,0 0 0,0 8 0,0-8 0,0 0 0,-7 13 0,7-13 0,-4 10 4,4-10-4,-7 15 0,5-4 4,-2 4 4,0 3 0,-1 0 0,3 3 4,-4 2-3,3 3 3,-1-5-4,4 2 4,-4-5-12,4-5 8,-2 0-8,2-13-4,0 15-16,0-15-121,-9 0-16,9 0-13,-7-13-7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16.6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43 72,'9'-6'145,"-9"6"8,0 0-8,0 0-52,11 6-33,-11-6-16,0 0-3,0 0-17,13 15 0,-13-15-8,6 16 0,-6-16-4,9 21 0,-3-11-4,1 3 0,-3-3-3,3 1 3,-7-11-4,11 15 0,-11-15 0,11 3 0,-11-3 0,11-8-4,-7-2 4,0-3-4,1-3 4,-5-5-8,2 1 0,-2-6-4,0 0 0,0-1 0,-2-1-1,2-3-7,0 2 4,-3 0 4,3 3 0,0 0 4,5 5 0,-5 1 0,4 4 0,-2 3 4,3 3 0,-5 10 0,11-13 0,-11 13 0,10-6 0,-10 6 0,18 0 4,-9-2-4,1 2 0,1 0 4,5 0-4,1 2 4,7-2-4,4 0 4,3 0 0,4 0-4,4 0 4,4 0-4,1 0 4,6 0 0,-4-2-4,0 2 4,-3-5-4,-1 2 0,-3 0 0,-7-2-4,-1 5-8,-11-10-12,4 15-32,-24-5-93,10 5-12,-10-5-5,-6 11-7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15.9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45 52,'-9'0'137,"9"0"12,9 0-20,-1 0-49,-8 0-31,16-13-13,-16 13-8,19-11-8,-10 3-4,8 3-4,-6 0 8,2 5-11,0-3-1,0 3 0,-2 3-4,0 5-4,0 0 0,-2 2 4,0 3-8,-3 3 8,-2-1-4,-4 3 0,0 3 8,-2 3-4,-6-1 0,-6 3 4,-1 0-4,-4 0 4,-3-2-4,-2-1 0,-2-5-4,0-5 0,2-2-4,0-6 4,2-5 0,2 0-4,3-5 0,4-3 0,4 0-4,3 0 4,6 8-4,-7-15 0,7 15 0,4-16 0,-4 16 4,13-10 0,-4 4 0,0 1-1,4 3 5,0-4 0,4 4 0,-1 2 0,-1-5 0,0 5 5,-2 0-1,2 2 4,-4-2 4,0 11 0,0-6-4,2 5 8,-4-2-4,4 5 4,-2 0-4,2 0 0,-2-3 0,6 6 0,-6-8 1,7 2-1,-5-5-4,2 1 0,0-6-4,-2 0-4,3-8-8,-8-3-25,7 1-112,-6-3-12,2-3-16,-4-2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21.5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210 108,'2'-23'117,"-2"23"0,0-13-16,0 13-9,0 0-19,0 0-21,-7 8-12,7 10 1,-4-5-17,4 10-4,-6 1-4,6 7-8,-3 3 0,3 2-4,0 1 4,5 2-4,-5-5 0,4-3 0,-2-2 0,3-8 4,-1-6-4,-2-4 0,-2-11 0,0 0 0,9-19 0,-9-1-4,0-9 5,0-5-1,0-5-4,0-5 4,-4-3-4,-1 0 0,1-2 0,-3 4 0,3 4 4,0 4-8,-1 6 4,3 7 0,2 6 0,0 5-4,0 13 4,0 0 0,11 5 0,-5 11-4,5 5 4,0 5 0,2 5 0,3 6 0,-1 2 0,2 2 0,3 1 0,-2 2 0,1-5 0,3-2 0,0-3 0,0-6 0,0-2 4,-3-7-4,-1-12 8,-1-1-4,-2-12 4,-1-9 0,-6-6-4,-1-5 4,-3-11-4,1-7 0,-5-5 0,0-6 0,-5 0-4,1 3 0,-1 3 0,1 4-4,2 9-4,-2 5-12,4 20-17,-7-2-47,7 13-81,0 0-12,9 19-9,-3-4-3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14.9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10 136,'-2'7'149,"2"-7"5,0 0-46,0 0-23,0 0-21,15 6-7,-15-6-25,13-3-8,-2 0-4,5 3-8,-1-5-4,7 5-4,-3-5 0,5 2-4,0 1 0,-2 2-4,-2 0-12,-7-5-20,4 10-97,-17-5-20,11 5-16,-11-5-8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13.3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7 63 120,'0'-11'141,"0"11"-28,0 0-12,0 0-21,0 0-23,-2-15-25,2 15-4,0 0-8,9-8-8,-9 8 4,13-11-12,-7 6 5,7 3-5,-2-4 0,2 6 0,2-5 0,2 5-4,-2 0 4,0 3-4,2 5 0,-2-1 4,-2 4-4,0 2 0,-7 0 8,1 5-8,-7 3 4,0 2 4,-7 1-4,-5-1 4,-4 3-4,-3 0 4,-4 0-8,-3-5 4,0 0-4,0-6 0,-4 1-4,2-8 4,4 0-4,1-8-4,3 0 0,3-8-4,9 3 0,-3-6 0,13 1 0,2-3-1,5 0 1,2 0 4,2 0 4,2 0 0,-2 2 8,2 3-4,-5 1 8,3 7-4,-2-3 0,2 3 8,-2 5-3,-1 3 3,1-3-4,2 8 4,-2-2 0,2 4 0,-3-2 0,5 3 0,-2-3-4,2 3 4,0-6-4,3 3 0,-3-8 0,2 0-4,0-2 0,-2-3-4,2 0 4,-2-5-4,-2 0 0,-2-3-4,2 3-16,-9-11-36,1 6-89,-1-3-12,-2 2-8,-2-2-4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12.5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0 76,'0'0'153,"-11"11"-28,11-11 0,0 0-12,0 0-37,9 13-11,-9-13-29,13 0-4,-5 0-12,10 3-4,-5-3-4,7 0-4,-3 0 0,1-3-4,-3 3 0,2-3-4,-3 3-8,-6-5-20,8 8-52,-16-3-65,13 0-20,-13 0-1,11-6-11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11.5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0 48,'-11'2'157,"2"9"0,9-11 4,5 7-48,-5-7-29,15 0-23,-15 0-17,20 0-12,-10-2-7,8 2-9,-5-3-4,4 3-8,-1-5-4,-3 0-24,7 5-121,-10-8-8,1 3-21,-2 0 5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11.2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3-2 124,'0'14'149,"0"-14"-4,0 0-24,0 0-28,0 0-29,18 9-7,-18-9-21,19 0-4,-10-7-4,6 7-12,-2 0-3,0-2-5,3 2-8,-5 0-8,4 0-13,-6 0-7,10 4-24,-19-4-45,18-2-56,-7 2-12,-3 0-16,-8 0 28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31.4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408 36,'-6'-16'153,"6"16"0,0 0-16,-7-15-28,7 15-33,0 0-20,4 10-15,-4-10-13,3 19-8,1-9-4,2 8-4,1-2 0,2 5-4,0-3-4,1-2 4,1-1-4,0-2 1,-2-5 3,2-3-4,-5-5 0,3-5 0,-2-5-4,-3-6 4,0-5-4,-1-2 0,-3-9 0,0 1-4,0-3 4,0-2 0,-3-1 0,3 3-4,0 3 8,0 2-8,0 3 8,5 3-4,-1 4 0,3 1-4,-1 5 8,5 0-8,0 3 4,4-1 0,3 3 0,4 3 4,2-3-4,2 3 0,7-3 0,-1 0-4,6 3-4,-3 0 8,-3 0-8,-1-3-1,-1 8-7,-10-8-16,4 16-69,-11-8-44,-2 8-16,-11-8-4,7 10-8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30.3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0 76,'7'13'133,"-14"0"-24,5-2-13,-5-1-19,7 6-9,-8-9-15,6 12-17,-7-9-4,5 6-4,-3-9-3,5 4-9,2-11 0,-7 15-4,7-15-4,0 0 0,9 5 0,0-5 0,-1 0 0,8 3-4,-1-3 4,4-3-8,1 3 4,0-2-4,1 2 0,-1-8-8,-1 8-16,-6-8-28,3 6-89,-8-4-16,-8 6-5,9-12-3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2:54.2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0 277,'-35'19'178,"29"-11"3,6-8-20,13 10-105,-2-10-27,10 0-13,8 0-8,1-5-24,14 5-133,-9 0-21,-4-3-11,-1 1-12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5:01.7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0 16,'0'0'137,"0"0"-1,0 0-35,0 0-28,14 0-9,-14 0-20,19 3 5,-10-9-13,11 9-4,-3-8-8,11 5 5,-4-3-13,9 3-4,2-8 0,7 3-8,1 0 0,8-3 0,3 0 0,3 0 0,4 1 0,5-1 0,1-3 0,3 6 0,0-3-4,4 3 4,-2 0-4,2 0 4,1-3 0,-1 3 4,-2-6-4,0 6 4,-2-3-4,0 3 0,-5-3 0,-1 3 0,1 0-4,-6 2 4,0 3 0,-2 0-4,-7 0 5,0 0-1,3 3-4,-1-3 4,-2 2-4,3 3 4,-3-5-4,2 0 4,5 0 4,-4-5-4,-8 0 0,3 0 0,-4-3 0,-2 0 0,-3 0 0,-2 1-8,-4 1 4,-3 1-4,1 0 4,-3 0 0,-2 5-4,-1-3 4,-8 3 0,3 0 0,-3 0 4,-6 0-4,2 0 0,-2 0 4,-4 0 0,1 0 0,-8 0 0,9 0-4,-9 0 4,0 0 0,9 0 0,-9 0 0,0 0 0,-9 0 0,9 0-4,0 0 4,0 0 0,0 0-4,0 0 4,-11 0-4,11 0 4,9 8-4,-9-8 4,0 13-4,0 0 0,0 0 4,4 5-4,-4 6 0,-6 4 0,1 6 4,5 8-4,-11 8 0,-2 4 0,5 14 4,-8 3 0,5 7 0,-6 5 0,2 6 4,-5 5-4,2 0 5,-1 5-9,4 3 0,-3 5 0,1-3 0,6 3 0,0-3 0,2-2 0,2-3 0,5-10 0,-2-6 0,4-7 0,4-11 0,-4-10 0,5-11 0,-3-7 0,-4-14 0,2-2-9,0-21-11,2 18-24,-2-18-117,-13 0-20,2-5-21,-2 3 5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5:00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49 4,'-2'-57'100,"-3"31"-11,8 10-17,-3 1 1,4 2-25,-4 13 9,4-13-9,-4 13 8,5-11-3,3 14-5,-8-3-8,0 0 5,0 0-9,0 8-8,0-8-4,-2 28-4,0-10-4,2 9-4,0 4 1,0 8-1,0 3 0,4 10 0,1 3-4,1 10 4,-1 5-4,-1 6 0,0 7 0,1 3 0,-3 3-8,0 2 0,-2-2 4,2-1 0,-2-2-4,0-5 0,0-3 0,0-5 0,0-10 0,0-6-4,0-7 4,-2-9-4,0-9 0,0-11-4,2-6-4,0-15-16,0 0-49,0 0-92,-5-28-16,5-1-4,0-13-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19.9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7 106 104,'4'-46'161,"-6"27"4,-2 4 1,-10-1-90,14 16-15,-19-10-29,8 12-8,-9-2-8,5 8 0,-5-3-8,1 8 4,1 0-4,3 0 0,0 0-4,8 0-4,5 3 4,4 0-8,7-3 8,6 0-4,5 0 0,4 0-4,6 0 4,3 2 0,4-2 0,0 6 0,0-1-4,1 3 4,-8 2 0,-4 3 0,-8 0 0,-12 3 4,-8-1 0,-9-2 0,-8-5 0,-8 0 1,-3-5-10,-7-11-27,4 0-121,0-5-4,3-10-20,6-1-8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57.9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79 140,'0'0'166,"0"0"-1,-11 0-44,18 14-37,-7-14-11,0 0-21,0 0-12,15 7-8,-6-7-7,6 0-5,5 0 0,4 0-8,9 0-4,6 0 0,7-7 0,8 4-4,10-5 4,8 3-8,9-3 4,6 3-8,5-3 4,4 0 4,4 0 0,1-2-4,-3-1 0,-7-4-4,-8 2-4,-8 0 4,-10-3-4,-10 0-4,-5 6 0,-17-3-8,-3 8-8,-14-11-41,3 11-92,-19 5-16,0 0-8,0 0-9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52.4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0 72,'-17'2'169,"17"-2"-8,-15 13-16,4-15-48,11 12-8,-9-15-21,13 18-20,-4-13-7,11 8-9,-2-8-4,8 8-8,1-8 0,6 8-4,0-8-8,4 0 1,1 0-9,-1-3 0,0 3-13,-4-13-35,0 13-121,-6 0-4,-3 0-21,-4 5-3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18.5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9 4,'13'8'132,"5"-8"-11,-8 0-8,6-6-24,8 12-13,-5-12-15,14 9-13,-4-8-8,8 5-4,-2-5-7,6 5-5,-2-5-4,7 5-8,0-6 0,2 4-4,-2-1-4,2-2 0,2 5 0,-2-2-4,0 2 0,0 0 4,-2 0-4,-4 0 0,-1-3 0,-2 3 4,1 0-4,-3-5 0,0 5 0,0-5 0,-2 2 0,2 1 0,0-4 4,5 4-4,-3-1 0,3 1 0,1-1 0,1 3 0,-3-5 0,1 5 0,-3 0 0,1 0 0,-6 0 0,1 5 0,-2-5 0,0 0 4,-3 0-4,3 0 4,0 0-4,-5 0 0,5 0 4,-5-5-4,1 2 4,-1 3-4,-4-5-4,0 3 4,-4 2-8,-7-3-12,2 8-16,-15-5-81,11 0-28,-11 0-20,0 0-8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32.0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144,'-9'8'145,"9"-8"9,0 0-30,4 10-43,-4-10-33,15 0-7,-15 0-13,24-5-8,-11 0-4,5 5-8,-3 0 0,0 5-4,0 0-4,-4 3 4,-4 2-4,-3 3 0,-4 3-4,-9 2 4,-1 3 0,-4-3 0,-1 3 0,-2-3 0,0-2 0,1-3 0,1 0 0,4-6 0,11-7 4,-8 8-4,8-8 4,0 0-4,13 0 0,-3 0 4,6 0-4,-1 5 0,2 1 0,3-1 0,-1 3 0,1 2 0,-3 6 0,1-1 4,-5 3-4,-5 0 8,-8 3 0,0 0 0,-13 0 4,0 2-3,-8-5 3,1-2 0,-4-6-4,0-2-4,3-8 4,1 0 0,5-5-12,0-5-8,12-1-133,-3 1-12,6 10-8,-7-13-9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30.7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0 108,'5'-11'149,"-5"11"0,0 0-8,0 0-56,0 0-37,0 0-4,0 0-19,0 13-5,0 0-4,0-2 0,0 10-4,-3-3 0,3 8-4,-4 5 0,4 3 4,-4 2-4,2 3 4,2-3-3,-5 3-1,1-5 0,4-3 0,-5-7 0,5-4 0,0-4-4,0-6 4,0-10-4,0 11 0,0-11 0,0 0 0,0 0-4,5-11-4,-5 11-8,4-13-8,-4 13-16,5-18-69,-5 18-48,10-15-16,1 7-5,-2 0-7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28.5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34 32,'0'0'104,"0"0"-31,0 0-1,0 0-15,0 0-5,0 0 9,0 0-1,0 0-20,11 6 1,-11-6-13,0 0-4,0 0 0,0 0-4,0 0 4,0 0 1,-16-8-5,16 8-4,-8 0-4,8 0 0,-9 8 0,9-8-4,0 15-4,4-5 4,-4-10-8,11 18 4,-11-18 0,16 6-4,-8-9 4,-8 3-4,9-16 4,-9 4-4,0-1 0,0-3-8,0 16-24,-11-18-89,11 18-20,-6-13-20,6 13-4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27.7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5 0 209,'11'0'145,"-11"0"4,0 0-52,0 0-41,0 0-28,-15 0-4,8 5-4,-6-5-3,0 0-5,-2 0 0,-3 0 0,1 0-4,0 0 0,-1 0-4,3 0 0,0 0 0,-1 0-4,6 0 0,-1-5 4,2 5-4,9 0 0,-11 0 0,11 0 0,-9 5 0,9-5 0,-8 13 0,1-2 0,1 2 0,-1 2 0,1 1 0,-1-1 4,1 1-4,1 0 4,1-1 0,4-2 0,0 3 0,4-6 0,-4-10 4,11 18-4,-2-15 0,4-3 0,2 0-4,2 0 4,3-8 0,0 3-4,-1-3 0,3 6 0,-2 2 0,-1 0-4,1 2 4,-3 6-4,-2 2 4,1 6 0,-3 2-4,-5 3 4,-1 3 0,-7-1 0,0 0-4,-7 3 4,-1-2 0,-8-1-4,-3-2 4,-3-3 0,-2-2 0,0-6 0,-4-4 0,2-6 4,0 0-4,4-6 12,0-1-8,7-4 0,2 3-8,4-2-4,9 10-20,0-16-68,9 11-45,0 0-25,6 2 5,2-2-16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25.7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0 225,'-20'24'173,"20"-24"-4,9 18-8,6-18-72,11 5-49,-2-5-19,11 0-5,-2 0-12,0-5-16,2 10-89,-7-8-52,-4 3-12,-4-5-8,-5 5-1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25.5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 52,'0'0'157,"11"0"4,0 0-4,0-5-52,11 8-29,-5-16-19,9 13-21,-6-5-12,6 5-8,-7 0-8,1 0-20,2 8-44,-12-3-89,3-3-12,-13-2-4,7 10-8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02.3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1 7 96,'25'-5'169,"-15"5"-8,-1-3 5,-9 3-58,11 0-31,-22 0-37,11 0-12,-17 8-4,4-3-7,-7 0-5,0-2-4,-2 2-4,1-2-4,-1-1 0,2-2 0,3 3 4,1-3-4,5 0 0,3 0 0,8 0 0,-11-3 0,11 3 0,0 0 0,-7 5 0,7-5 4,-8 13-4,3-5 4,1 3-4,-3 2 4,1 0 0,-1 0 0,3-3 0,-3 3-4,5-2 4,2-1 0,0-10-4,2 16 4,7-11-4,6-2-4,3 2 4,4-3-4,6 1 0,2 2 0,3 3 0,-2 3-4,-1 2 8,-3 2 0,-8 4 0,-8 1 8,-6 4-4,-5-3 8,-14-3-4,-1 3 0,-9-8 0,0-3 0,-4-4-8,-1-4 0,3-2-8,-2 0-12,10 8-73,-6-8-72,9 8-4,-2-3-20,3 5-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19.5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1 173 241,'15'-23'161,"-11"10"4,-4-8-36,5 13-72,-14-13-25,5 11-8,-9-5-8,4 7-4,-6-3 0,2 9-4,-5 2-4,1 5 0,-3 5 0,0 6-4,-1 5 4,1 5-4,3 2 5,1 3-5,8 3 4,3-3 0,5 0 0,9-2 0,4-8-4,7-3 4,1-8 0,3-7-4,3-6 4,-1-10-4,-2-2 0,0-6 0,-5-5-4,-3-3 4,-3-2 0,-5 3-4,-1 2 4,-5-3-4,-2 8 4,0 1 0,-2 4 0,2 6 0,0 10 0,-2-13 0,2 13-4,0 0 4,2 15 0,0 1 0,5-1 0,-1 11 0,1-2 0,-1 2 0,3 2 4,-2 1-4,1-1 0,-1-4 0,-1-1 4,-1-7-4,-3-4 4,-2-12 0,0 0-4,0 0 4,0-12 0,0-9 0,0-3 0,-2-2-4,2-5 4,4-2-4,3-4 0,1 4 0,5 1 0,3 4 0,3 2 0,1 8-4,2 7 4,-1 6 0,-1 10 0,0 6-4,-3 4 4,-4 9 0,-2 4-4,-2 1 4,-3 2-8,-3-5-4,3 5-9,-6-13-7,13 8-36,-8-18-97,3-3-12,1-5-1,2-5-7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01.6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09 153,'0'0'157,"0"0"12,0 0-4,0 0-72,11 13-37,-11-13-20,-5 21-4,3-14-7,4 9-5,-2-1-4,0 1 0,0-1-8,5-2 0,-5 0-4,4 0 4,-4-13-4,7 15 0,-7-15-4,10 0 4,-10 0 0,14-8-4,-10-4 0,5-4 0,-1-4 0,-1-9 4,2 1-4,-3-11 0,1 1 0,1-9 0,-1 4 4,0-1-4,-1 3 0,-2 2 0,-1 11 0,1 2-4,-4 8 4,4 11 0,-4 7 0,9-11 0,-9 11 0,13 0 0,0-2 0,5 2 4,3-6-4,8 1 0,4-2 0,6-1 0,4 0 4,1-2-4,2 2 0,-5-2-4,3 5-4,-9-3-8,4 11-40,-15-9-105,-2 6-5,-9 0-19,0 6-4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00.9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0 233,'0'0'165,"8"-2"8,-8 2-24,0 0-80,11 0-25,-11 0-12,0 0-7,0 0-5,11-6-4,-11 6-4,0 0 0,0 0-8,0 0 4,0 0-4,-6 11 0,6-11-4,-9 10 4,9-10-4,-4 13 0,4-13 4,0 13-4,0-13 4,13 8-4,-5-8 4,1 0-4,2 0 0,-3-6 4,1-4 0,-5-3-4,-2 0-4,-4 0 0,-2 3-12,-7-5-32,2 9-117,-4 4-4,3 10-25,-3-3 9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00.5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0 342,'0'0'177,"0"0"-8,-4 8-8,10 10-112,-12 0-17,6 6-12,-7-1-8,5 6 0,-4-1 0,1 4-8,-3-1 0,1 3 0,-1-8 0,-1 2 0,3-4-4,0-3 0,-1-3 0,3-8-4,0 1-4,4-11-8,0 0-24,0 0-121,0 0-12,4-19-13,5 6-7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00.2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25 261,'11'-13'169,"-11"13"-3,0 0-21,4-13-85,-4 13-24,0 10-12,-4 3-7,-1-2-1,-1 4-8,-3 3 0,2 0 0,-1-2-4,1 2 0,5-5-4,2-3 0,0 1 0,0-11 4,11 10-4,0-7 0,4 2 0,2-5-4,3 5-4,-5-5-8,9 5-25,-13-7-92,7 2-36,-5-5-8,-2-1-12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2:59.8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425 225,'9'0'173,"-9"0"0,0 0-11,15 8-102,-15-8-28,4 10-4,-4 1-8,7 7-3,-5 3-1,5 2-4,-1 3 0,1 0 0,2 0-4,-3 3 0,3-11-8,0 0 4,-3-7 0,3-6 0,-3-10 0,3-6-4,-2-9 4,-1-12-4,1-2 0,-1-12 0,1-6 0,-1-3-4,1-2 0,-3-3-4,3 2 8,-3 4-4,3 7 0,-1 2 0,-1 12 0,-1 7 4,1 7 0,-1 6 0,-4 13 0,11-8 0,-2 8 0,4 8 0,2 3 0,9-1 0,2 1 0,9-1 4,7 0-4,6-2 0,0 0 0,6-3 0,-1-5 0,-5 0-8,0 3-8,-13-14-32,-3 11-106,-16-2-15,-16 2-12,0 0-4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2:58.8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0 338,'-27'21'181,"25"-13"-16,2-8 4,20 13-128,-11-13-13,10 3-8,3-3-12,-2 0-28,8 0-137,-6 0-8,4-3-21,-2-2-3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2:58.6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-2 149,'-21'13'173,"21"-13"4,-7 7-12,7-7-68,0 0-41,7 6-12,10 2-7,-2-8-9,7 0-8,2 0-8,2 0-8,0 0-16,-4-8-32,6 8-113,-8-8-17,-5 8-7,-6-5-8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58.8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79 213,'0'0'177,"-5"-13"-4,5 13-8,-4-18-100,4 18-37,9-5-4,1 5-8,-1-11-4,6 6 1,1-3-1,8 3-4,0-3 0,4 6 0,2-3-4,1 5-4,-1 0-4,-1 5 0,-3 3 0,-6 2-4,-3 3 4,-10 3-4,-3 5 4,-6-3 4,-7 0-4,-2 0 4,-2 3-4,-4-5 4,-1 2-4,-4-5 4,5-2-5,-3-1 10,5-2-10,-2 0 10,4-6-5,2 1 4,2-3-4,9 0 4,0 0 0,0 0-4,0 0 0,0 0 0,17 0 0,-4-3 0,5 3 0,2 0 0,-1 0 0,3 0 0,-2 5 0,-3 1 0,0 2 0,-1 2 0,-5 3 0,-3 3 0,-3-1 0,-3 4-4,-2-1 8,-7 3-4,-1 0 8,-6-1-4,-5-1 8,-5-1-4,-7-5 0,-1 0 4,-5-5-4,0-6 0,0-2-4,-3-5 4,5-5-8,1-6 0,3 1-4,3-6-8,4 8-20,0-8-113,9 5-28,1-2-17,10 5-7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45.472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 38 16,'-2'-10'64,"2"10"21,0 0 7,0-10 1,0 10 4,0 0-1,0 0-11,-9-7-13,16 17 1,-7-10-17,0 0-3,0 0-9,0 0 0,0 0-8,0 0-19,0 0-17,6 7 0,-6-7 0,0 0 0,0 0 0,0 0 0,9 8 0,-9-8 0,0 0 0,0 0 0,0 0 0,0 0 0,0 0 0,0 0 0,10 5 0,-10-15-186,0 10-3,7-20-16,-1 2-9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4:19.2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0 2 16,'-7'-8'120,"7"8"5,-7 8-36,-4-8-21,7 10-7,-7-4-5,7 7-16,-11-8-3,8 11-5,-8-3-4,6 5-8,-4-2 8,4 7-11,-4 3-1,4 0-4,-2 3 0,9 2 0,-2-2-4,8 2 4,1-2-4,5 0 0,6-6-4,3 0 0,5-4 0,3-4 0,3-4-4,1-6 4,2-2-4,-3-3 0,1-8-4,-5-3 4,-2 1-4,-4-8 4,-3-1-4,-6-1 0,-5-4 4,-6 1 0,0-1-4,-6 3 4,-7 6-4,-5-1 4,-3 3-4,-1 8 4,-7 5 0,5 0-4,-4 10 4,6 6 0,2 7-4,3-2-12,13 8-101,-3 0-28,14-6-12,4 0-12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18.7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77 177,'-6'-54'161,"6"38"-20,-7 4 0,7 12-109,0 0-96,0 0-81,2 23 0,3-5-9,5 5 11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5:02.5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207 52,'-11'-15'44,"4"2"-20,-1 8 5,8 5-1,-16-6 28,16 6 5,-15-5-1,15 5 0,-13-5-11,13 5 3,0 0-20,0 0-4,-9-8 1,9 8-5,0 0 0,9 3 0,-9-3 4,18 0 1,-8 0-5,10 5 0,2-5-8,11 3 4,6-3-4,11 0 0,9 0-4,13 0 5,7 0-5,12 0 0,10 0 4,10 0-8,5-6 4,4 6-4,6-5 0,3 0-4,2 0 4,0-3-4,-4 0 0,-3-2 0,-4-1-4,-9-2 0,-12 0 4,-12 3 0,-13-3-4,-13 0 0,-10 0-4,-12 0-4,-6 5 0,-9-2-16,2 10-28,-9 0-114,3 0-15,-9 5-12,2 0-8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36.1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5 21 48,'-13'0'157,"13"0"-8,0 0-4,0 0-52,11-13-37,4 13-12,-2-3-8,7 3-11,-3-5-5,7 5-4,-2 0-4,0 0-4,-3 2-4,-1 4 0,-7 2-4,-5 2 0,-6 3 0,-2 0 0,-9 3 0,-4-3 0,-3 2 0,-1-2 0,-3 0 0,0-2 0,5-6-4,1 0 8,3 1-4,5-6 0,8 0 0,0 0 0,0 0 0,15 0 0,0-3 0,3 3 0,1 0 0,5 0 0,0 5 0,-2 3 0,2 2 0,-4 1 0,-3 4 0,-4 1 4,-8 5-4,-5 0 4,-7 0 0,-6 0 4,-9-3-4,-2 0 4,-9-7 0,-1-4 0,-1-7 0,0 0-3,-2-10-1,8 2 0,3-2-8,4-6-17,13 3-132,3 3-4,6 10-16,4-16-12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35.4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59 48,'0'-16'157,"-4"6"4,4 10 0,0 0-72,0 0-33,0 0-16,0 0-7,0 0-13,-2 16-4,4-3 0,-2 0-4,6 5 0,1-3 0,2 6-4,-3-3 0,5 0 0,0-2-4,0-6 0,0-2 0,-2-3 0,-1-5 1,1-8-1,-2-2 0,-1-6-4,-2 1 0,-1-6 0,1-5 0,-4 0 0,0-2 0,0-3 0,0 2 0,-4 1 4,4 2-4,0 0 8,0 5-8,0 3 4,0 5-4,2 3 8,-2 10-8,11-13-4,-3 10 4,1 3 0,4 0 0,5 0 0,1 0 0,5 0 0,7 0 0,6 0 0,4-2 0,7 2 0,2-5 0,1-1 0,-1 1 0,-2-3 0,-3 3-8,-10-3-12,0 8-41,-15 0-96,-3 0 0,-10 0-20,-7 0 0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34.8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0 58 52,'7'-26'157,"-7"16"0,-7-1-4,-4 1-72,11 10-29,-19 0-16,8 5-16,-9 0 9,5 11-17,-4-3 4,3 10-4,-1-2-4,4 5 4,6 3-4,7 4 0,0-4-4,11-3 0,7-3 0,6-4 0,2-9 0,2-2 0,0-11-4,-2-7 4,0-6 0,-8-5-4,-5-2 0,-9-6 0,-4 1 4,-6-3-8,-5 5-4,-4 0-12,-1 13-28,-8 0-101,9 5-16,-4 8-5,8 5-11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34.4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 97 72,'-8'-6'141,"8"6"-8,-9-2-32,0-3-25,9 5-28,-11-6 1,11 6-13,-10-2-4,10 2 0,0 0-7,4-13-5,0 2-4,7 4 0,4-4-8,3 1 8,1 2-12,3 0 8,0 0-4,-1 8-4,1 5 0,-2 3-12,-3 5 8,-4 6-8,-4 1 8,-5 6-8,-4 6 4,-9 1-4,-6 4 8,-4-3 0,-7-3 0,-5 0 0,-1-5 0,-1-3 4,0-10-4,5-7 0,0-6 0,6-6 4,5-4-4,6-6 0,5-2 4,6 0-4,2 0 0,9 2 0,2 1-4,6 4 4,5 6 0,2 5 0,0 0 0,2 10 0,1 1 0,-5 2 0,2 2-8,-7-4-8,5 7-28,-9-10-101,5-6-20,-1-2-5,3-2-11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33.0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0 149,'-26'23'161,"26"-23"4,4 16-4,12-6-89,3-10-39,10 0-46,6 3-119,6-3-21,-2-6-13,1-1-3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32.8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4 88,'-13'0'169,"13"0"-8,0 0-28,0 0-48,0 0-33,20-3-7,-9 1-17,10 2-4,1-3-8,9 3-4,-1-5-12,3 3-20,8 2-129,-8 0-8,-3 0-20,-8 0 7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05.5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8 6 173,'0'0'189,"8"0"-12,-8 0-36,0 0-60,-19-6-37,10 9-20,-8-3-8,1 0-4,-3 0-8,-1 0-4,1 0 0,-1 0 0,3 3 0,1-3 0,3 0 0,5 5 0,-1-3 0,9-2 0,-13 6 0,13-6 0,0 0 4,-9 15-4,9-15 4,-6 16 0,6-16-4,-5 16 5,5-16-1,0 18 0,0-18-4,0 16 4,0-16 0,9 13 0,0-11-4,4 3 4,4-2-4,5 0 4,2 2-4,0 0 0,4 0 0,5 3 0,-5 0 0,-4 2 0,-2 1 4,-5 4 0,-8-1 0,-5 1 0,-10-2 4,-7 3 0,-9-6-4,-4 3 4,-7-5-4,-2 0 0,5-3-8,-1-5-16,12 5-145,-3-5-8,11 0-17,11 0-3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04.7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73 169,'0'0'181,"0"0"4,11 15-20,-11-15-88,11 18-37,-7-7-8,9 7-12,-4-5-3,4 3-5,-2-3-4,2 0-4,-2-3 0,2-2 0,-2-3-4,-2-5 0,0 0 0,-9 0 0,11-18 0,-7 2-4,-2-5 4,-2-2-4,0-6 4,0-4-4,0-1 0,0 0 4,0 0 0,0 3-4,2 0 4,3 2 0,-1 8 0,1 3 4,-1 0-4,2 7 12,-6 11-12,9-13 8,-9 13-8,9 0 0,-9 0 4,6 8-8,-6-8 4,16 13-8,-3-8 8,6 3 0,5-3 0,14 1 0,5-4 0,10-2 4,6 0-4,4-2 0,0-1-4,-4-5-8,-4 8-17,-18-13-39,-2 13-101,-18 0-8,-8 0-9,-9 0-7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04.1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 40 225,'4'-11'177,"1"1"4,-5 0-60,11 10-48,-11 0-33,0 0-12,2-6-12,-2 6-4,13 0-3,-2 0-1,0-2-4,6 2 0,3 0-4,2 2 0,2 4-4,0 1 4,0 4-4,-5 2 0,-1 5-4,-9 6 3,-9 4 1,-11 4 4,-7 4-4,-8-2 4,-4 3-4,-5-4 8,-3-4-8,4-5 8,1-9-8,4-7 8,3-8-4,7-8 0,3-7 0,5-1-4,7-5 8,4-2-8,7 4 4,6-1 0,4 6 0,3 7-4,4 1 4,2 6 0,-2 8 0,2 3 0,-2 4 0,-2 4 4,0 1-4,0-4-12,0 10-28,-7-13-117,4 0-8,-1-7-20,2-6 3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18.3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 80,'9'-21'161,"-9"21"-16,0 0 4,0-11-64,6 22-33,-6-11-20,0 28 1,0-12-17,7 13 4,-3-3-4,3 8-4,-1-3 0,3 3 0,-2 0-8,1-3 0,-3 3-8,1-8-12,1 3-20,-9-13-41,4-1-72,-2-2-16,0-13-4,0 0-8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03.1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0 265,'-26'23'178,"26"-23"-1,9 18-16,4-18-133,15 0-8,7 2-28,-1-7-93,12 0-60,-5 0-16,-2 0-8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3:03.0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53,'0'0'169,"15"2"8,-4 2-44,-2-10-69,15 10-15,-9-8-17,9 4-8,-4 0-20,-2-4-28,6 4-125,-11 0-16,-5 0-13,-8 0-7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15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168 386,'-16'-101'177,"12"68"-7,-3 4-17,7 29-109,0-7-40,0 7-44,3 13-109,1 2-13,7 11-15,2 0-12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12.7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98 443,'-13'-16'177,"11"1"0,17 15-12,2 0-137,14 2-12,8-2 1,7 0-17,4 0 0,-2-7 0,0 4-21,-13-10-140,0 3-8,-11-8-12,-7 0-12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10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91 394,'-13'-65'177,"6"45"-11,7 9-21,0 11-145,0 0-117,13 11-40,2 2-12,9-1-13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09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33 406,'-11'-39'186,"11"39"-33,0 0-4,9 10-170,0 9-128,-2-1-16,3 5-16,1 1-4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16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467,'42'13'189,"-31"-8"-16,-5 5 0,-6-10-152,-4 16-21,0-5-9,-11-6-156,7 0-8,-5-5-4,2-3-24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16.5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0 227 326,'43'-16'189,"-27"3"-24,-10-5 0,3 2-108,-16-5-29,1 5-4,-12-4-12,-1 4 0,-8 5-8,-3 11 0,-1 8 0,-1 8-4,1 5 4,0 10-4,10 8 0,3 6 4,7 7-4,9 0 4,9-3-4,6-2 4,6-7 0,8-7-4,3-12 0,1-8 0,-1-15-4,-1-11 0,-3-6 0,-4-9-4,-5-4 4,-4-4-4,-4-3 8,-5 0-4,1-3 4,-5 5 0,0 1 0,0 7 0,0 6 4,0 7-4,0 16 4,0 0-8,8 5 4,-1 11 0,2 5 0,4 5 0,0 0 4,4 5-4,-1 1 4,1-1 4,-2-5-4,-1 3 0,-6-6 4,-1-2-4,-7-8 5,0-3-9,0-10 0,-18 6 0,10-17 0,-3-4 0,2-6 0,2-5 0,3-8 0,4-5 0,7-3 0,6-2 0,4-3 0,9 0 0,7 5 0,2 3 0,4 5 0,7 13 0,0 11 0,2 10 0,-2 13 0,-5 13 0,-6 10 0,-6 9 0,-7 7 0,-11 0 0,-9 3 0,-4-3 0,-9-3 0,-2-7 0,2-8 0,-5-10 0,10-1-21,-10-15-144,16-8-4,0 0-12,14-13-17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15.6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34 346,'0'-39'185,"10"25"-24,6 4 4,12 5-112,-4-6-29,11 1-4,-2 0-4,4-1-4,0 3-4,-2 0 0,-4 3-4,-1 5 0,-4 0 0,-4 11 0,-6 4 5,1 6-9,-4 3 0,0 12 0,-4 6 0,2 2 0,-5 1 0,1-4 0,-3 1 0,-4-5 0,0-6 0,-2-21-21,2-10-140,0 0-12,0-15-8,-6-19-17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15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8 370,'9'0'181,"-9"0"-20,6 23 9,-10-10-126,10 19-16,-4 1-4,5 12-8,-1 4-4,2 6-4,1 2 1,-3 3-9,1-3 0,-1-5 0,-2-10 0,-4-5-13,0-9-15,-8-17-109,8-11-32,-17 0-4,4-16-24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07.3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40 253,'-11'-30'161,"11"30"-8,0-11-24,7 9-149,-1 12-109,1-2-24,3 7-8,3 0-4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15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8 79 294,'2'-26'173,"-2"13"0,-6 3-12,-12-4-109,10 12-15,-16-3-9,4 10-12,-8 5-4,-1 6 0,-3 7-4,-1 11 0,2 5 0,5 8 4,4 8-8,11 0 8,9 0-8,9 0 5,10-9-9,11-4 0,7-10 0,5-14 0,3-13 0,-1-10 0,-1-13 0,-6-11 0,-6-13 0,-10-5 0,-6-8 0,-6-2 0,-7 0 0,-9 4 0,-4 6 0,0 8 0,0 8 0,0 10-9,2 6 9,2 9-4,9 6 0,0 0 4,0 19 0,11-6 0,0 0 0,2 5 0,5 0 0,-1 0 0,1 6 0,-1 5 0,0-1 0,1 9 4,-3 2-4,1 8 4,-3-3-4,0 6 9,0-1-9,-4-2 0,-3 0 0,1-5 0,-1-5 0,-4-9 0,-2-4 0,0-6 0,0-8 0,0-10 0,-11-7 0,5-6 0,-3-8 0,0-5 0,-1-11 0,1-5 0,0-7 0,5-9 0,4-2 0,0 0 0,6 0 0,5-2 0,7 7 0,1 3 0,10 10 0,1 8 0,5 8 0,4 13 0,-1 8 0,-3 10-9,-3 16 9,-3 10-4,-12 8 0,-8 6 0,-11 7 4,-11 0 4,-7 3-8,-11-8 8,-4-8-4,-4-5 0,-2-11 0,-5-7-4,4-11-4,3-10-16,8-3-16,-1-15-121,14-6-8,3-13-13,11 0-7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14.2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14 245,'-6'-42'173,"6"42"5,0 0-17,0 18-65,0 0-51,8 16-13,-1 3-8,4 10-4,-2-6-4,2 6-4,0-8 0,-1-2-3,-1-8-9,-2-6 0,-1-10 0,-6-13 0,0 0 0,2-15 0,-2-6 0,-4-8 0,0-5 0,2-8 0,2-5 0,0-2 0,8-1 0,5 1 0,9 4 0,2 9 0,5 10 0,6 13 0,-1 13 0,-1 10 0,2 14 0,-9 12 0,-2 6 0,-8 7 0,-3 1 0,-4 0 0,-7-6 0,-2-8 0,0-2 0,-5-15-9,5-4-27,-6-15-125,6 0-8,6-15-16,3 2-5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13.8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9 127 92,'33'-19'169,"-22"6"-4,-3 3 5,-6-8-74,-2 18-27,-4-27-21,4 27-16,-20-20-8,7 12-7,-6 0-5,-5 3-4,-3 5 0,-1 8 0,0 5-4,-3 5 0,1 11 0,3 4 0,3 7-4,5 7 4,8-3 0,4 5 0,7-7 0,11 0 0,4-11 4,7-5-4,2-13 0,7-7 0,2-14 0,-3-8 0,1-10-4,-5-8 0,-4-5 4,-5-8-8,-1 0 4,-8 3 0,-3 2 0,-5 5-4,2 11 4,-2 8 0,0 18 0,0 0 0,2 11 4,2 12-4,1 8 0,3 6 4,1 5 0,2-3 0,2 0-8,3-8 0,1-5-16,-6-13-24,6-5-117,-4-16-4,-2-5-25,-2-10 1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12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1 426,'15'-18'186,"-15"18"-13,11-5-12,-11 5-133,6 21-8,1-3-12,-3 12 0,0 6-4,3 8 5,-1 5-9,1 0 0,-1-1 0,3-4 0,-3-3 0,1-10 0,-1-8-21,-6-23-31,0 0-113,0 0-8,-4-21-17,-7-2-7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12.2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119 261,'-7'-52'178,"1"32"-9,-7-4-8,0 16-81,-7-7-47,3 15-17,-5 5 0,2 8 0,-4 10-4,3 11-4,1 10 4,9 6-4,3 5 0,8-1 4,6-2-4,9 0 0,9-7-8,7-11 8,1-8-8,3-16 9,2-10-9,-2-10 0,-5-14 0,-6-10-9,-6-5 9,-7-5-8,-11-5 4,-7-4-8,-6 7-4,-4-1-8,-3 13-4,-4-3-16,9 17-114,-7 4-7,11 11-16,3 0 0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11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7 326,'2'-21'185,"-2"21"-24,0-13 0,0 13-108,0 0-25,9 5-4,-9-5-8,4 24 0,-2-3-4,5 5-4,-3 8 0,3 5 0,1 3-4,1 2 9,0 0-13,0 1 0,-3-6 0,-1-8 0,-1-5 0,-2-8 0,-2-18 0,0 0 0,0 0 0,-11-18 0,5-11 0,-3-2 0,0-11 0,-2-5 0,0-2 0,3 2 0,-1-3 0,2 6 0,5 2 0,2 8 0,0 6 0,0 9 0,5 6 0,-5 13 0,10 0 0,-3 8 0,2 10-9,-1 6 5,3 5 4,2 7 0,5 1-4,2 4 12,6 1-8,0-3 0,2-2 0,5-3 9,-2-6-9,1-7 0,-1-5 0,2-8 0,-7-8 0,2-13 0,-6-6 0,-4-7 0,-5-8 0,-7-5 0,-6-10 0,-6-3 0,-7-1 0,-3 4 0,1 2 0,-5 8 0,7 10-29,-6 6-11,19 23-125,-16 0-8,16 15-13,0 6 1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11.2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-1 414,'18'0'186,"-18"0"-17,0 0-4,-13 0-133,4 0-12,-9 0-4,1 5-8,-7-3 5,0 4-13,-4 1 0,4 4 0,0-1 0,4 6 0,7-3 0,6 2 0,7 1 0,9-3 0,6 0 0,7 0 0,6 0 0,5-2 0,4 2 0,3 2 0,-1 3 0,-4 1 0,-2 4 0,-7 0 0,-9 3 0,-6 0 0,-11 0 0,-6-5 0,-12-2 0,-6-4 0,-9-4 0,-2-9 0,-6-2 0,2-2 0,2-6 0,2-5 0,8 0 0,10-3-17,17 16-63,4-29-85,16 11-4,4-5-29,13 2 9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10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6 233,'0'-11'185,"2"1"1,-2 10-17,0 0-48,11 18-81,-11 0-16,6 14-4,-4 1-8,5 9 0,-3 0-4,0 2-4,0 0-4,1-7 0,-1-6-16,-4-16-36,-4-2-109,4-13-12,-7-13-17,-1-10-3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10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5 162 273,'13'-63'170,"-13"37"-5,-4 0-4,-1 11-109,-10-4-20,2 14 1,-9-5-5,0 15-8,-4 0 0,2 8-4,-4 8-4,6 10-4,-2 6-4,6 7 4,3 3-8,6 3 4,9 2 0,5-5 0,6-5-4,4-6 0,5-10 9,1-8-9,6-12-9,-3-6 5,0-11 4,-3-7-4,-1-8 0,-5-5-4,-1-6 8,-4-5-8,-3-2 8,-3 2 0,-1 1 0,-3 4 0,0 8 0,0 8 0,0 8 0,0 13 4,0 0-4,2 29 0,2 0 0,0 7 4,1 6-4,-1 8 4,1 2-4,-1 0 4,-4 3-4,-2-6-4,-7-2 0,-6-5 0,-11-6 4,-7-2-4,-7-8 0,-8-7-4,-4-6 8,-3-8-16,3-2-137,-3-9-16,12-4-16,3-11-9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09.5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37 334,'4'26'189,"-4"-13"-20,0 5 0,0-8-100,9 19-41,-7 0-8,6 2-4,-1-3-4,-1 4 5,1-4-17,-1-2 0,1-8 0,-3-2 0,-2-8 0,-2-8 0,0 0 0,-6-8 0,1-10 0,-1-6 0,-1-7 0,3-3 0,0-7 0,4-1 0,4-2 0,3-3 0,6 8 0,4 0 0,7 8 0,-1 7 0,12 6 0,-3 8 0,5 10 0,0 13 0,-5 5 0,-2 13 0,-6 6 0,-5 7 0,-6 0 0,-4 3 0,-5-5 0,-4-6 0,5-2-25,-10-21-55,12 5-85,-7-18-13,15 3-15,-2-11-8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04.9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5 72 104,'-6'-36'149,"-5"17"-8,2 12 4,-4 1-76,-4 1-33,2 8-12,-5 2-4,3 5 4,-3 3 1,3 8-9,-1 3 0,7 4-8,1-2 4,10 5-8,0-2 4,8-1-8,7-4 4,5-6 0,6-8 0,0-7 0,2-8-4,3-6 4,-5-7 0,0-5 0,-8-6 0,-5-2 4,-9 0-8,-8 2 4,-5 6-16,-13-6-24,0 14-101,-8 4-8,-5 9-20,-4 2-12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08.9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08 374,'2'-21'177,"-2"21"-8,9-13-7,2 16-130,-11-3-16,13 18-4,-6 0-4,1 8 4,-1 3-4,2 2 0,0 3-4,-1 0 4,1-1-4,-2-4-4,-3-3 4,0-8 0,-1-5-4,-3-13 4,0 0 0,0 0-4,-11-8 4,6-10 5,-1-5-9,1-6 0,1-2 0,2-5 0,2-1 0,6-2 0,3 5 0,6 0 0,1 3 0,6 5 0,0 8 0,2 2 0,-2 11 0,2 5 0,-5 8 0,1 8 0,-2 7 0,-5 3 0,-2 8 0,0 2 0,-2 3 0,-1-2 0,1-1 0,-2-5 0,-1-2 0,-1-6 0,1-7 0,-4-6-17,3 6-59,-5-16-89,0 0-4,-5-18-25,5 2 1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08.4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4 366,'-4'-18'181,"4"18"-8,8-16-11,14 11-126,-7-8-12,9 5-8,3-5 0,3 0-8,3 2-4,0-2-4,4 6-4,-7-4 0,3 6-4,-7-3 0,1 3 0,-8 2 0,-3 3 4,-3-5 4,-7 5 0,-6 0 8,9 0-4,-9 0 4,0 0 0,-2 10 0,2-10 0,-11 19 0,2-6-4,-2 5 4,0 5-4,0 6 0,0 2-4,1 6 9,3-1-9,3 1 0,4-3 0,4 0 0,5-8 0,6-5 0,7-6 0,2-9 0,4-9 0,-2-7 0,1-9 0,-3-7 0,-5-8 0,-6-2 0,-6-6 0,-7 0 0,-4 1 0,-10 2 0,-1 5-9,-9 5-11,0 16-16,-9 0-125,14 15-12,-3 4-8,7 12-13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07.9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337 8,'5'-175'116,"-8"123"58,3 15 3,-6 4 0,6 12-20,-9 0-80,9 21-37,2 10-16,3 14-8,-3 4-8,4 17 0,1 2 0,2 10 0,-1 0-4,3 3 4,-4 0-8,2-5 13,-1-8-13,-5-5-9,3-8-7,-6-13-12,4-3-133,-4-18-12,-2 10-12,2-10-9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07.7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4 174 281,'15'-58'174,"-11"32"-1,1 0-12,3 11-97,-14-6-31,6 10-9,-11 1-4,0 5-8,-4 5 0,-5 8-4,-1 2-4,-1 11 0,0 7 0,1 9 0,3 5-4,5 4 4,7 1-4,6 3 4,6-3-4,9-3 0,9-8 4,4-10-4,5-5-4,2-10-4,4-11-8,-4-11-12,2-5-20,-11-20-61,2 0-56,-6-14-21,-5-2 9,-4-10-4,2 10 114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07.3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6 81 233,'10'-21'165,"-5"8"8,-5 0-11,0 13-98,-5-21-28,5 21-12,-13-13 1,2 13-5,-6 0-8,-3 10 0,-1 1-8,-4 7 4,1 6-8,0 4 4,5 9-4,1 2 4,3 3 0,6-1 0,9-1-4,9-4 4,2-5 0,11-5 0,0-12 0,4-7-4,2-7 4,1-13-8,-5-8 4,0-7-4,-5-6 4,-3-5-4,-8-6 0,1 6 4,-5 3-4,-4 2 4,0 10 4,0 9-4,0 15 0,0 0 4,-8 15 0,8 6-4,6 5 4,1 6 0,-1-4 0,5 4 0,2-6-4,0-3 0,3-2-16,-5-13-32,4 0-113,-2-8-4,5 0-25,-1-8-3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06.9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119 294,'-34'0'177,"25"-8"-4,9 8-12,2-23-105,18 18-23,1-11-13,10 6-4,2-3-4,4 3-4,2 0-16,-4-6-28,2 11-117,-6 0-12,-1 5-21,-6 0-3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06.7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756 132,'15'41'166,"-9"-25"3,5-1-28,-11-15-45,16 16-19,-16-16-21,10 0-15,-10 0-9,5-16-4,-5 6-12,0-6 0,-7-2-4,3-5 0,-3-8-4,1-6-4,-3-12 4,0-5 1,1-9-9,3-7 0,5-3 0,0 1 0,5 2 0,3 5 0,8 5 0,1 13 0,3 11 0,-1 13 0,3 12 0,-3 11 0,1 21-25,-7 0-27,0 20-121,-11 6 0,-2 10-25,-4-2 5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06.1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97 334,'35'-18'189,"-18"5"-24,7 5 0,-7-10-124,12 7-17,-5-7-4,2 0-8,-4-3 0,-5 0-8,-4 0 0,-2 1 0,-11 1-4,0 1 0,-9 5 0,-4 3 0,-2 5 0,-5 5-4,-1 5 4,-3 8 0,0 5 0,-3 8 0,3 8 0,3 2 0,3 6 0,5 2 0,7-2 4,6-3 0,6-5-4,9-8 4,7-3 0,4-10-4,5-8-4,2-5-4,4-7-20,-9-17-16,9 11-61,-17-18-16,8 7 0,-17-17 17,9 12 43,-16-7 25,0 2 32,1 11 32,-12-14 65,14 21 32,-14-10-17,7 26-19,0-23-33,0 23-15,0 0-9,9 5-8,-9 6-8,6 7-4,-1 3-4,4 7 0,-3 1 0,3 5-4,-3 0-4,3-3 4,-2 0-4,-3-8 4,0-2-4,-4-5 4,0-16-4,0 0 9,0 0-9,-6-13 0,4-8 0,2-8 0,0-7 0,6-3 0,5-5 0,4 0 0,5-1 0,8 6 0,1 3 0,3 12 0,5 11 0,0 13 0,-2 13 0,-2 16 0,-7 13 0,-4 10 0,-7 10 0,-2-5 0,-8 1-17,-5-9 1,0-5-129,-5-18-28,5-15 0,-2-22-28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05.3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29 294,'-9'-26'169,"4"18"0,5 8-12,-10 0-121,14 11-12,-2 2-4,5 7 1,-1 6-5,1 11 0,1 2-4,6 3 0,-8 4-4,5 1-4,-4 0 0,4-3 0,-7-5 0,5-7-4,-7-4 4,-2-9 0,4-9 0,-4-10 0,0 0 0,0-8 4,0-10-4,0-8 0,5-8 0,-1-5-4,3-5 0,1-3 0,5-3 4,0 4-8,5 7 4,2 7 0,1 9 0,6 12 0,-1 14-4,-2 13 4,-2 10 0,-3 15 0,-1 6-4,-7 3 8,0 4-8,-5-4-4,-6-3-4,0-13-12,7 2-73,-9-23-72,2-13 0,0 0-32,0 0 11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6:04.8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21 60,'0'-11'137,"0"11"-24,0 0-9,0-10-15,0 10-21,0 0-11,0 0-9,0 0-4,0 0-11,0 0-5,0 10-8,0-10-4,0 24-4,-4-6-4,4 8 4,-2 5-4,2 6 4,0 4-8,4 4 5,1-1-5,3-2 4,3-3-4,2-3 0,2-7-4,3-8 4,2-8-4,-1-8 4,1-13-4,-3-2 4,1-14-4,-5-4 0,-2-6 0,-5-3 0,-4 1 0,-2 5 0,0 5 4,-2 2-4,2 8 0,0 16 0,0 0 0,0 16 0,2 2-4,3 8 4,1 3-4,3 5 4,2 0 0,4-3 0,2-2 0,7-9 4,0-4-4,5-6 8,-1-10-4,0-10 4,1-8-4,-3-8 4,-7-11 0,-5-2-4,-10-10 4,-8 2-4,-7-3 0,-2 4 0,-9 4 0,-2 8-8,0 11 0,0 2-16,6 21-20,-3 2-121,14 9-9,3 2-19,8 5-8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04.5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1 123 92,'0'-13'157,"0"13"-4,15-13 0,-6 3-76,10 10-21,-4-16-16,12 11-3,-6-3-17,6 3 4,-3-3-16,0 3 8,-3 2-12,-1-2 0,-5 5 0,-2 0-8,-2 5 4,-11-5-4,9 13 0,-9-2 0,0 4 0,0 4 0,0-1 0,0 3 0,0 2 4,2 0-4,5-5 4,1 1 0,3-6 0,0-3 0,5-5 0,1-5 0,0-5 4,1-5-4,-3-3 0,0-3 0,1-5 4,-3 1-8,-5-1 8,1 0-4,-4 3 0,-1 2 4,-2 3-4,-2 13 0,2-10-4,-2 10 4,5 13 0,-1 0-4,0 2 0,5 4 0,0-1 4,4 0-4,4-2 8,3-1-4,4-5 4,2-2 0,0-8-4,0 0 4,1-5 0,-3-5 0,-5-3-4,-1-8 4,-7 0-4,-3-2 8,-6-1-8,-2 1 8,-8 0-8,-3 4-4,-2 6-8,-5 0-20,7 13-109,-6 0-12,6 6-16,2 4-4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49.9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8 318,'0'0'185,"9"-10"-16,2 10 0,-11 0-141,23-13-15,-3 5-1,6 1 0,5-4-8,-1-4-8,-2 12-37,-4-7-120,0 0 0,-9 2-16,1 5-16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49.7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-1 294,'0'-10'177,"0"10"4,0 0-44,0 0-101,3 23-4,-3-12-7,4 15-5,-4 0-4,2 8-4,-2 5-8,-2 2 4,2 3-4,-4 1-4,4-4 0,-5-2-4,5-2 0,-4-11-8,4 0-4,-5-13-21,10 5-35,-5-18-97,-7 3-8,7-3-13,-11-21-3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49.4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7 49 165,'0'-28'177,"0"28"0,-9-11-20,-6 1-88,15 10-29,-16 5-4,12 5-12,-11-2-4,6 10 1,-4 1-9,4 7 4,-2 0-8,5 7 0,-1 1-4,5 0 4,2-3-8,7 0 0,1-2 4,8-5-4,1-6-4,3-5 0,6-8-8,-2-10-8,9 5-41,-9-18-108,6-6-4,-4-7-24,3-3 3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05.6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6 124,'13'5'153,"2"-15"-12,0 10-28,-6-5-32,11 10-21,-9-18-8,11 13-11,-9-5-5,13 5-12,-6-11-4,6 6-4,0 0-4,5 0-7,1-1-1,3 4 0,2-3-4,0 5 4,3-3 0,-3 3-4,2 0 4,-2 5-4,0-2 4,1 2-4,-4 0 0,-1 3 0,2-3 0,-2-2 0,0-3 0,4 5 4,-2-5 0,0 0 0,2-5 0,0 2-4,0 1 4,-2-1 0,0-2-4,-2 5 0,-5-3 4,0 3-4,-4 0 0,0 0 0,0 0 0,-2 0 0,-2 0-4,2 0 0,-3 0-4,-1 0-8,2 0-17,-12-2-99,8 2-42,-3 0-11,-5 0-1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52.2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50 205,'-3'-13'177,"3"13"-4,0 0-8,11 8-108,-11-8-21,2 23-8,-2-7-8,7 7-3,-5-2-9,5 5 4,1-1-4,3 4-4,-2-8-4,4-1 4,-2-7-4,6-5 0,1-8 0,-5-5-8,4-5 4,-3-8-4,1-3 4,-4-8-4,0 1 4,-7-1-5,2 1 5,-3 2 0,-3 2 4,2 4-4,-2 4 8,0 6-8,0 10 4,4-13 0,-4 13 0,0 0 0,15-5 0,-6 5 0,2-6 0,4 4-4,3-6 4,-1-2-4,3-1 0,2-4-8,-5-1 4,-2-4-4,1 1 0,-10 1 4,1 3 0,-7-3 4,0 5 0,-9 5 4,9 8 4,-15-11 0,4 11-4,0 8 0,-2 5 4,2 3 4,0 4-4,0 6 0,0 3 0,5 2 0,-1 0 0,7 3 0,0-6 0,5-4-4,3-4 0,5-4 0,5-8 0,1-3 0,1-10-4,4-6 0,0 1-4,2-8-4,0 0-4,-2-3 0,-2 3 4,2 0 0,2 2-1,-6 1 9,-3 2 4,-6 5 9,-4-3 3,-7 11 0,13-7-4,-13 7-4,0 0-8,0 0-37,9-8-95,-9 8-30,0 0-3,-5 10-12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51.4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46,'0'0'185,"0"0"-20,0 0-32,20 31-97,-18-10-11,7 8-5,-3 0-4,10 7-4,-8-2 0,5 3-4,-2-3 0,0-1-8,-2-4 0,-3-3-12,1-2-8,-7-24-20,11 26-53,-11-26-80,0 0-8,0 0-13,11-16-3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49.0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8 118 120,'13'-37'165,"-4"24"-3,-9 0-1,0-5-105,0 18-16,-4-21 9,4 21-17,-9-13-8,9 13 0,-20-5-4,10 10-4,-8 3-7,1 5-1,-3 5 0,3 3-4,-3 8 0,3 2-4,2 3 0,4 0 4,2 0-4,5-6 0,8 1 0,3-8 0,2-8-4,4-8 0,4-5 0,0-11-4,3-7 0,-1-5-1,3-6-3,-7-2 0,3-3 4,-8-2 0,3 7 4,-6 0 0,-1 9 4,-1 4 4,-5 3 0,0 13 4,0 0-4,0 0 4,6 21 0,-4-6 0,-2 1-4,7 2 0,-3 0-8,3-2-4,8 5-20,-15-21-105,17 10-24,-4-10-20,3 0-12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48.5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16 249,'0'-16'173,"2"29"13,-2-13-37,20 29-93,-14-13-20,9 10-3,-2 0-9,5 2-4,-1-2-12,1-2 0,-1-1-12,-2-5-4,2 3-20,-8-16-41,4 3-96,-2-8-4,-2-3-28,-1-4 7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48.3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9 7 205,'2'-10'181,"-2"10"-4,0 0-12,-9-3-100,9 16-29,-7-2-8,3 7-7,-5 0-9,1 8 0,-3 3-4,-2 7 0,-5 1 0,1 2-4,-1 0-4,3-2-4,-3-1-4,3-7-4,4 0-16,-4-16-21,15 2-47,0-15-74,0 0-11,-4-21-8,4-2 4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47.9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5 253,'24'-21'177,"-9"11"5,9-1-21,9 1-109,-9-8-24,13 5-12,-4-5-7,2-1-9,-3 6-9,-3-7-15,-1 14-24,-13-12-69,3 11-40,-8 1-28,-1 1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03.8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3 32,'0'0'133,"0"13"-9,0-13 5,0 0-68,-2 10-5,2-10-28,0 18-3,0-2-9,0 5-4,0-3 0,4 8-4,-4-3 4,5 3-8,-5 0 4,6 3-12,-1-3-16,-5-8-61,0 0-60,6-2 0,-6-16-8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47.6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9 104,'0'0'161,"14"-10"0,3 2 9,3-8-110,15 9-16,-5-14 5,14 8-13,-7-11-8,4 4-16,-6-1-16,-6-8-36,4 6-109,-16 5-16,-4-1-13,-4 9-3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47.4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-7 273,'9'-6'174,"-9"6"-1,9 16-16,-9-16-117,-3 29-12,1-8-8,2 7-3,-8 6-5,3 8 0,-6 2-8,3 1 4,-5 2 0,2 0-8,-2-6 4,6-2-8,1-5 4,6-8 0,2-10 0,6-11-8,8-5 8,3-7 4,10-7-4,-1-6 4,5-4-8,4-5 0,-3 9-4,-1-6-8,2 12-25,-13-12-43,-3 16-81,-4 0-17,-6 4 1,-9 6-12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04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 193,'9'-15'181,"-1"7"-8,3 3-12,-4-6-108,12 14-17,-3-6-4,8 9-8,-3-4-4,8 9-3,-3-1-5,0 8-4,0 3-4,-2 5-4,-5 8 4,-1 0-8,-7 7 4,-5-2-4,-6 3 4,0-1-4,-8-2 4,-1 0 0,-4-5 0,-2-3 0,-1-5 0,1-2-8,2-4-12,-4-9-21,10 2-120,-6-11-4,4-2-24,9 0-1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04.2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5 8 72,'2'-11'157,"-2"11"-8,0 0 0,0 0-101,-8 0-19,8 0-13,-16 5 4,10 1-4,-5-6 0,2 2-4,-2-2 0,3 0-4,-1 3-4,2-3 0,7 0-4,-15 2 0,15-2 0,-9 0 8,9 0-8,-8 0 0,8 0 4,0 0 0,-9 6 1,9-6 3,-7 7 4,7-7 0,-11 16 4,9-3-4,-7-3 4,5 6-4,-3-3 8,3 0-8,0 0 0,4 0-4,0-13-3,-5 13 3,5-13-4,5 10-4,-5-10 0,11 3 4,0-3-4,2 0-4,2-3 4,0 3 0,5-5 0,0 0-4,-1 5 4,1 0 0,0 0-4,-5 8 4,0 2-4,-6 3-1,-3 6 1,-6-1 4,-2 3-4,-7-1 4,-4 1 4,-2 0 0,-7 0 5,-2-6-5,-4-2 4,2-5-4,-1-3 0,1-5 0,2-2 0,2-6-4,5-2 0,4-3-4,4-3-4,3-2-4,6 5-13,0-11-43,6 9-97,3-1-16,4 1-5,4 2-7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03.5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0 112,'0'10'173,"0"-10"5,7 8-25,-7-8-69,10 0-19,-10 0-21,13 0-8,-13 0-8,22 0-3,-11 0-9,6 0-4,-2-5-8,5 5-8,-1 0-12,-6-8-53,4 8-104,-1 0-4,-1 0-16,-2-5-1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02.3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3 153,'-9'-3'153,"9"3"4,-8 3 4,-3-3-125,11 0-4,-14 7 4,10 4-3,-9-11-1,6 10-8,-6-5 0,5 6-4,-8 2 1,5 3-13,-2 2 4,0 5-8,-2 1 4,4 4-4,-2-1 0,4 4 0,3 0 0,1-2 0,1 0-4,4-1 4,6 1-4,1-3 0,4-5-4,0-5-4,6-1-8,-1-10-16,10 1-105,-7-6-37,1-6-11,0-4-16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01.9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1 165,'8'-10'173,"-8"10"-8,11 0-16,-11 0-93,13 0-11,-13 0-9,15 2-8,-15-2-8,20 16 0,-9-6-8,2 8 1,0-2-5,-2 7-4,0 1 0,-1 5-12,-1 2 8,-2 3-4,-3 0 4,-4 2-4,0 0 4,-7 3-4,1-2 4,-3-1 0,-2-2 0,-2-5 4,0 0-13,2-9 1,1 1-8,-3-16-16,10 6-20,-10-16-73,13 5-48,-4-16-5,4 0-3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01.4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28 177,'0'-16'165,"7"3"-4,-7 13-4,11 0-109,-11 0-7,0 0-9,0 0 0,0 18-4,0-18 0,-7 26-7,-2-10-5,7 7-8,-4 1 4,-1-1-8,1 3 0,-1 0-4,3-2 0,-3-3 0,1 0 0,1-3 0,-1 0 0,3-5 0,-1 0 0,2-5-8,2 2-8,0-10-8,0 11-25,-2-22-47,2 11-74,8-10-15,-1 0-4,2-1 4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01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31 12,'0'0'157,"0"0"12,7-13-8,-7 2-64,6 14-33,-10-13-12,4 10 1,0 0-17,9 0-8,-9 0-4,0 0-4,0 0-11,0 13-1,0-13-4,-7 15-4,3-5 4,-3 3-8,1 0 4,-3-2 0,0-1 0,0 3 4,1-5-4,1 2 4,7-10-4,-13 13 4,13-13-4,0 0 4,0 8-4,0-8 0,13 0 4,-4 0-8,2 0 8,2-3-8,2 3 4,-2-5-4,5 5-4,-5-2-4,2 2-13,-4-3-3,4 8-28,-15-5-101,13 0-20,-13 0-5,11-2-7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00.4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9 9 28,'-4'-8'133,"4"8"0,9-5-9,-9 5-67,0 0 3,0 0-3,0 0-5,-5 13 0,-3-13 1,8 11-9,-11-9-8,6 14-12,-6-6-4,3 9-7,-6-4-5,4 6 0,-4 0 4,4 5-8,-4-2 4,8-1 0,-3 3 0,5-2 0,-1-1-4,5 3 0,5-2-4,-1-6 0,5-2-8,0-3 0,4 2-12,-7-12-16,14 13-77,-11-16-60,4 0-13,-4 0-3,-1-6-4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32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0 112,'0'0'153,"0"0"-28,0 0-16,9 13-25,-9-13-31,-7 26-13,-1-15-12,6 9-4,-7-4-11,2 2-5,-1 0 0,1-5-4,3-3-4,-1 1 0,5-11 0,0 0 0,0 0-4,0 0 4,0 0-4,9-18-4,2 2 0,0 1-1,2-1 1,-2-2 0,2 5 4,-2-3 0,0 9 8,0-1 8,-3 5-4,3 3 5,-11 0-5,18 13 4,-9-5-8,1 0-20,8 2-125,-1 3-16,1-8-5,4 3-7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18.6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94 177,'0'-16'157,"13"3"-12,-5 5 8,10 6-105,-9-14-16,10 11 1,-6-8-9,7 8-4,-7-6 0,5 11-4,-3-5-4,0 5-4,-2 5-4,0 3 0,-2 2 0,0 6 0,0 2 0,0 1 0,-2 4 0,-1 1 5,-1 2-5,0 0 4,-3 0-8,-2-3 0,0 1-8,-4-9-25,9-2-120,-7-13-4,0 0-20,0 0-12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59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4 21 104,'0'-10'161,"0"10"4,0 0-32,-4-13-44,4 13-21,0 0-19,2 10-13,-2-10-8,-7 13-8,7-13-4,-10 27-7,3-12 3,0 6-12,-1 3 8,1-1-8,-4 3 4,5 3 0,-5-3 0,2 3 0,0-3 4,-2 2-4,0-4 4,3 2-4,-3-3 0,2-4 0,3-1 0,1-5-4,5-3-4,0-10 0,0 0-8,0 0-8,15 3-12,-15-19-65,14 3-72,-1-2-17,2-4 5,0-4-12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59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8 112,'0'0'177,"7"-10"-3,-7 10-1,11 5-76,-11-5-37,0 0-12,0 0-16,-5 10-7,5-10-9,-6 21-4,-3-5-4,5 2-8,-5 0 4,2 0-8,-1 3 8,3-3-8,-1-2 4,1-3 0,5-13 0,-6 15 0,6-15 4,0 0-4,0 0 0,9 3 4,-9-3-4,11-3 0,-3 3 0,1-2 0,2 2 4,2-6-4,0 4 0,4 2 0,-2-5 0,1 5 0,1 0-4,-4 0 0,2 0-4,-2 2 0,0 1-4,-2-3 0,2 5-8,-6-5-9,8 5-19,-15-5-109,7-5-20,-7 5 4,0 0-13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58.5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28 132,'-29'0'166,"18"3"3,11-3 0,-13-8-93,13 8-23,0 0-9,11 8-4,-11-8-7,18 0-5,-5-6-4,9 6-8,-1-5-4,6 2-4,-1-2-4,0 3-8,2 2-16,-8-11-85,0 11-68,-7-5-8,0 5-12,-13 0-9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58.1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6 92,'-8'-6'173,"8"6"1,0 0-9,-5 11-69,5-11-43,9 0-13,-9 0-4,17 0-8,-8-5-7,9 5-5,-5 0-8,4 0 0,-1 2-8,-1 3-4,-2 3-4,-4 0 0,0 5 0,-9-3-5,0 3 5,0 0 0,-5 5 4,-3-5-4,-3 3 8,2 0-4,-2-3 8,-2 0-4,4-3 4,0-2 0,1-3 0,8-5 4,-9 8-4,9-8 4,0 0-3,9 0 3,1-6-4,4 4 0,1-1-4,3-2 4,1 0-4,3 0 8,0 0-8,0 2 4,-2 3-4,-1-5-8,-1 5-4,-7-3-13,4 11-19,-15-8-57,0 0-68,11 0-12,-11 0-12,0 0 17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57.5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25 80,'5'-13'173,"-5"13"-12,0 0 8,11-12-88,2 19-33,-13-7-3,19 8-9,-10-3-8,6 6-8,-2-1-4,6 8-8,-3 0 5,1 8-13,-2 0 4,-2 2-4,0 8-4,-2-2 4,-3 5 0,-5 0-5,-3-1 5,-3-1 0,-3-1 0,-5-3 5,2-4-10,-4-6-7,3 0-16,-5-18-40,4 3-89,2-5-21,0-6 1,9 3-12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56.9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8 8,'0'0'157,"0"-11"4,0 11-12,0 0-57,0 0-15,11 3-17,-11-3-3,0 0-13,-9 3-16,9 7 0,0-10-11,-11 18-5,2-7-4,1 4 0,-3 1 0,4-1-4,-4-2 0,3 0 0,1 0-4,5-5 4,2-8 0,0 13-4,0-13 4,13 8-4,-2-8 0,4 0 0,0 0 0,3-6 0,1 6-4,1-5 0,-1 5 0,-1-5 0,1 5-8,-8-8-8,4 11-21,-15-3-67,9-8-62,-9 8-11,0 0-4,4-10-4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54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71 112,'11'0'165,"-11"0"-40,0 0 0,2-8-24,7 16-29,-9-8-19,0 0-13,0 0-12,0 0-4,0 0 0,7 11-7,-7-11-5,6 10 0,-6-10-4,9 11 0,0-4-4,-3 4 0,3-1-4,0 1 4,1 2 0,1-3 0,0 3-4,0-2 4,0-4 0,0 1-4,0 0 4,-2-3-4,-3-2 0,-6-3 0,13 3 0,-13-3 0,7 0 0,-7 0 0,0 0 0,0 0-4,4-14 4,-4 14-4,0-15 0,0 15 4,0-21-4,0 5 4,5 1 0,-5-4-4,4-1 4,0-4 0,1 3 0,-3-5 0,2 3 0,-2-1 0,1 1 0,-3 2 0,0 0-4,0 0 8,0 3-4,0-3 4,0 0-8,0 0 8,-3 0-8,1 0 4,0 1 0,2 1 0,-4 4 0,4 2 0,-3 0 0,3 2 0,0-2-4,0 3 4,3 2 0,-3 8 0,4-18 0,-4 18 0,2-16 0,-2 16 0,2-10 0,-2 10 0,0 0 0,5-11 0,-5 11 0,0 0 0,0 0 0,0 0 0,0 0 0,0 0 0,0 0 0,0 0 0,0 0 0,8 0 0,-8 0 0,7-3 0,-7 3 0,13-2 0,-13 2 0,11-5 0,-11 5 0,13-6 0,-13 6 0,15-5 4,-6 5-4,-2 0 0,4 0 0,-1 0-4,1-2 4,2 2 0,1 0 0,3 0 0,-2-3 0,5 3 0,2 0 4,2-5-8,2 5 8,0-3-4,3 3-4,-1 0 4,-2-2 0,0 2 0,-2 0 0,-2-3 0,-2 3 0,-3 0 0,1-5 0,-3 5-4,2-3 4,3 3-4,2-2 0,0-4 0,2 4 0,0-1 4,0 0-4,0 3 0,0-5 4,-3 5 0,1-5 0,0 5-4,0 0 4,0-3 0,0 3 0,-1 0 0,3-2 0,0 2 0,0-5 0,3 2 0,-3 0 0,2 1 0,0-3 4,-2 2-4,0 3 0,0-3 0,0 1 0,0 2 0,-2 0 0,2-5 0,-2 5 4,-1-3-4,3 0 0,0 3 0,0-5 4,0 2-4,-2 1 4,2-3-4,0 2 0,0 3 0,-2-3 4,2 3-4,-2 0 0,0-2 0,0 2 0,-1 0 4,1 0-4,-2 0 0,0 0 4,-1 0-4,3 0 0,-2 2 4,-1-2-8,1 0 4,2 0 0,-3 0 0,1 0 0,0 0 0,-1-2 0,3 2 0,0-5 4,0 5-8,-3-3 8,5 3-4,-2-5 0,0 5 0,-2 0 0,-1-3 0,1 3 4,2-5-4,-3 5 0,1-3 0,0 3 0,-1 0 0,1 0 4,2 0-4,-5 0 0,3 0 0,-3 0 0,1 0 0,-3 0 0,3 0 0,-3 0 0,-2 0-4,2 0 8,0 0-4,-1 0 0,1 0 0,-2 0 0,2 0 0,-2 0 0,0 3 4,3-3-4,-3 0 4,2 0-4,0 0 4,1 0-4,-1 0 0,2-3 4,1 3-4,-1-5 0,3 5 0,-3-2 4,1 2-4,1-6 0,-1 4 0,-3-1 0,3-2 0,-1 2 0,-2 1 0,1-1 0,-1-2 0,2 5 0,-6-3 0,2 3-4,-2 0-4,2 0-4,-13 0-12,18 8-25,-18-8-120,0 0 0,0 0-20,0 10-9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51.3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38 209,'-9'0'181,"-2"0"0,11 0-7,0 0-106,0 0-20,13-5-11,2 5-9,3 0-4,4-2-4,4-3-4,2 5-8,1-5 0,1 2-4,1 1-8,-3-4 0,3 6-16,-12-7-24,8 2-129,-14 5 0,-2 5-25,-11-5 1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51.0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11 225,'0'0'173,"0"0"4,0 0-15,-14-10-102,21 20-16,-7-10-3,0 13-13,0-13-8,0 24-4,2-9 0,-2 4-8,0-4 0,0 4-4,0 1 0,0-4-8,0 0 0,0-6-8,0 3-8,0-13-16,0 18-69,0-18-68,0 0-12,0 0-5,0 0-7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50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2 72,'9'-28'85,"-5"15"-1,1 2 1,-5-2-5,6 8 5,-10-8-9,4 13-3,0 0-13,9 0 1,-9 0-21,0 0-8,0 0-4,-5 10-7,5-10-1,0 21-8,0-8 4,0 6-12,-4 1 8,4 4-8,0-1 8,0 6-8,-2 0 4,2 2-8,0 0 8,-3 3-4,3-5 0,-4 5-4,2-3 4,2-2 0,-4-3-4,1-5 0,3-5-4,-2-9-4,2-7-8,0 0-20,11 0-97,-9-15-40,7-1-12,0-5-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18.0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8 169,'0'-13'157,"0"13"-4,0 0 4,9 18-97,-14-7-19,7 12-9,-4-5-4,7 14-4,-5-6-4,8 5-4,-1-2-4,6-3 1,0-3-9,5-2 4,1-8-4,5-2 4,-2-11-4,0-6-4,0-7 4,-3-5 0,-1-11 0,-5 1-4,-4-6 4,-5 0-4,-4-3 0,-4 1-4,-3 7 0,-2 1-8,1 9-16,-5-2-21,13 21-84,-11-15-28,11 15-20,0 0 0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50.2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10 136,'4'-16'170,"-4"16"-1,0 0 0,0 0-56,9 8-77,-9-8-4,-7 16-12,3-6 0,4 5-7,-11-2 7,7 5-12,-5-2 4,2 5-4,-3-3-4,3-3 0,1 1 0,1-3 0,1-6-4,4 4 0,0-11 0,11 7 4,-3-7-4,3 0 0,5 0 0,-1 0 0,2 0 0,1-2 0,3 2 0,1 0-4,-2 0 4,-3 0-4,0-5 0,-1 5-4,-3 0-4,-13 0-4,17 0-13,-17 0-3,0 0-12,0 0-8,9-3-5,-9 3 5,0 0 8,-7-15-1,7 15 5,-2-13-12,2 13-37,0-16-8,-4 6 1,4 10 15,0-16 9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49.6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3 181,'6'-5'189,"-6"5"-4,0 0-12,13 7-88,-13-7-45,15 0-7,-6-4-13,6 4 0,-2-3-8,7 1-4,0 0-4,1 2 0,3-2-8,3 2-4,3 0-16,-6-5-12,9 12-49,-16-7-76,5 2-20,-5-2-9,-2 0-7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46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35 233,'-11'0'173,"11"0"9,-8-5-25,16 8-109,-8-3-12,13-3-4,-4-2-7,8 5-1,-1-2-12,3 2 0,-1-5 0,3 5-4,-1-5-4,2 5-8,-1-3 0,-3-2-12,1 5-16,-8-7-29,7 7-104,-18 0-8,13 0-20,-13 0 7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51.1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6 91 32,'-8'-23'133,"8"-3"8,-2 13-57,2 13-11,-14-21-1,14 21-3,-19-11-17,19 11 0,-22 6-3,15 7-13,-10-6-16,6 14-4,-2-3-8,2 8 0,0 3-8,2 2 0,3 3 0,1-3-4,5 1 0,7-1 0,2-5 0,4-8-8,9-5 8,-3-13-4,7 0-4,-4-18-4,5 0 0,-12-11 0,7 0-1,-9-5 1,-2 1 4,-5-1 8,-4 5 4,-2 3 8,0 3 8,-2 10-3,-4 0 3,6 13 4,0 0-4,0 0 4,-9 15-4,11 4-4,-2-4 4,2 9-4,0-4-4,7 4 1,-4-3-5,5 2 0,-1-5-4,0-2-8,4 0-17,-13-16-39,20 0-93,-14-6-16,3-7-5,-5-5-11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50.5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29 169,'0'-15'181,"0"15"-4,0 0-16,9 10-76,4 11-41,-11-5-12,11 12-8,-2-2-7,5 8-5,-3-2-4,4 2 0,1 0-4,-3-6-4,0-2-4,-2-7 4,0-6-4,-2-8 0,-2-5 0,-9 0 0,13-26 4,-9 5-4,1-8 4,-1-2 0,1-3 0,-1-3 0,5-2 0,-3 0 0,5 3-4,0-1-8,2 8-9,-6-4-39,4 9-97,0 6-20,-5 7-1,3 11-15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46.4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49 28,'0'0'149,"0"0"20,-9-8-12,9 8-77,7 3-27,-7-3-9,13 10 0,-13-10-7,15 16-5,-15-16-8,22 26 0,-11-13-4,4 5-8,0-5 1,0 5-5,1-3-4,-1 1 0,-2-6-4,-2-2 0,2-8 4,2-5 0,-2-8 0,-2-8 0,7-7 0,-1-6-4,1-5 4,5-3 0,1 1-8,3-3-4,5 10-28,-12 3-126,10-3-11,-6 11-12,-2 5-16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45.9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1 173,'11'-5'169,"-11"5"4,2 13-56,-2-13-65,0 13 1,0-13-9,0 23-12,0-10-8,2 8 0,-2 0-7,0 8-5,0 2 0,0 11-8,4-3 4,-4 5-8,2 3 4,-2-2-8,4-4 4,0-2-4,0-5 4,-1-10-4,-1-6-8,-2-7-4,8-1-17,-8-10-79,-6-10-58,6 10-15,-11-19-16,5 9 25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07.0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72 56,'0'-13'153,"-3"3"0,3 10 12,0 0-80,0 0-37,0 0 4,0 0-3,13 0-13,-13 0-4,11 5 0,-11-5-11,22 5-1,-9-5-8,7 8-4,4-5-4,9 2 0,4 0-4,9 0 4,10-2-4,8-1 0,10-2 0,11 0 0,9 0 0,7-5 0,6 5 0,6-5 0,1 0 0,1 2 0,-3 3 0,1-2 0,-1 2 0,-5-3-4,0-2 8,-5 2-4,3 1 0,-2-1 4,-1-2-4,-1 0 4,-1 2-4,-4 0 0,0 3 4,-4 0-4,0 0 0,-5 0 0,-2 0 4,-2 0-4,-4 0 0,4 0 0,-2 0 0,2 0 0,-3 0 0,3 0 0,0 0 0,-2 0 0,2 0 4,0 0-4,-2 0 0,-3 0 0,-1-2 0,-5 2 0,-4-3-4,-3 3 4,-4-5-8,-4 0 8,-9 2-4,-2-2 0,-5 2 0,-3 1 0,-4-4 8,-3 4-8,0 2 4,-3-3 0,-2 3 0,-2 0 0,0 0 0,-2 0 0,0 0-4,-5 0 4,-1 0-4,-3 0 0,2 5 0,-4-5-8,2 3 4,-13-3-25,20 0-124,-20 0-12,13 0-16,-13 0-12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57.2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6 209,'-2'-10'173,"2"10"-4,0 0-44,2 8-73,-2-8-11,0 20-1,-5-9-8,5 10-4,0-3-7,-4 8-1,0 0-8,1 5 0,-1-2-8,-2 0 0,1 0-4,1-6 0,-1 1-8,1-11-8,4 2-12,0-15-41,0 0-96,0 0-16,0-18-5,7 2-7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55.3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4 12 140,'4'-11'166,"5"6"15,-9 5-16,13 3-84,-13-3-33,0 0-4,0 0-12,0 0-7,-8 0-9,8 0-4,-14 15 4,6-7-12,-3 5 4,0 3-4,-4 2 0,2 3-4,-2 3 4,2 2-4,-3 2 0,3 4 4,0 2-4,5-1 0,1 4 4,3 2-4,4 0 0,4 0 4,5-2-8,6-6 4,5 0-12,1-10-4,8 0-32,-12-8-122,9-5 1,-4-8-20,2-10-4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17.6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1 52,'0'-16'145,"0"16"4,0-8 4,0 8-60,0 0-33,0 21-16,-7-10-7,9 10-5,-4-1-8,7 12 0,-5-1-8,2 8 0,0-3-4,2 6-4,1-6 0,1 1 1,-1-3-9,-1-6 4,0-4-8,3-9 0,-1-2-13,-6-13-19,18 0-77,-9-5-44,-1-8-12,1-5-8,2-3 4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51.7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7 253,'0'0'186,"0"0"-1,0 0-16,19 6-109,-10-14-15,13 8-13,-3-3-8,5 3-8,2-8-4,0 3-4,2-3-8,-2 0-8,3 8-36,-10-7-125,1 1-8,-5-1-17,-2 4-7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46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48 229,'-18'8'177,"18"-8"5,-6 7-17,6-7-105,0 0-20,13-7-7,6 7-5,1-8-8,6 3-4,-4-1-8,4 4 4,-4-3-4,0-1-8,-2 6 0,-3-5-4,0 5-8,-3-5-12,5 10-36,-8-10-110,0 5-3,-2-8-20,0 3 0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46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6 181,'11'-8'189,"-11"8"-16,0 0-12,20 5-88,-20-5-33,15 11-8,-7-6-3,5 11-9,0-4-4,3 7-4,-1-4-4,2 8 0,1-4 0,-1 4 0,2-2-4,-1-3 0,-1-3 0,0 3 0,-1-2-4,-3-6 0,-3 1-8,-10-11-4,16 5-16,-16-5-20,10-8-77,-10-2-53,0 10-7,3-21-8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45.7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1 0 229,'0'0'169,"0"0"16,0 0-68,0 0-48,4 16-29,-4-16-12,-8 13-4,-3-3-12,2 8-3,-4 1-1,-5 4-8,-1 6 4,-3 2 0,-4 3-4,-1 3 4,3-1-4,-2 1-4,4-3 0,3-6-4,4-4-5,1-9-7,10 1-12,-5-19-32,9 3-85,0 0-29,5-18 5,-3 3-12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17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04 132,'0'-23'157,"0"12"9,0 11-9,6-10-73,-6-3-31,11 8-25,-2-8-4,6 7-8,0-2-4,3 3 0,-1-3-4,2 8 4,-3-2-8,1 7 4,-4 3-3,-4 5-1,-5 5-4,-4 0 4,-4 3-4,-3 3 4,-6-3-4,0 0 4,-2-3-4,2-3 0,-2-4 0,4-1 4,2-4 0,9-6 0,-8 7 0,8-7 0,0 0 4,10 0 0,1 0 0,2 0-4,5-2 4,-1 2 0,5-5-4,-1 5 0,1-6 0,0 4 0,-3 2 0,-1-3 0,-3 3-8,-2-5 0,-2 5-12,-11 0-24,15-8-117,-15 8-8,0 0-25,0 0 1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49.0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92,'11'-10'173,"4"10"1,9-3-1,9 13-93,6-17-15,23 12-17,5-10-12,23 7-8,10-2-7,23 0-5,16 5-4,16 1 0,5-1-8,6 0 0,0 3-8,-14-8-16,1 8-117,-28-8-32,-27 0-17,-19-3-3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24.0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1 36,'-2'-16'157,"2"16"4,0 0 0,7 16-72,-7-16-33,17 20-4,-10-14-7,13 14-13,-5-1-4,9 7-4,-2 0-4,4 7-3,-6 6-5,1 6-4,-3 4 4,-5 6-4,-7 2-4,-6 3 4,-10-3-4,-1 0 4,-9-5-8,-2-5-4,3 0-20,-10-18-133,9-11-4,3-8-21,6-10-7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23.6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12 213,'-8'-19'165,"8"19"4,0 0-20,0 0-88,0 0-29,2 24 0,-2-11-8,0 10-4,0-2 1,0 8-5,-4-1 0,2 6-8,-3-3 4,1 0-4,0-2 0,-3 0-4,3-6-4,0-2 0,2-5-12,2-16-4,0 18-16,0-18-57,0 0-76,0-18-8,4 10-13,0-10-3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23.3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-10 209,'8'0'165,"-8"0"8,0 0-20,11 15-100,-11-15-17,0 21-4,0-21-8,-11 23 0,3-10-11,3 5 3,-6-8-8,5 3 0,-1 0 0,3-5-4,4-8 0,-6 13-4,6-13 4,0 0-4,4 12 4,-4-12-4,11 3 0,-3-3 0,1 0 0,6 0 0,1 0 0,-1 0 0,0-5-4,2 5 4,1 0-4,-3 0-4,0 0 0,-4 0-8,0 5-4,-11-5-17,17 8-35,-17-8-69,0 0-28,0 0-5,9-13-7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22.8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7 0 96,'0'0'165,"-11"14"-4,0-7-8,0-7-72,11 13-25,-13-13-7,13 13-17,-11-7-4,7 9-4,-5-4 0,3 9-3,-9-1-5,4 9-4,-5 1-4,1 5-4,0 2 4,-1 3-4,1 3 4,4-3-4,5 0 0,6-2-4,0-1-4,4-5-16,11 6-28,-6-11-105,13-5-17,-2-8-11,4-6-8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17.3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7-3 80,'0'0'145,"0"0"0,-13 0 0,4 0-85,5 16-7,-9-8-17,8 13 0,-6-3-8,9 8-3,-7 2-9,9 4 0,0-4-4,9 3 0,0-2-4,8-6 4,-1-4-4,5-6 0,-1-8 0,2-5 0,-2-11-4,-3-4 4,-6-9-3,-2-4-1,-7-6 0,-4 0-8,-5 3 0,-6-5-13,0 15-23,-11-3-81,9 11-36,-3 6-12,5 7-8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09.2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5 60 104,'0'0'149,"-11"3"0,11-3-28,0 0-69,0 0-3,0 0-9,0-11-8,0 11 0,7-10-7,1 10-1,-8 0-4,11-13 0,-11 13-8,18-13 0,-5 5-4,2 6 0,-2-3-4,3 5 0,-3 0 0,0 2-4,2 6 4,-4 2 1,-2 3-5,0 5 0,0 3 0,-3 2 4,-1 3-8,-5 3 4,0-1 4,-5 3-4,-1 0 4,-7 0 0,-5 3 0,-4-3 0,0 0 0,-2-2 0,-4-6-4,1-5 4,-1-3-4,4-4 0,0-11 0,2 0 0,2-11 0,5-4 0,2-1 0,4-2 0,4-2 0,5-1 0,5 0 0,4 3-4,4 0 4,2 0-4,3 5 0,3 0 0,-1 3 4,2 2 0,0 5 4,-2 3 0,-1 0 0,1 11 4,-5-4 0,1 6 0,-3 0 4,0 3-4,-2-1-8,0-2 8,-4 0-8,-1-2 4,1-4-12,-7-7-4,15 11-16,-15-11-49,0 0-88,13-13 4,-13 13-32,13-11 11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38.845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37 217,'6'-7'169,"-6"7"4,9-8-20,-9 8-88,9 0-25,-9 0-4,21 8-7,-5-8-9,7 5 0,1-5-4,7 5 0,3-5-8,3 0 0,3-3-4,1 3-4,0 0 4,0-5-4,-2 0-4,-4 0 0,-2 2-8,-11-9-24,-1 9-125,-21 3-8,9-5-21,-18 5 1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38.454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79 34 326,'-4'-10'189,"4"10"-16,0 0-4,-13-20-116,13 20-21,0 0-8,0 0 0,0 0-8,0 0 1,9-5-17,-9 5 0,0 0 0,0 0 0,8-5 0,-8 5 0,0 0 0,0 0-13,-6 15-27,-7-15-20,11 10-113,-18-5-5,1 5-11,-9-6-12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34.673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8-8 177,'-9'31'189,"9"-18"-12,0 0-8,-9-11-88,18 16-21,-9-18-11,0 24-13,0-14-4,0 3-12,-2 0 4,2 5-15,-7 0-9,7 0 0,0 3 0,7-8 0,6 0 0,6-8 0,10-5 0,-5-16-162,13 1-15,-7-11-8,1-5-20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31.37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4-7 88,'0'8'169,"0"-8"0,10 5-24,3 8-64,-13-13-9,15 21-11,-15-21-13,22 26-16,-14-8-3,3 5-17,2 3-8,-6-3-32,10 3-126,-9 0-11,1-3-12,2-2-4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1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3 45 92,'-6'-18'165,"6"18"-16,-22-11 8,4 1-76,5 15-33,-11-10-16,2 13-11,-4-3-5,4 8 0,-4 0 0,4 8 4,0 0 0,5 13-4,0-3 4,6 8-3,6 0-9,5 3 4,11-5-4,7 2 0,6-8 0,11-5 0,4-13-4,5-5 4,1-13 0,1-8-4,-4-8 4,-3-13-4,-11-5-4,-8-6 4,-11-2-4,-11 3-4,-14 0 0,-8 2-8,-6 13-24,-12 1-129,1 9 4,-5 6-29,4 6 1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1.0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2 298,'-9'16'177,"9"-16"0,7 10-16,-7-10-101,26 0-23,-9-5-13,9 3-4,1-4-12,-1 1-4,0 0-12,-4-8-36,0 10-117,-3-2-4,3 5-25,-4-5 1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0.7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306,'0'0'181,"0"0"-16,0 0-8,11 0-109,6 5-19,3-5-9,6 0-8,0 0 0,2 0-4,0 0-4,-4 0-8,0 0-8,-9-7-36,-2 7-106,-13 0-15,0 0-8,0 0-20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0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8 16 209,'0'0'165,"0"-10"-4,0 10-12,-9-8-96,9 8-21,-8 0-12,8 0-4,-16 2 0,5-2-4,-4 6-4,0-6 0,-5 2-4,5 1 0,-5 2 0,3 0-4,2-2 0,0 2 4,2-2-4,4-1 0,0 4 0,3-6 0,6 0 0,-11 7 0,11-7 0,-5 11 0,5-11-4,-6 15 8,6-4-4,0 2 4,-2 3 0,2-3 5,0 2-5,0-2 8,0-2-4,2 2-4,-2-13 4,4 16-4,-4-16 4,15 5-4,-4-5-4,5-3 4,3 1-4,3-4 4,4 1-4,2 0 4,3 5-4,-1 0 0,-1 0 0,1 10-4,-6 6 8,-2 2-4,-3 3 0,-8 8 0,-4-1 0,-7 4 4,-7-1-4,-6 0 4,-9-5 0,-4 1 0,-6-14 0,-3 0 0,-2-11 0,0-2 0,2-10-4,4-3 4,5-3-4,5-5-4,10 6-4,4-6-20,14 16-61,1-11-76,12 3 0,2 2-20,10 1-4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19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31 193,'-13'0'181,"13"0"-12,-9 0-8,15 5-88,-6-5-29,9-5-8,0-5-7,10 10-9,-1-8-8,8 8 0,-2-8 0,4 8-8,0-5 0,1 5-4,-3 0-4,-4 0 0,-3 0-12,-6 0-8,0 5-29,-13-5-104,0 0-8,0 0-16,-13 3-8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1:16.9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4 57 36,'0'-15'129,"0"15"-5,0-16-19,-11 5-20,11 11-5,-20-13-23,11 13-21,-6-2-8,4 2-12,-4 2 0,0 4-4,1 1-8,1 4 1,0 2-5,5 0 0,-3 3 0,2 2 4,5 0-4,4 3 0,0-3 0,8 3 4,3-3-4,2-2 4,7 2 0,4-5-4,2 3 4,-2 0 0,0-3-4,0 2 0,-4 4 0,-3-4 4,-6 3-4,-4 1 4,-7-1 0,-7 0 4,-4-2-4,-4 0 4,-7-3 0,0-3-4,-4-5 4,0 0-4,0-5-4,0 0-4,6-5-12,0-8-40,9 3-89,7-3-21,4-6 5,11 1-12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18.9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 362,'0'-10'181,"0"10"-4,16 0-11,-16 0-118,24 26-16,-7-11-8,7 11-4,2 3-7,3 5-13,1 0 0,1 0 0,-3 0 0,-1-6 0,-1 1-121,-7-13-48,-1-8-13,-7-14-15,-2-7-8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18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0 0 294,'26'-3'173,"-26"3"4,9 0-16,-9 0-101,0 0-31,-11 16-9,7-4 0,-9 1-8,0 6 4,-2-1-8,-5 2 4,-4 4-4,0-1-4,-2 0 0,3 3 0,-1-2-4,2-1-4,3-5 0,1-3-4,10-4-4,-3-11-20,11 0-69,0 0-68,-5-21-4,5 0-20,0 1-1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18.4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50 281,'0'-29'162,"0"19"3,2-3-32,-2 13-89,0 0-12,4 21-12,-6-8 0,2 10-4,-4 1 5,4 10-5,-5 2 0,3 6 0,-2-1 0,-1 9 0,3-3-4,-2 2-4,2-5 0,2 3 0,-2-10-4,2-3 5,0-8-9,0-6 0,0-4 0,0-16-9,0 0-3,0 0-12,0 0-36,6-23-105,1 4-5,-1-9-23,5 2 0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18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 18 197,'10'-15'177,"-3"7"-4,-7 8-20,0 0-40,0 0-85,0 16-8,-7-6-3,3 3-5,-5 0-4,1 5 4,-3-2 0,2-1-4,-2-2 0,3 0-4,-1-3 4,9-10-8,-9 13 4,9-13-4,9 8 4,2-8-4,2 0 0,6-5 0,3 5 0,2-3 0,2 3 0,0 0 0,0 0-4,-2 0 4,-2 6-8,-5-6-12,3 2-16,-20-2-73,20-8-56,-20 8-8,11-15-17,-11 2 1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17.7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69 213,'-22'0'177,"15"0"0,7 0-7,0 0-66,7 10-59,2-10-13,10 0-8,3-8-8,6 6 0,1-6-8,3 0-8,-1 1-8,-3-8-40,0 7-113,-4-2-4,0 5-29,-6-6 5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17.5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-1 342,'0'0'177,"0"0"-12,0 8-20,0-8-101,0 23-11,-4-7-9,4 10 0,0 3-8,2 7 0,-2 0-8,0 4 4,0-1-8,0 2 9,0-7-13,5-3 0,-5-7 0,0-11-9,0-3-11,0-10-24,6-18-117,-6-3-8,-2 0-21,-2-5 1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16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3 213,'-5'-13'173,"5"13"-8,0 0-8,0 18-84,0-18-33,11 26-4,-4-10-7,8 10-1,-4-5-12,6 10 0,1-5 0,-1 8-4,-2-5-8,3-1 4,-3-4-8,0-3-4,-2-6-8,-6-15-20,8 5-125,-9-18-8,1 0-12,-3-10-17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16.3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8-5 249,'2'-10'165,"-2"10"-8,-11 13 0,9 5-104,-13-8-21,8 14-8,-10-3-4,1 10 1,-3-2-9,-1 5 0,-2-1-4,3 9 4,-5-3-8,2 0 0,0-2-4,4-6 0,5-2-16,-2-16-8,13 5-41,-5-18-96,7 0 0,3-23-24,3-1 7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15.9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37 120,'0'-27'153,"0"27"-8,0 0 4,-4-10-88,8 23-17,-4-13-16,-4 26 5,-1-8-5,5 9 0,-2-1 0,2 10-8,-2-2 4,2 10-3,-4 1-1,4 7-4,-3 0-4,3 5-4,0-4 0,0-1 4,0-8-8,3-2 0,-3-13-4,0-6 4,2-10-8,-2-13-4,0 0-24,0-21-85,6 3-48,-3-8-8,3-3-13,1-5-11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15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-1 197,'0'11'165,"0"-11"-4,0 13-44,0-13-65,0 0-7,0 0-13,-4 15-8,4-15-4,-7 16-4,3-8-8,0 7 4,-5-2 0,3 8-8,-3-3 4,0 3-3,-2 0 3,5 0-8,-1-6 8,3 1-4,2-6 0,2-10 0,2 13 0,7-13 0,-1-5 0,8 2 0,-1-2 0,2 2-4,5-2 0,-3 5 4,-1 0-8,-1 0 4,1 5-8,-5 1 0,0-1-12,-13-5-17,24 0-104,-24 0-16,15-5-20,-11-6-4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08.5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5 70 294,'0'-36'173,"0"23"-8,-4 0-12,4 13-117,-13-8-20,4 8-4,-6 5-8,-1 0 4,-1 6-8,-1 2 4,1 3 0,4 2 0,2 0-4,4 0 5,3 1-5,4 2 0,9-6 4,0 1-4,8-3 0,3 0 0,4 0 0,4 0 4,3 0-4,-1 3 0,-1 2 0,-5 0 0,-3 0 0,-5 1 0,-10-1 4,-6 0 0,-13-2-4,-2-6 4,-11 1 0,-3-1 0,-3-2-4,-6-3 4,6 0-12,-1-5-8,11 8-137,0-5-9,9 5-15,13-8-4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41.1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11 80,'2'-13'181,"-2"13"-12,0 0-3,0 0-86,-11 0-11,11 16-25,-13-13-8,9 15-12,-7-3-4,6 6-11,-8 3 3,7 4-8,-3 1 0,2 5 0,3 0-4,4 0 0,2-3 4,5-2-4,8-3 0,3-3 0,1-7 0,5-5 0,7-6 0,-3-5-4,1-8 4,1-2 0,-8-6 0,-7-2-4,3-3 4,-14 2 0,-10 1 4,-10 0 0,-1 5 4,-12 2-4,-1 9 0,-3 2-4,-2 13 0,7-3-20,15 9-141,0 1-17,10 4-11,8-3-12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40.5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46 241,'8'0'181,"-8"0"1,9 10-17,-9-10-113,9 13-24,-7-2-8,7 2-7,4-3-1,-4 6-4,2-3 0,4 0 0,-4-3 0,0 1-4,2-6 4,-2 0-4,-11-5-4,13-2 4,-13 2-8,2-19 0,-2 1 0,0-3 0,0-5 0,-4-3-4,4-2 8,-3-5-4,3-4 0,-2 1 8,2-2-4,0 1 4,0-1-4,2 4 4,-2 3 0,5 8 0,-5 3-4,2 4 0,-2 6 0,4 3 0,-4 10 4,5-10-4,-5 10 0,11-6 4,-3 6-4,3 0 0,7 0 0,4 0 0,6 0 0,3 3 0,3-3-4,4 0 4,3 0-4,3-3 0,-1 3 0,-3-5-8,-1 5-4,-4-8-73,-11 8-80,-7 0-12,-17 0-1,20 13-19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39.5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3 217,'0'0'177,"0"0"12,20 7-23,-5-12-106,13 13-24,-2-8-12,9 7 1,0-7-9,4 3-8,-2-3-8,-2-3-12,2 6-33,-13-3-124,2-3-4,-4 1-20,-5 2-9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39.3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9 52,'-6'-11'145,"6"11"-8,0-15-20,0 15-9,0 0-19,0 0-29,0 0-3,0 0-13,0 0-12,0 0-8,-4 10-3,4 3-5,0 0-4,0 6-4,0 1 0,0 4-8,0-1 4,0 3-8,0-2 4,0-3-4,0 0-4,0-8-4,2 5-12,-2-18-37,0 0-108,0 0-8,0 0-13,0 0-3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38.6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88,'0'0'169,"0"0"0,0 0 5,0 0-102,11 5-16,-11-5-7,4 18-5,-6-8-20,6 9-4,-4-4-7,5 11-9,-5 3 4,0 2-8,2 3 0,-2 5 0,0 0 0,2 3 4,-2 2-4,0 0 4,0-2 0,0 2 0,0-5-4,0 0 4,0-8-4,0-5 0,0-3-4,0-10-8,4-2-17,-4-11-31,7-13-105,-3 0-16,2-3-1,-1-5-23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38.1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62 8,'0'-8'169,"0"8"4,0 0 4,11 2-80,-11-2-33,8 0-3,-8 0-25,11-5-8,-11 5-12,20-5-4,-10 0-4,6 5 0,1-5-4,0 2 0,5-2 0,2 0 0,0-1-8,-1 1-8,3 5-16,-10-10-40,3 10-93,-8-6-17,-11 6-3,9 0-8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30.484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5-6 189,'13'8'181,"-11"2"-8,-2-10-12,0 0-96,18 13-21,-18-13-16,17 0-4,-8 0-7,2-2-5,-11 2-8,11-8-12,-11 8-49,0 0-104,-9 10 0,-4-4-28,-2 1-1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25.6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726 16,'0'0'88,"-8"-16"-35,8 5-29,0 11 36,0-26 1,0 26 27,-2-26 1,2 26 15,0-21-23,0 21-17,0-10-15,0 10-17,0 0-8,8 10 0,-8-10-3,13 24-5,-8-11 0,6 8 4,-3 0-12,5 2 4,-4-2-4,2 0 0,-2-3-4,-3-5 0,3-2-4,-9-11 4,9 2-4,-9-2 0,2-15 0,-2-4 0,0-4 0,0-6-4,0-7 4,0-3-4,0-8 4,4-6-4,-1 1 8,3-3-8,1 1 8,-1 4-4,1 3 4,-1 8 0,1 5 0,-3 5 0,1 6 0,-3 2 0,2 5-4,3 3 4,-1 0-4,3 6 0,2-4 0,2 6 0,0-3 0,4 0 0,5 3 4,4 2-4,5-2 0,8 0 0,7 0 4,6 2-4,5-2 4,4 5-4,0-3 0,-4 3-4,-5-5 0,-6 5 0,-9-2-4,-11-1-4,-4 3-4,-7-11-4,-2 11-28,-13-13-97,0 13-29,0 0-15,0 0-4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24.9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5 12 249,'0'-19'173,"0"19"5,0 0-66,0 0-63,0 0-9,0 0-8,0 21-8,-8-10-3,5 9-9,-1 1 0,0 3-4,-3 4 0,1 6-8,2 3 4,-3-1 0,3 3 0,-2 0 0,-1 3-4,1-3 4,-1-3 0,1-2 0,2-5 0,-3-3-4,3-5-4,2-8 0,2-3-8,0-10-4,0 0-25,2-10-75,7-1-49,-3-4-29,3-1 9,1-2-4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24.5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7 132,'0'-11'178,"0"11"-1,11 0-12,0 11-80,-11-11-33,4 10-20,-4 0-8,0 6-8,0-1-8,0 6 5,-6 0-5,2-1 0,-1 4-4,-1-1 4,-1-5-4,5 0 0,0-2-4,2-6 0,0-10 0,13 13 4,-2-13-4,2-5 0,2 2 0,5-2 0,2-3 0,-1 1 0,3 1 0,0 1-4,0 5 0,-2 0-4,0 0 0,-7 0-12,3 8-9,-18-8-31,22-5-97,-22 5-20,0 0-5,4-11-1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08.1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122 217,'8'-2'173,"1"-17"-4,-9 6-16,0 3-68,-11-6-53,7 3-12,-7 3-12,-2-1 0,-3 9-4,-1 2-4,-3 2 4,1 9-4,-3 4 0,0 6 0,2 3 0,3 5 0,4-3 0,2 2 5,7-2-5,4 0 4,6-7-4,5-4 4,6-4-4,3-6 4,2-5-4,2-5-4,2-3 4,-2-8-4,-2 3 0,0-8-5,-2 3 5,-5-5 0,-2-3 0,-4 2 4,-1 1 0,-3-1 0,-3 1 4,2 4-4,-4 4 4,2 2-4,-2 13 4,0 0 0,0 0-4,7 10 0,-3 6 0,-1 5 5,3 2-5,1 6 4,-3-6-4,5 6 8,-3-5-4,3-4 0,-2-4 0,-1 0 4,1-8-4,-7-8 0,0 0 4,8 7-4,-8-7 0,0-18-4,0 2 4,5 1-4,-5-6 0,4-5 0,3 2 0,1-4 0,3 4-4,2-2 4,3 5-4,3 6 4,1-1 0,2 11-4,2 10 0,-4 5 4,-1 9 0,-1 4 0,-3 6-4,-4 2 8,-2 6-4,-7-6 0,2 0 0,-4-5-4,2-5-4,-2-8-8,9 5-81,-9-18-64,18 0-12,-10-13-9,10-2-7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22.4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 326,'-7'-5'193,"7"5"-20,0 0-8,7 0-128,10 7-17,3-7 0,6 0-4,0 0-8,5 0-4,-1 3-8,-2-3-8,3 7-28,-12-7-105,5 3-28,-8-3-21,-3 5-3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22.1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5 306,'8'-11'185,"-8"11"-8,0 0-16,10 3-125,-10-3-7,0 18-5,0-5-8,0 8-4,0 2-4,-2 3 4,2 3-8,-2-1 4,2 0-8,-4-4 0,4-4-4,-2-1-4,2-4-20,-8-15-37,8 0-108,0 0 0,-8 5-20,8-5-5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49.9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6-15 149,'0'0'157,"37"-13"0,-37 13-53,0 0-27,0 0-17,5 60-11,-5-60-17,11 52-8,-11-52-8,10 81 0,-7-29-4,-3 14-4,-7 7-4,-4 13 0,-2 10-4,2 6 0,-2 2 0,-2 8 0,2-5 0,4 3 0,0-8 4,5-6-4,-1-7 5,-1-3-5,2-10 0,-1-6 0,5-7-5,-4-9 1,4-9 4,-7-9-16,7-36-4,2 47-24,-2-47-41,0 0-72,7 21-24,-7-21-8,-11-21 13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48.5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0 21 136,'0'-13'158,"9"5"3,-9 8-69,0 11-15,-7-9-21,11 27 1,-12-5-17,8 22-8,-9 4-8,5 18-8,-7 7-4,6 19-4,-3 8 1,-1 8-5,2 4 0,1 6-4,-1 0 4,3 0 0,2-2-4,2-11 4,0-8 4,0-10-8,2-11 4,2-16-8,1-12 0,-1-16-16,7-8-25,-11-26-116,6 0-12,1-16-20,-1-10 3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41.8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90 36,'-13'0'153,"5"5"8,8-5-32,0 0-45,0 0-19,0 11-9,0-11-3,8 5-13,-8-5-12,24 0-8,-2 0-4,9 0-4,10-5-8,9 2 0,14-2 0,8-3 0,13 0-4,11 1 0,2 1 0,7-4 9,-1 0-5,1 2 4,-4-2-8,-8 2 0,-10 3-8,-11-3-5,0 8-27,-17-8-89,-5 8-44,-11 0-12,-15 5-13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39.9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7 229,'-11'7'177,"11"-7"13,0 0-25,24 12-105,-15-17-28,15 8-7,-5-3-5,8 0-8,-1 0-4,2-3-8,1 3-16,-10-7-49,1 7-108,-1-5-12,3 1-5,-9-4-11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36.5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97,'0'0'193,"0"0"-16,0 0 1,15 18-106,-15-18-40,20 5-8,-5-5-7,5 2-5,-1-2-8,3 0-12,2 5-25,-9-5-132,7-2-4,-2-3-20,-1 2-9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36.2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149,'0'0'169,"0"0"0,17-5-12,-6 10-81,2-10-55,7 5-9,-3 0-4,5-3-8,0 6-16,-7-8-93,3 5-52,-1 0-12,-6 0 7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30.953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 57 257,'24'-20'173,"-14"9"-3,-1 1-13,-9-3-113,13 13-24,-13 0-16,10-5-28,-1 8-125,-9-3-12,8 15-8,-3-5-13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26.2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 40 88,'11'-26'177,"-9"16"1,-2 10-46,-4-13-35,4 13-20,0 0-21,-2 10-20,-5-5-12,3 8-3,-5 0-9,3 6-4,-5 4 0,2 3 0,-4 8-4,2 3 4,0 4-8,2 4 8,1-1-4,5 3 0,8-5 0,6-6-4,6-2 0,9-8 0,5-7 0,4-9-8,4-7 4,-2-6 0,0-5 0,-6-10 0,-5-3 0,-8-5 0,-10-5 4,-8-1 0,-4-2 4,-9 6-4,-7 4 0,-6 9 4,-2 4-4,-5 11 4,2 13-4,-4 11-4,7 7-8,-3 0-12,18 11-137,-4-5-9,13-4-19,6-9-8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07.2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85 48,'-9'-16'141,"16"6"16,4 7-12,2 3-40,0-13-45,11 13-16,-4-13-7,6 10-13,-6-7-8,4 5 0,-5-3-4,3 5-4,-7 1-4,-2 2-4,1 2 4,-6 6-4,1 0 4,0 8 0,-3 2 0,1 3 4,-3 2-4,3 1 4,-3-1 0,1 3-4,-1-5 0,-2-8-16,5 5-64,-7-18-77,0 0-12,0 0-9,8-18-7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22.8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-2 197,'-11'0'181,"2"5"4,9-5-20,11 12-92,-11-12-25,15 3-7,-6-3-5,8 0-12,1 0-4,6 0-4,-2 0-4,4-3-8,-2 3-8,-3-7-8,3 7-32,-11-3-125,5 3-8,-10-5-25,-8 5 1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21.8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 26 181,'2'-18'173,"-2"18"8,0-11-24,0 11-80,0 0-37,0 0-8,2 13-8,-6 0 1,4 8-5,-4 0-8,2 10 4,-3 3-8,1 5 0,-1 1-4,1 4 4,2-2-4,-2-1 0,-1-1 0,1-4 0,-1-2 0,1-3 0,-2-7 0,1-1-8,1-7 0,-1-6-12,5 1-16,-6-16-105,6 5-36,6-19-16,3 6-5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21.5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 24 229,'5'-19'173,"-5"9"0,0 10-7,0 0-114,0 0-28,0 0 0,0 0-8,6 13 0,-6-13-3,0 21-1,0-11 0,0 8 0,-4-2-4,-3 5-4,-1 0 0,-1 0 0,-2 0 0,-2-3-4,2 0 4,0-5-4,2-2 4,9-11 0,-8 15-4,8-15 0,6 5 0,3-5 0,6 0 0,3 0 0,1-2 4,7 2-4,3-5 0,-1 5 0,3-3 0,-3 3 0,-4 0-4,-2 3-4,-2 2-4,-9-5-12,2 13-29,-13-13-84,0 0-36,0 0-12,0 0-12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20.9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48 261,'0'0'169,"0"-10"1,0 10-62,0 0-63,17-5-9,-17 5-4,24-5-4,-13-1-4,5 9-3,-3-3-9,4 0 4,-4 0-8,3 0-8,1 0-8,-2-5-8,7 10-25,-13-18-55,8 8-69,-4-1-25,-2 1 5,-11 5-8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19.7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-3 153,'-13'13'181,"13"-13"-4,-3 10-12,10 6-76,-7-16-33,13 8-12,-4-8-19,8 7-5,1-7-8,6 6-4,2-6 0,4 2-4,-1-2-8,-1 0-12,3 8-33,-12-8-112,3-5-8,-4 2-20,-5-2-4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19.4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334,'0'0'181,"0"0"-16,0 0-8,13-2-121,-13 2-19,11 0-5,-5 0 0,5 0-8,2 0 4,0 0-4,4 0 0,1 2 0,1-2 0,-1 0-4,3 0-4,-3 0-8,3 0-8,-8-5-21,11 10-23,-17-14-49,6 9-52,-13 0-20,6 0 4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53.3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-3 165,'0'0'153,"0"0"0,-9 5 4,-2-5-101,11 18-7,-15-8-13,11 14-4,-5-6-8,5 8-4,-5 0 0,5 2-3,-1 3-9,5 3 4,0-5-4,5 2 0,3 0 0,3-2-8,7-3 8,1-8-4,5-3 0,2-7-4,2-8 4,-1-5-4,1-11 0,-4-4 4,-5-6-4,-6-6 4,-4 4-8,-9-3 8,-9 7-4,-6 6 0,-11 8 0,-4 5 0,-1 10 0,-4 8-4,3 8 4,3 2-4,12 8-12,4-8-28,19 6-114,5-3-11,11-5-12,9-6-8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52.9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0 123 36,'4'-13'153,"5"7"0,-7-1-28,7 7-17,-9-16-27,6 16-25,-8-13-11,2 13-17,2-13-12,-2 13-4,-4-11-4,4 11-4,-15-13 0,6 6-4,-4-1 0,2 0 0,-4 3 0,0 2 4,0 3-8,-3 0 4,3 8 0,-2 2 0,-1 3 0,3 6 0,4 1 0,0 1 0,5 3 0,6-1 0,0 1 0,6-6 0,5 0 0,7-5 0,-1-2 0,3-6 0,1-5 4,1-3-4,-2-7 0,-1-1 0,-4-4 0,-2-3 0,-4-3 0,0 2 0,-5 4-4,0-1 4,-4 6 0,0 10-4,-4-11 4,4 11 0,0 0 0,-9 6-4,9-6 8,-4 15-4,2-4 4,2 4 0,-2 3 0,2 3 4,0 3 0,0 2 0,-2 0-4,2 0 9,0 0-9,-5-2 4,1-1 0,2 1-4,-5-9 4,3 4-4,-1-6 4,-1-3-12,6-2-4,0-8-29,0 0-124,0 0 0,9-13-12,-3-3-16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44.7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587 24,'-9'-6'120,"9"6"-19,0-10-8,0 10-5,0 0 1,0 0-16,0-13-17,0 13-12,0 0-4,11 8-11,-11-8-9,7 13 0,-7-13-4,8 21 0,-3-8 0,4 5-8,-3-2 4,3 2-4,0 0 5,-3-2-9,3-1 0,-3-2 0,1-2 0,-7-11 0,11 8 0,-11-8 0,9-13 0,-5-3-4,-2-5 0,2-5 4,1-3-8,-1-7 4,1-6-4,-3 0 0,2-5 0,-4 0 0,5 1-4,-5 1 4,2 1 0,-2 5-4,0 2 8,2 3-5,0 8 5,2 3 0,-1 4 0,-1 4 0,2 2 0,1 2 0,-5 11-4,6-10 4,-6 10 0,0 0 0,9-8 0,-9 8 0,0 0-4,11-3 4,-11 3 4,11-5-4,-11 5 0,13-5 0,-13 5 0,15-8 0,-6 6 0,2 2 4,0-8-4,2 8 0,4-3 0,5-2 5,4 2-5,5-2 4,8 3-4,5-1 4,4 3-4,4-5 4,7 5-4,2 0 4,3 5-4,5 0 4,-1-2 0,2-1-4,-2-2 4,-1 0-4,-3 0 4,-5 0-4,-7-2 0,-10-3-12,-5 10-41,-13-10-104,-5 5-4,-12 0-20,-7 0-4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43.4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28 157,'-9'7'169,"9"-7"8,0 0-16,0 0-80,20 10-29,-11-10-12,13 3-12,-3-3-3,5 0-9,0 0-4,2 0-4,0 0-12,-4-10-16,4 2-133,-6-2-4,-3 3-29,-8-6 9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06.8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5 205,'6'-8'161,"-6"8"0,4 11-16,-4-11-80,4 28-33,-4-4-8,9 10-4,-5-3-4,4 8 0,-3-5 0,3 5-8,-2-5 1,3-3-14,1-2-7,-10-13-56,5-1-85,-5-15-20,2 14 0,-2-14-13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43.0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4 213,'2'-10'173,"7"7"-4,4-2-16,9 13-84,-9-16-33,13 11-12,-4-3-4,6 0-8,0 0 1,0 0-5,-2 0-4,0 0-8,-2 0-13,-4-8-15,4 8-81,-11-5-44,0 2-16,-7 0-8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42.7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8 205,'11'-18'161,"-5"7"0,-6 11-44,9 0-49,-9 0-19,0 0-17,2 13-8,3 3 0,-5-3-8,0 8 0,0 0-3,2 2-1,-2 3-8,4 0 4,-4-2-8,5-1 4,-3-5-8,0-2-8,2 0-13,-4-16-83,0 0-45,0 0-20,0 0-5,0 0-11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42.4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0 136,'6'-19'149,"-2"9"-4,-4 10-32,10-3-36,-10 3-25,0 0-4,0 0-11,5 19-13,-10-9 0,5 11-4,0-3-8,0 8 4,-2 3-4,2 2 1,-4 3-5,4 2 0,-4-2 0,4 5 0,-2-2 0,2-4-4,-2-1 0,4-6 0,-2-3 0,0-7-4,0-1 0,0-15-8,0 0 0,8-5-8,-2 0-17,-10-16-75,13 3-49,-3 0-17,4-3 1,-4-3-12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42.0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6 96,'3'-13'157,"-3"13"-8,0 0 4,0 0-76,0 0-29,0 0-4,0 8-15,0 5-5,-7-3-8,7 6 4,-9 2-4,5 1-4,-5 1-4,0 4 0,1-3-4,-1 0 4,2-6-4,1 4 1,1-9 3,5 0-4,0-10 0,9 11 0,-2-11 0,6 5 0,2-5-4,5 0 4,2 0-4,2 0 0,0 0 0,0 0 0,0 3-4,-5-3-4,1 2-12,-9-7-17,9 10-59,-12-13-61,1 3-17,-7-5-7,3-3 4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41.5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9 12,'0'0'149,"11"0"-4,-11 0-21,0 0-19,8-2-24,-8 2-25,0 0-4,2-13-19,-2 13-1,9-2-8,-2 2-4,-7 0-4,17 0-8,-4 0 0,2 0 0,5 0-3,6-6-1,2 1 0,1 0 0,-1 3-8,-4-3-13,2 7-27,-11-2-109,0 0 4,-6 3-28,-9-3-4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25.7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-1 64,'-10'5'177,"10"-5"-12,-5 11 12,10-4-80,-5-7-28,0 0-21,8 0-16,5 8-4,-2-8-3,7 3-9,-1-3 0,7 5-8,0-5 0,2 2-4,4-2 0,1 3-4,-1-3-4,-2 0-8,0 5-37,-6-8-116,-5 3-4,-6-7-20,-11 7-12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25.3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0 36,'0'0'100,"0"0"-27,0 0-1,-9-8-11,9 8-13,0 0 9,0 0-1,0 0 0,0 0 1,0 0-5,0 0 0,0 0-11,0 0-5,0 0-8,0 0-4,0 0-4,11 0-3,-11 0-5,15 3-4,-4-3 0,6 0-4,1 0 0,30 0 0,-22 0-4,-2 0 0,2-3-4,-2 3 4,-4 0-8,0 3-12,-7-6-13,6 13-71,-12-10-61,2 6-13,-9-6-11,0 0 4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32.01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 38 285,'-5'-10'190,"5"10"-5,0 0-12,7-12-92,1 17-45,-8-5-16,6 2-4,-6-2-4,10 0-8,-10 0-4,0 0-28,13-5-137,-13 5-8,4-12-16,-4 2-9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5.2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34 205,'0'-31'165,"0"23"0,0 8-16,0 0-80,0 0-29,4 13-16,-6 0-8,2 10 0,0 3 0,0 6 5,-4-1-9,4 3 0,0 0-4,0 2 4,-5-2-8,5-2 0,-4-6 4,2-3-12,2-2-4,-7-8-28,10 0-117,-3-13-9,-5 13-19,5-13-8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5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18 189,'0'-13'157,"6"5"0,-6 8-20,0 0-81,0 8-11,2 8-13,-6-6-8,4 11 0,-9-6-8,5 6 0,-3-2-4,1 1-4,-1-1-3,1-4 3,2-4-4,-1-1 0,5-10-4,-4 13 4,4-13 0,0 0 0,13 0-4,-2 0 4,2-5 0,4 5-4,1-5 0,1 5 0,3 0 0,-2-3 0,1 3 0,-1 0-4,-3 0-8,-6-8-21,6 8-120,-17 0-4,14-10-16,-14 10-12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06.6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48 165,'0'-21'161,"0"21"-8,0 0 4,-13 0-97,17 21-15,-11-6-17,7 9-4,0-4-4,3 9-4,-1-6 4,9 6-12,0-6 4,4-2-8,2-3 5,7-2-5,3-8 0,-1-6-4,2-7 4,-2-5 4,-2-6-8,-2-2 4,-2-5-4,-7-3 4,-4-3-8,-5 3 4,-4 0-8,0 3-4,-4 7-13,-7-7-27,9 10-101,-5 2-12,7 11-8,-11-13-5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4.5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5 225,'-9'5'165,"7"8"4,2-13-20,15 10-80,-15-10-29,26 0-8,-11-8-8,7 8-7,0-5-9,-2 3-4,4 2-20,-7-8-61,7 8-76,-4 5-12,4-2-8,-7-3-9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4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29 112,'-26'-7'165,"17"2"-3,1 5-1,8 0-69,-13 0-27,13 0-21,0 0-16,17 7-4,-8-9-4,6 2-3,2-5-9,5 2 0,0-2-4,2 0 0,-2 2-12,-3-2-8,3 10-65,-9-7-76,-2 2-4,-11 0-20,0 0 3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4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5 129 52,'0'0'129,"7"-8"12,-7 8-41,8-10-3,-8-1-33,9 11-7,-9-13-13,0 13-4,0-15-11,0 15-13,-7-16-4,5 5-4,-6 4 0,-3-4-4,-2 1 0,-3 2-4,-1 2 0,-3 6 0,-2 0 4,0 11-4,-2 2 0,5 3 0,-1 5 0,3 2 0,4 3 4,2 3 0,4-3 0,7 3 0,0-3 4,9 3-4,2-8 4,4 0-4,5-5 4,-1-3-8,5-8 8,-2-5-8,4-8 0,-4-5 4,0-5-8,-2-3 4,-5 0-8,-2-3 8,-4 1-8,-3 2 4,-1 2 0,-5 1 0,0 5 4,0 3-4,0 10 4,-5-16 0,5 16 0,0 0 0,0 0 4,0 0-4,0 16 0,0-3 4,0 2 0,0 4 4,0-1-4,5 3 4,-5 0 0,4 0 1,-2 0-1,7 0-4,-2-6 8,4-2-8,2 1 4,4-9-8,3 0 4,4-5 0,-2-10-4,-1-4 0,1 1-8,-4-5-12,1 5-69,-8-5-68,-2 5-8,-9-3-16,7 8-1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47.7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1 9 161,'-4'-10'185,"4"10"-4,0 0-16,0 0-76,0 0-53,0 0-12,11 5 0,0-5-7,-2 0-5,4 0-4,-2 0-4,4 0 0,0 0-4,1 5-4,-1 3 0,0 2 4,3 6-8,-7 0 4,-3 2 0,-3 6 0,-10 2 4,-3 0 0,-8 0 4,-3 2-4,-10 1 8,1-3-8,-3-5 8,-4-3-12,3-5 8,1-2-8,0-9 4,3-2 0,6-10-4,5 0 4,4-6-8,8 0 8,5 3-4,13-2 4,3 2 0,5 2 0,4 6 0,1 5 0,4 0 8,1 8-8,2-3 8,-3 5-8,-1 1 4,1-1-4,1 1 0,-5-11-20,7 5-138,-9-10-15,-5-1-16,-6-7-8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27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9 231 161,'-2'7'173,"2"-7"-8,0 0-8,4-15-89,12 15-27,-10-10-9,16 10-8,-5-8 0,12 3 0,1-3-7,7 5 3,5-5-8,10 6 0,7-3-4,11 2-4,9 0 0,10 3 0,7-5-4,11 5 0,4-5 0,5 0 0,4 0 0,0-1-4,2-4 0,-2 2 0,-2-2-4,-4-3 0,-5 2-8,-9-4 0,-4 4-1,-15-4-3,-7 5 0,-17-3-4,0 7-16,-24-1-117,-1-1-16,-5 5-1,-14 3-11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54.3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64 120,'-14'13'157,"6"-8"-12,8-5 8,-11 0-56,11 0-65,0 0 1,2 10-9,-2-10 4,17-5 0,-8-5-4,7 7-4,1-5 1,7 6-5,4-4-4,10 6-4,3-5 0,7 5-4,11 0 0,6 0 0,10 0 4,6 3-4,8-3 0,3 0 0,8 0 0,1 0 0,1 0 0,5-3 0,-4-2-4,-3 0 4,-10 2-4,-3-2 4,-10 2-8,-14-2 0,-11 2-4,-15-2-4,-8 8-16,-20-11-85,-9 8-56,0 0-8,-22 10-9,-4-2-15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34.204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5 38 310,'13'-3'189,"-5"-4"-16,-8 7-8,11 0-100,-11 0-33,0 0-4,0 0-16,0 0 0,0 0-16,4-16-28,-4 16-129,6-16-8,0 0-21,5-9-7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7.4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10 310,'0'-16'165,"0"16"-4,0 0-16,0 0-113,-7 13-12,7 8-4,-4 3 0,-1 4 5,3 6-5,2 3 0,-4-1-4,4-2 4,0 0-4,0-3-4,0-5-4,0-2-12,0-3 0,0-11-40,0 1-105,0-11-12,0 0-25,-11 0 5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7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9 120,'11'-13'165,"-11"13"5,0 0-9,6 13-44,-6-13-61,0 15-16,0-15-12,-4 24-3,2-11-9,2 2 0,-7 1-8,5-1 4,-4-2-8,-1 0 0,3-2 0,0-1 0,4-10-4,-9 16 4,9-16-4,0 0 0,0 0 0,13 7 4,-4-7-4,1-5 0,8 3 0,-3-1 0,4 0-4,1-2-4,1 5-4,-1-5-12,4 10-25,-13-10-112,6 5 4,-6-5-24,2 0-8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6.7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7 318,'-4'8'169,"21"-8"-8,-2 0-12,-1-5-121,7 5-8,-1 0-12,2-3-4,-3 3-8,-2-7-44,1 2-97,-1-3-12,-2 0-8,1-2-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7:32.3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36 56,'0'0'84,"0"0"-7,0 0 0,8 0-1,-8 0-7,0 0 3,0 0-20,9 13-7,-9-13-9,2 18-16,-2-5 0,7 5-12,-5-2 0,2 5-4,1-3 4,1 0 0,-1 3-4,-1-3 5,0 1-5,3 2 4,-3-3 0,1 3-4,-1 0 0,0 2 0,1-2 0,-1 0-4,0 0 4,1 0 0,-1-1 0,3 1 0,-3-2 0,3 1-4,-1-1 4,3-1-4,-3 0 0,1-2 4,2-1-4,-3-1 0,-2-1 0,5-3 0,-4 0 0,-1 3 0,2-2 0,-1-1 0,1 1 4,1-1-4,-3-2 0,3 2 0,-3 1 0,3-3 0,-3 2 8,-4-10-8,11 16 4,-11-16 0,7 15 0,-7-15 0,8 16 0,-8-16 0,11 11-4,-11-11 0,11 10 4,-11-10-4,13 5 0,-4 0 0,-9-5 0,13 8 0,-13-8 0,15 5 0,-15-5 0,16 0 0,-16 0 0,13 0 0,-13 0 4,13 0-8,-13 0 8,15-5-4,-15 5 0,13 0 0,-13 0 0,15-8 4,-15 8-8,13-5 8,-13 5-4,16-8 0,-16 8 0,13-7 4,-13 7 0,11-8-4,-11 8 4,13-8-4,-13 8 0,15-8 0,-15 8-4,13-10 4,-13 10-4,13-13 4,-13 13-4,11-16 4,-11 16 4,13-16-4,-6 6 4,1-1-4,-1 1 4,0 0-4,-1-3 4,3-1-4,-3-1 0,1-1 0,-1 1 0,3-1 0,-2-2 0,-1-3 0,1 0 0,2 0 0,-3-2 0,3 4 4,-3-4-4,1 5 0,-1-1 0,1 6 0,0-2 0,-3 2 0,0 2 4,1-2-8,-1 3 4,3-1 0,-3 1 4,0-3-8,1 2 8,-1-2-8,0 0 8,3 0-4,-3 0 0,1 3 0,-1-3 0,3-3 0,-3 3 0,2 0 4,1 0-4,0 0 5,-3 0-5,0 0 4,1 2-4,-1 1 4,-4 10-4,6-16 4,-6 16-8,5-15 4,-5 15 4,6-11-8,-6 11 8,7-8-4,-7 8 0,2-10 0,-2 10 0,4-11 0,-4 11 0,0 0 0,3-10 0,-3 10 4,0 0-4,0 0 0,0 0 0,0-8 0,0 8 0,0 0 0,0 0 0,-11 0 0,11 0-4,-13 0 4,13 0-4,-18 5 0,10-2 0,-3 0-1,-2-1 1,2-2 0,2 5 4,0-5-4,9 0 4,-6 0-4,6 0 0,0 0 0,8-13-4,-1 3 0,4 2 0,0-5 0,2 0 4,-4 0-4,4 3 8,-5-3-4,-1 2 8,-7 11-4,13-13 0,-13 13 0,0 0 0,9 0 0,-9 0 0,4 11 0,-4-11 0,11 10 0,-11-10 4,13 13-4,-6-5 0,3-3 0,1-2 0,0 2 4,-2 0-4,2 0 0,-2 3-4,-9-8-4,15 13-20,-15-13-77,0 0-44,0 13-24,0-13 0,-9 11 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06.2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69,'0'0'169,"0"0"-16,0 0 4,0 0-85,7 28-27,-7-9-17,4 7-8,0-3-8,3 5 0,1 1 0,1-3-12,2 0-4,-5-3-24,9-2-121,-4-3-4,-1-5-20,-1-5-8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6.5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30 173,'-11'-5'165,"11"5"0,0 0-16,0 0-64,0 0-41,19 0-16,-5 0-4,5-2-12,1-4 0,6 6 0,-2-5-12,-2 0-4,2 5-16,-13-5-64,4 5-65,-15 0-20,0 0 3,-4 15-23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6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3 76,'0'-18'157,"0"18"0,0-8 0,0 8-52,0 0-37,0 13-23,0-13-13,-2 13-4,2-13-4,0 24-8,0-9 1,0 6-1,0-3-4,0 8-4,0-2 0,2-1 0,-2 3 4,7-2-8,-7-1 8,4-2-8,-4-6 4,4-2-4,-4-2 4,0-11-8,0 0 4,0 0 0,0 0-4,5-21 4,-5 8-8,2-5 4,2 0-4,1-1 8,1-1-12,1-1 8,6 3 0,-3-1 0,10 1-4,-3 3 4,3 4 0,4 6 0,0 5 0,2 0 0,-2 8 0,-1 5 0,-1 5 0,-2 5 0,-5 3 4,-4 3-4,-7 0 4,-4-1-4,-6-2 0,-7 0 0,-5-5 4,-6-5-4,-4-6 0,-2-5 0,-3-5 0,1-5 0,-1-3 0,5-2 0,4-3-4,4-3 0,12 3-12,-3-5-20,24 2-125,-7 1 0,16 2-21,0-3 1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50.4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9 5 104,'0'0'149,"0"15"12,9-7 8,-9-8-120,35 13-1,-5-13 5,23 13-9,3-13 4,30 15-4,5-7-15,23 8-5,17-3-8,13 7-4,11-4 0,4-1-8,-4-2 0,-9-8-4,-6-5 0,-18-15-4,-19-1-4,-23-10-12,-10 1-153,-24 1 0,-46 24-25,50-38 1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32.718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3-8 181,'26'13'193,"-13"-7"-8,0-1-7,-13-5-94,22 2-19,-22-2-25,13 3-8,-13-3-12,9 0-4,-9 0-4,0 0-8,9 11-8,-9-11-4,11 13-12,-11-13-133,13 5-24,-2-5-12,2 0-9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31.500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9 1493 322,'11'0'181,"-11"0"-8,0 0-8,0 0-124,0 0-13,0 0-8,0 0-8,0 0-4,0 0-8,-2 0-8,2 0-28,7 0-129,-7 0-9,19 0-15,-10 0-8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28.4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4 47 205,'0'0'173,"0"0"4,11-5-24,4 10-96,-15-5-21,16-3-8,-16 3-4,10-5-4,-10 5-3,0 0-5,-6-15 0,-3 9-4,-6 1-4,-2 0 0,-5 2-4,-4-2 4,-1 5-4,-1 0 0,-2 0 0,1 11 0,3-4 0,2 4 0,5-1 4,3 3-8,6 3 8,7-3-4,8 2 0,6 1 0,8 0 4,5-1-4,9 3 0,4 0 0,0 1-4,2 1 4,-4 1 0,-5 0 4,-6 2-4,-8-2 0,-10 2-4,-10-4 8,-7-1-8,-9 0 8,-6-2-4,-2-4 0,-7-4 0,0-5 0,2-3 0,1-8 4,6-2-4,2-8 4,11-3-4,6-5 0,9 0 4,11-5-4,9 0 4,9-1-4,6 4 4,4-1-4,5 6 0,-3 2 0,-1 6-8,-10-4-4,-1 17-40,-14-6-114,-6 3-11,-11 5-20,0 0 0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55.3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5 11 60,'-11'-6'137,"2"6"12,-4-5-52,13 5-9,-24 0-11,13 8-17,-11-11-4,7 14-11,-7-11-17,7 13-4,-5-5-8,9 7 0,3-2-4,3 6-4,10-1 1,6 0 3,6-2-4,9 2 0,3-5 0,3-2 0,1-6 0,4-5 0,-6-8 0,-3-3-4,-6-2 0,-9-7 0,-6-1-4,-12-3-16,-6 11-24,-17-8-117,-5 11-4,-8-3-25,-3 8-3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8:54.8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2 30 132,'11'-5'145,"-11"5"-8,0 0-16,-11-15-56,11 15-17,-19-8-12,8 8-8,-11-5 1,2 5-9,-4 0-4,0 5 0,-4-3 0,4 9 0,-2-3-4,6 7 4,1-2 0,8 5 1,7 3-1,6 0-8,6 0 4,14-1-4,4-1 4,9-4-8,4-7 0,3-8-4,1-5 4,-4-11-4,-6-2-4,-5-5 4,-8-3-4,-11 0-4,-9 5-16,-18-5-8,1 21-81,-16-3-52,-2 8-9,-8 3 1,4 12-12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04.6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0 76,'9'-3'89,"6"-2"-1,-4 5-7,-11 0-13,24 0 1,-16-3-5,12 6-24,-5-3-3,12 0-17,-3 0-4,6 0 0,5 0-8,4-3 0,1 1 0,5 2-4,3-8 0,5 5 0,1 1-4,-1-3 0,-1 2 4,1-2-8,-3 2 4,-2-2 0,-2 3 0,-3-3-4,1-3 4,0 3 0,4-1 0,-3 1 4,3 0-4,-2 0 0,2 5 4,-2-3-4,0 3 4,0 0 0,0 0 4,-1 3-4,-1-3 0,0 5 1,-3-5 3,3 3-4,-3-3 4,-1 5 0,-6-5-4,1 0 0,-2-5 0,-5 2-4,-1 3-20,-12 0-121,-2-5-12,-13 5-8,0 0-1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05.5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04,'0'0'137,"0"0"-32,0 0-8,0 0-13,0 0-28,0 0-19,0 0-9,0 0-8,8 11-4,-8-11 0,7 15-4,-7-15 4,4 21-3,-1-13-5,1 8 8,-2-6-4,5 8 0,-1-7 0,3 7 0,2-2-4,4 2 0,0-2 0,7 2-4,0 3 4,0-1-4,4-1 0,2-1 0,-1 0 0,-1 3-4,2-3 0,-2 1 4,1 1-4,1 1 0,-2 0 0,2 0 0,3 2 0,4 1 0,2-3 0,0 2 0,5 1 0,-1-4 0,5 4 0,2-3 0,0 0 0,0-1 0,0 1 0,0-2 0,2-1 4,-2 3-4,2-3 0,-2 0 5,0 3-5,3-3 4,-1 3 0,2-3-4,-2 1 4,3 1-4,-1-1 4,3-1-4,-1-2 4,-3-1-4,-1-2 0,0 0 0,-2-5 4,0 0 0,-4-3-4,-3 0 0,1-5 4,-5 3-4,0-3 4,-2 0 0,-3 0-4,1-5 0,-4 5 0,-1 0-4,-4 0-4,-2 0-4,2 7-13,-11-7-11,11 16-40,-15-13-61,6 5-36,0-1-1,0-1-7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5 6 140,'0'0'149,"0"0"9,0 0-9,0 0-81,-20 0-28,16 13-11,-12-6-9,8 7-8,-8-1 0,6 5 0,-1 0 0,4 6-4,3-4 0,8 4-4,5-6 8,4 0-12,9-5 8,2-2-8,2-6 8,5-5-4,-3-8-4,0-5 8,-4-2-8,-4-4 8,-7-2-12,-4-2 8,-9 2-8,0-2 0,-9 2-4,-6 0-8,2 8-8,-14-5-40,10 12-85,-5 6-25,7 0 9,-3 8-16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39.720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8 11 48,'-11'13'40,"11"-13"16,-9 11 5,9-11 15,0 0 9,0 0 4,0 0 3,0-8-11,9 8-5,-11-11-11,13 11-13,-11-10-12,8 10-3,-8 0-9,7-5-8,-7 5-4,0 0-8,9-8 0,-9 8-16,0 0-24,0 0-129,0 10-4,0-10-21,0 0-7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37.595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6-2 108,'0'0'177,"0"0"-3,0 0-1,9 15-64,-14-25-37,14 13-24,-9-3-15,0 0-5,0 0-8,11-6-8,-11 6-12,0 0-20,20 0-137,-20 0-4,17-7-16,-4-4-13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9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4 26 157,'15'-10'161,"-15"10"-4,9-5 0,-3 10-77,-6-5-23,0 0-25,-6-5-8,6 5-4,-9 0-8,9 0 0,-17 0-3,6 0-5,-4-5 0,-1 5 0,-1 0-4,0-3 4,2 3-4,-1 0-4,3-3 4,2 3 0,3 0 0,8 0-4,-13 3 4,13-3 0,0 0 0,-9 16-4,9-9 4,0 4 0,0 2 0,0-3 4,0 6-4,0-3 0,0 2 4,0-2-4,-4 0 4,4-2-4,-2-1 4,2-10-4,-5 13 4,5-13-4,0 0 4,11 11-4,-4-11 0,3 0 4,3 0-4,3-3 0,1 3 0,3-5 0,1 5 0,1 0 0,-3 0 0,3 8 0,-2-1-4,-5 4 4,-2 4 0,-7 6 0,-1 0 4,-5 2 0,-2-2 4,-9 3 0,-2-6 0,-5-2 0,-3-3 0,-3-3 4,-2-7-8,-2-3 4,-1-6-4,1 1-8,2-8-4,0-2-24,7 4-129,-1-4-4,5 4-21,4 1 1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9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9 306,'-11'0'161,"11"0"4,0 0-48,16 0-69,-16 0-16,21 0-12,-6-5-8,5 5 0,0-3-7,1 3-5,1 0-17,-5-10-35,3 10-97,-3 0-8,1-3-12,-5-2-12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8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378,'0'0'173,"0"0"-20,13 8-28,1-13-105,7 5-8,3-5-12,0 2-16,7 6-96,-9-3-46,2 0 1,-5 0-16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8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1 177,'0'0'177,"0"0"-8,-2 11-12,2-11-48,22 5-65,-14-8-16,12 3-3,-1-2-9,5 2-8,0-6-4,-1 1-12,1 5-25,-13-2-112,6 2-12,-8 0-20,-9 0 0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7:28.2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5 115 96,'8'-3'161,"-8"3"0,7-5-4,-7 5-44,0 0-48,9-8-21,-9-2-12,0 10-16,-5-21 0,3 10-8,-7-4 1,-2 2-5,-2 0 0,-4 2-4,-3 6 0,1 5 0,-5 5 0,-3 8 0,3 6 4,2 4 0,1 6 0,5 2 4,3 3 0,7 2 0,6-2 0,8 0 0,8-5 0,8-3-4,6-8 0,7-2-8,5-6-16,-3-17-125,9-4-8,-4-7-20,-3 0-5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05.7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9 115 4,'-9'3'140,"9"-3"5,0 0-36,0 0-16,13 8-25,-13-8-23,15-5-13,-6 2-12,4 3 0,3 0-8,3-3-4,3-2 0,6 5 0,3-3 0,10 3-4,10-8 0,10 6 1,11-4-1,13 4-4,13-4 4,11 1-4,16-1 4,8 1-4,11 2 4,9 3-4,6-5 4,5 5-4,2 0 0,6-3 4,1 3 0,1 0 0,-3-2-4,-5-1 4,-5-2 0,-4 5-4,-10-6 4,-8-2-4,-10 3 4,-9-1-4,-15-2 0,-5 3 0,-10 0 4,-7 2-4,-9 3 0,-8 5-4,-5-2 0,-11 2-8,-4 3-4,-11-2-9,-3 2-35,-16-8-53,-3 5-48,-5-5 4,-8 0-8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03.7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7 52,'4'-15'153,"5"7"-8,2 0 8,4 3-56,7 5-49,-5 0-20,12 3-4,-3 2-4,7 5-3,-3 6-5,3 2-8,-1 6 4,1 4-8,-5 3 4,-2 6-8,-8-1 8,-5 3-8,-9 0 0,-4-2 0,-8-1 0,-5-7-8,-3 5-25,-12-13-59,4-1-57,0-1-4,-2-9-1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03.3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 197,'4'-11'169,"-4"11"-8,0 0-8,0 0-96,0 13-29,2 3-4,-4-3-4,2 10-4,0 1 0,0 7 0,-2-2-4,2 7 1,0-2-5,0 3 0,0-6-4,0 0 0,-2-7 0,2-1-8,0-7-4,-5-6-4,5-10-21,0 0-124,0 0 0,0-20-28,5-1 4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8:05.6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0 44 24,'0'-13'141,"3"-6"0,-3 19 4,0 0-53,-16-13-35,16 13-25,-22 3-12,9 2-12,-4 3 0,-1 5 0,1-3-4,-1 6 0,3-3 4,2 3-4,2-6 0,5 3 4,6-13-4,0 16 4,0-16-4,17 13 0,1-10 1,-1-1-1,5 1 0,0 2 0,2 3-4,-2 0 4,-1 2-4,-1 3 4,-2 0-4,-8 5 0,-3 1 4,-7 2-4,0-3 4,-9 3-8,-6-6 12,-2 1-12,-5-3 8,-2-5-4,0-6 4,-3-2-4,3-5 0,3-5-4,1-1-8,2-7-21,16 5-83,-2 0-37,4-3-4,11 1 3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03.0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-5 108,'9'-5'157,"-9"5"-4,0 0 0,0 0-80,0 0-33,-7 10-12,7 1 5,-11-3-9,7 2-4,-3 0-4,1 1 0,-3-1 0,2 1-8,7-11 4,-6 15-8,6-15 0,-5 8 4,5-8-3,9 3-5,0-3 4,2 0-4,2 0 4,2-3-4,5 3 0,-3 0-8,3 0-1,-5 0-7,3 0-16,-10-2-65,6 2-64,-6-6-12,1 1-4,-9 5 0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02.6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 108,'0'0'169,"0"0"-7,0 0-1,5-11-61,8 16-47,-5-12-25,10 7-8,-3-6-4,5 6 0,-3-8-8,0 3-12,5 10-44,-7-10-101,-2 5-16,-4-2-8,-9 2-5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02.3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 5 32,'9'-5'117,"-9"5"7,0 0-59,0 0-17,0 0 5,0 0-1,0 0 0,-13 3 1,13-3-17,-11 7-4,11-7-12,-13 13 0,3-5 0,-1 0-7,0 5-1,-2-3 0,4 6 4,-3 0-8,1 4 4,0 4-4,5 5 0,-1-1 0,3 6-4,2 0 0,2 0 0,4 0-4,2-6 0,3 1-4,0-8-8,8-1-32,-4-9-109,2-3-4,0-8-17,2-6 5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01.9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88,'8'-13'165,"-1"11"-12,2-1 8,-9 3-80,21 0-33,-10 0-16,9 3-11,-3 4-5,5 4-8,0 2 0,0 3-4,-2 2 0,-3 3-4,-4 5 0,-4 0 0,-5 5-4,-4 1 4,-8 4 0,-1-2 0,-4 2-4,-3-2 0,3-2 0,-4-6 0,4 0-8,0-11-8,8 1-53,-3-8-68,8-8-16,0 0-12,0 0 8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01.5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54 24,'0'0'149,"0"0"12,6-11-8,-6 11-52,0 0-41,5-15-16,3 15-3,-8 0-13,11-8-4,-11 8-8,18-8-4,-10 3 0,8 5-4,-3-6-4,2 6 4,0 0-8,3 0 0,-7 3 0,2 2 0,-7 3 0,-6 3-4,0-1 0,-6 0-4,-1 6 4,-6-3-4,0 0 0,-4-2 4,1 2-4,3-6 4,2 1 0,0 0 0,3-3 0,8-5 4,-11 6 0,11-6 0,0 0 0,0 0 0,11 7-4,-3-7 4,3 0 4,0 3-8,2-3 4,0 5 0,-2 0 0,0 1 0,0-1 0,-2 3 0,-5 5 0,-2 2 0,-2 1-4,-4 0 4,0 2 0,-5-2 0,-4-1 0,0 1 4,-3-6-4,-1 1 0,2-9 0,-3 4 4,1-6-4,-1-8 0,5 2-4,0-7-4,4 6-8,-2-12-41,11 4-84,0 2-20,7-3 0,2 3-8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00.6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8 0 76,'0'0'141,"0"0"-24,0 0-33,0 0-23,0 0-5,0 0-16,0 0-7,0 0-5,0 0-4,0 0 0,-9 6-8,9-6-4,-13 10 0,13-10-3,-15 15-5,6-4 4,-4 2-8,2 0 4,0 5 0,0 0-4,-2 3 4,4 2 0,3 3-4,-1 3 4,7-1-4,0 1 0,11 2-8,-2-8-8,10 6-33,-3-11-72,3-2-32,5-3-8,-4-8-4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00.2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6 177,'0'-13'161,"0"13"-12,0 0-44,0 0-53,0 0-20,0 19-4,-5-9 1,5 8-5,-2-2-4,2 7 0,-4-2-8,4 5 4,-5-2-8,5 2 0,-4 0-4,2 0 4,2-5-8,-5-3 4,3 0-4,2-7 0,-2-1 0,2-10-8,-4 8-8,4-8-12,0 0-53,0 0-76,0 0-12,11-16-4,-5 6-4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59.9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-3 112,'0'11'161,"0"-11"-8,0 13-20,3 3-68,-12-6-21,9 8-16,-9-2 0,7 2-7,-5-2-5,5 2 0,-4-5-4,1 0-4,5-13 0,-2 13 0,2-13-4,0 0 4,11 0-4,-2-5-4,2-3 4,4 3-4,0-3 4,3 3 0,-1 0-4,1 0 0,-1 5 0,-2-3-4,1 3-4,-5 0 0,2 5-8,-5-5-8,3 8-16,-11-8-53,0 0-68,9-8-4,-9 8-4,0-10 17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58.8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4 140,'-15'5'145,"15"-5"-36,0 0-4,9 5-33,-9-5-15,13-2-17,-13 2-4,19-3-3,-8-2-13,9 5 0,2-2-8,2 2 0,0-5-8,2 0 0,0 5-12,-6-8-8,4 13-45,-11-5-92,-4-2-12,-9 2 0,0 0-20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58.4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4 52,'11'-5'137,"-2"-3"-16,0 8-17,-9 0-27,19-5-13,-19 5-19,20-6-13,-12 6-12,8 0-8,-16 0 0,15 11-8,-15-11 0,4 18-4,-6-5 0,-4 0 4,-5 2-8,0 1 8,0-3-4,0 2 0,-2-2 0,2-2 0,5-3 4,6-8-4,-9 10 0,9-10 0,0 0 4,9 0-4,-1-5 0,3 2 4,2 1-4,2-4 4,3 1-4,1 0 4,-1 2-4,-1-2 4,1 3-8,-5-4-12,4 6-52,-6 0-81,-11 0-4,15 0-4,-15 0-7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4.4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181,'0'0'173,"0"0"-8,0 0-16,-3 13-84,10 10-21,-7-2-16,4 11-4,-4-4-4,7 9 0,-5-1 1,5 1-5,-5-1 0,4-2 0,-1-2-4,-1-4 0,0-4-4,1-6 4,-5-2-12,2-8 4,-2-8 0,0 0 0,0-14-4,0-1 4,4-6-12,-4-5 0,7-3 0,-3-2 0,7 2-4,0 1 4,7-1 0,-1 8-4,5 5 8,-3 6 4,5 10-4,-4 0 4,2 13-4,-5 8 4,-3 2 4,-6 6 4,-1 0-4,-5 2 0,-2 0-4,-2-2 0,0 0-4,-3-11-4,5 0-16,0-18-13,5 18-23,-5-18-45,11-5 5,-7-8-5,13 8 28,-10-8 29,13 2 32,-5 1 32,0-8 32,9 10 57,-11-10-4,13 10-9,-12-13-23,14 11-29,-13-11-16,11 8-8,-6-6-8,2 4-4,-5-4-4,-1 6-4,-8-2 8,-3 4-4,-5-2 5,-2 3-5,-9 5 0,-2-1-5,-5 6 5,-2 3 0,-1 5 0,1 5 0,-2 3 0,3 2 5,1 5 3,9 6 4,3-3 0,6 3 0,6-1 0,7 1 0,9-5 0,7-4 4,6-6-12,4-9 0,5-5 0,4-8-8,2-3-4,-9-15-36,3 8-117,-13-8-8,-10 5-13,-12 6-7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57.7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24 40,'0'0'137,"0"0"12,-9 0-53,9 0-19,-8 2-29,-3-2-7,11 0-17,-18 13 0,12-2-4,-7 2 0,4 5-4,-6 3-4,8 3 4,-1 2-3,5 6-1,3-3-8,5 2 8,8-2-8,2-5 0,5-3 0,4 0 0,2-11 0,0-5 0,0-5-4,-2-8 4,-2-7-4,-3-4 0,-4-7-4,-4-5 0,-2-4 4,-7-1-4,-2-1 0,-6 0-4,-3 6 8,-2 4-4,-4 4 4,-5 7-4,1 8-4,-5 3-8,6 8-17,-6-3-31,13 10-61,-2-2-40,13-8-4,-6 13 4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55.2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591 52,'11'0'153,"-11"0"4,0 0-56,11 8-9,-11-8-27,7 11-21,-7-11-8,10 15-3,-7-7-9,5 8-4,-1-3-4,2 3-4,-3-3 0,7 2-4,-4-4-4,2-3 4,0-3-4,-2-5 0,-1 0 0,1-8-4,-5-3 4,3-2-4,-5-2 4,-2-3-4,0-3 0,0-3 0,0-2 0,0-3-4,-4-2 8,4-3-8,-5 0 4,5 0 0,-2 0 0,2 1 0,0 1 0,-4 1 0,4 2 0,-2 1 4,2-1-8,-2 3 8,-1 2-8,3 3 4,-4 1 0,4-1 0,-4 5-4,4 3 4,0 3 0,0-1 0,0 11 0,8-13-4,-8 13 4,9-8 0,-9 8 0,11-8 0,-11 8 0,11-5 0,-11 5 0,13-5 0,-13 5 0,13-5 0,-13 5 0,11-5-4,-11 5 4,15 0 0,-4 0 0,2 0 0,3 0 0,1 0 0,5 0 0,2 2 0,4-2 0,5 0 0,0 5 4,0-5-4,2 3 0,-1-3 0,4 0 0,-1 3 0,0-3 0,2 0 0,0 0-4,-1 0 4,1 0 0,0 0-4,-2 0 0,0 0 0,1 0 4,-1-3-4,0 3 0,0 0 4,2 0-4,-2-3 0,3 3 4,-3 0-4,0 0 4,0 0-4,0 0 4,-2 0 0,0 3 0,0-3-4,-2 5 4,-1-5 0,1 3 0,0-3 0,-2 2 0,1-2 0,1 0 4,0 0-4,2 0 0,0-2 0,-3 2 0,1-5 0,0 5 4,-3-3-4,-3 3 0,-1-3-4,-4 3-4,-7 0-12,5 6-57,-9-6-72,-5 0-16,-6 0-8,0 0 0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53.8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4 144,'-9'11'166,"1"-1"-1,8-10 0,0 0-101,8 11-11,-8-11-17,22 0-12,-6 0-4,5 0-8,1-5 0,0-1-12,2 4-12,-6-6-20,6 3-121,-9-1-12,-2 1-12,-13 5-9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53.5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45 104,'-13'0'161,"13"0"-4,13-15-36,3 15-40,-7-8-29,11 8-16,-3-9-3,8 9-9,-5-6-8,8 6 0,-3-5-8,1 5 0,-1-3-4,-1 3-8,-4 0-12,-7 0-24,9 0-101,-15 5-24,-7-5-9,11 12-3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53.2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-2 8,'0'-10'141,"0"10"8,0 0-25,0 0-35,0 0-37,0 0-11,0 0-13,0 0-4,6 16-4,-6-16-4,0 20 0,0-7-4,0 5 1,0 1-5,1-1-4,-1 0-4,0 0 0,0 0-4,0-7-4,3 4-21,-3-15-35,0 0-89,0 10-8,0-10 0,0 0-3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52.7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1 12 32,'0'0'141,"0"0"-4,0 0-33,-13-13-31,13 13-21,-15 0-20,15 0 1,-22 10-13,11-2 0,-6-1 0,4 9 0,-7-3-4,5 8 8,-4-3-11,6 7-1,0 1 0,6 5-4,3-2 0,4 4-4,8-4 4,3 2-4,9-6-4,2-1 4,6-6 0,0-8-4,2-2 4,3-8-4,-1-8 4,-1-5-4,-5-8 4,-2-4-4,-9-9 0,-2-2 0,-7-3 4,-6-2-4,-10 2 0,-3 3 0,-7 2 0,-4 9 0,-4 9-4,0 3-8,2 13-8,-5 0-37,12 8-96,-1 5-16,12 5 0,1 3-4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51.4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120,'-9'5'165,"9"-5"-3,13 6-9,4-1-81,-4-10-24,11 5-19,-2-6-5,5 6-12,-3-2-4,-3-4-16,8 6-117,-14 0-24,-2-2-20,-13 2-12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51.2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28 60,'0'0'153,"-2"-8"4,2 8-4,17 0-76,-17 0-33,24 0-16,-11-5-8,9 5-4,-3 0 0,7-2-3,0-4-1,3 4-8,-5 2-8,-5-8-17,7 11-75,-10-3-61,-8 5 0,-8-5-12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50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20,'0'0'157,"0"0"-8,0 0-32,11 21-48,-11-11-21,11 11-12,-5-6-8,7 9-3,0-1-9,5 6 0,-1-1-4,3 1 0,-3-1-4,5 1 0,-5-3 0,1 0-4,-3-3 0,-2-5-4,-2 0 4,-2-7-4,-3-1-4,-6-10-4,9 8-12,-9-8-24,0 0-73,2-13-52,-2 13 0,0-16-5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50.4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8 8 72,'0'0'137,"7"-11"-24,-7 11-29,0 0-19,0 0-5,-9 8-24,9 2 1,-9-4-9,5 7-4,-7 2-8,2 4 0,-4 4-4,-2 3 0,-5 3-4,1 5 0,-5-3-3,0 3 3,-3-3-4,3 3 0,2-5-4,1-6 0,3 1-8,3-11-9,10 3-39,-3-11-81,8-5-24,0 0-4,2-21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3.6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12 197,'4'-10'173,"12"7"0,-3 0-24,7 3-52,-3-5-69,9 5-12,-2-10-8,0 2-4,0 3-12,-4-11-32,4 6-105,-9-4-16,-4 1-4,-2-2-12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39.7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63 124,'13'-16'157,"-13"16"1,11-16-5,-5 3-65,8 13-35,-8-13-21,5 13-12,-2-5-4,6 5-4,-2 0-4,2 0 0,1 3-4,1 2-4,-2 0 0,-1 0 4,-1 3-4,-7 3 0,-1-1 0,-5 3 0,-9 0 0,-2 0 0,-4 3 0,-3-3 0,-4 3 0,3-6 0,-1 3 0,3-5 0,3 0-4,1-3 4,7-5 0,6 0 0,0 0 0,0 0 0,11 0 0,0-5 0,4 5-4,0 0 4,5 5 0,0-2 0,-1 4 0,-1 4 0,-3 2 0,0 5 4,-6 3-4,-2 0 4,-7 5 0,0 0 4,-11-3-4,-3 1 4,-5-3 0,-5-3 1,0-7-5,-2-6 4,-1-5-4,3 0 0,0-8-4,3 0 0,5 0-8,3-2-17,13 10-27,-13-5-101,13 5-4,0 0-20,15 0 0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38.9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265,'0'-11'161,"0"11"1,0 0-54,0-12-55,7 12-25,-1 0-8,10 0-4,1-5-8,3 5 4,4-5-4,-1 5 0,6-6-8,-5 4-8,4 2-8,-13-8-20,7 13-45,-13-5-64,-9 0-24,6 0 0,-6 0-4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06.0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48,'0'0'125,"0"0"20,-5 10-49,5-10-11,11 5-29,-11-5-7,18 6-13,-7-9-8,6 8 0,-2-5-4,7 3-3,-4-3-5,1 8-4,-3-8-4,-1 10 0,-6-5 0,-1 6-8,-8-11 8,3 18 0,-8-10 0,-1 5 0,-5-5 4,0 7 0,-4-4 0,-1 7-4,-1-5 5,2 5-5,-3 1-8,3-4-8,6 14-45,0-13-104,5-1-4,4-4-28,0-11 7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56.0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27 32,'6'-11'112,"-6"11"-15,11-8-16,-11 8-21,9-10-12,-9 10-11,11-8-5,-11 8-8,19-10-8,-8-1 0,5 6 0,-1-5 5,7 4-9,-3-7 0,5 6-8,0-4 0,5 1-4,-1 2 0,3-3 0,-1 4-4,3-4 8,0 6-4,0 0 4,-1 2 0,1 3 4,-2-5-4,4 5 8,-5 0-4,1 2 4,1-2 0,3 0 0,-6-2-4,6 2 8,-7-5-7,3 5-5,-3-6 0,3 6 0,-5 0-4,0 0 4,0 0-4,0 0 0,1 6 0,-1-6 0,-2 2 0,2-2 0,0 0 0,-2 0 4,2 0-4,1 0 0,-1-5 0,2 2 0,-2-2 0,3 0 0,-1 0 0,1 0 0,1-1 0,-1 1 0,-1 0 0,0 2 0,-1-2 4,1 5-4,-2-3 0,0 3 0,1 0 0,-1 0 4,-2 3-4,0-3 0,0 5 0,0 1 0,-2-4 0,-1 1 0,3-1 4,1 1-4,-1 2 4,0-2 0,-3-3 0,3 5 0,-2-5-4,2 8 4,0-8 0,-2 5 0,0-5 0,2 0-4,0 0 4,2 0-4,0 0 4,-2 0-4,5-5 0,-3 5 0,0-5 0,0 5 0,-2-3 0,0 3 0,0 0 0,0 0 0,-2 0 4,0 0-4,-2 0 4,2 0-4,-3 0 0,3 0 4,-2 0-8,-1 3 4,1-3 0,0 0 0,2 2-4,-3-2 4,1 3 0,-3-1 0,3-2 0,-3 8 0,-1-5 0,1 2 0,-4 0 0,3 3 0,-3-3 0,2 3 4,-2 0-4,0-3 4,-2 3-4,0 2 4,-2 1 0,-1-1 0,-1 3-4,0 0 4,-3 0-4,3 6 4,-3-1 0,0 0 0,1 3-4,1 3 4,-1-1 0,-1 1 4,2 2-4,-1 2 0,1 1 0,-1 2-4,-1-2 5,0 2-10,-1-2 14,1 5-9,-4 0 0,4 0 0,-4 0 4,5 0 0,-3 2 0,2 1 0,-4-1-4,7 1 4,-5-1 0,5-2 0,-5 0-4,4 0 4,-1 0 4,3-3-4,-1 0 4,-3 1-4,3-1 0,-3-2 0,3 2 4,-3 0-8,-2 3 0,1-5 0,-3 2 0,4 0 0,-2 1 0,-2 2 0,0-3 0,0-2 0,2 2 0,-2-2 0,0-1-4,0-4 0,0-1 0,0-7-4,5 2-8,-5-18-12,6 18-77,-6-18-68,0 0-9,-9 0-7,9 0-4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54.1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0 140,'0'0'158,"0"0"-30,0 0-19,0 0-36,0 0-25,0 0-12,-9 10-4,9 3-15,-2 0-1,2 11-4,-4-4-4,2 12 0,-3 2 0,3 5-4,-4 5 0,2 11 4,0 7 0,1 8 0,-1 11 0,4 8-4,0 10 4,0 5-4,2 0 4,3-2-4,-1-6-4,0-10 4,2-13 0,-1-16-4,3-18 0,-4-23-16,5-13-24,-9-27-117,6-20-8,-2-16-16,-2-18-5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23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24 165,'0'0'181,"-3"-10"-8,3 10-16,0 0-96,0 0-33,0 0-4,0 0 0,11 0-8,-11 0 0,16-3 0,-10-2-8,7 5 1,0-2-1,3 2-8,1-3 4,1 3-4,-1 0 0,-2 3-4,1-1 4,-5 3-4,-3 3 0,-5 0 4,-3 5-5,-7 3 1,0 2 0,-1 5 4,-5 4-4,-1 1 4,-1 1 0,0 2 0,0-2 0,2-3 0,-1-2 0,4-4 4,1-4-4,0-3 0,2-5 0,7-8 4,-6 10-4,6-10 0,0 0 0,0 0 0,0 0 4,9-5-4,-1 5 0,6-5 0,1 2 0,2 3 5,7-5-1,0 5 0,5 0 0,1 0-4,-1 5 4,-1-2 0,0 2 0,-4 0-4,-2 1 0,-2-1 0,-7 0-4,0-5-4,-4 5-9,-9-5-95,0 0-53,9-10-29,-9 10 5,0 0-12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22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 161,'0'0'165,"0"0"8,0 0-72,0 0-37,6 0-16,-6 0-3,9 0-17,-9 0-4,17-2-4,-8 2-12,6-3 4,0 3-8,2-5 0,3 2 0,-1-2-4,1 2 0,-3-2 0,0 0 0,-4 2 0,-2 3 0,-4-2 0,-7 2 0,8 0 0,-8 0 0,0 0 0,0 0 0,0 13 4,0-13-4,0 10 4,0-10 0,-4 16 1,2-6-1,2 1 4,-2 4-4,2 3 4,-5 1 0,5 7 0,-4 0-4,4 0 4,-2 2-4,2 1 4,-4 0-4,4-3-4,-3-3 4,3-5-4,0-2 0,0-6-4,0-10-4,0 0-8,0 11-16,-4-30-61,6 12-80,-2-9-12,5 3-9,-5-5-11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21.9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0 136,'0'0'158,"0"0"-1,2-11-57,-2 11-31,0 0-21,8 6-12,-8-6 1,0 0-13,0 0 0,0 15-8,0-15 0,0 19-8,0-9 4,0 8-4,0-2-4,0 0 4,0-1 0,0 6 1,0-3-1,3 3 0,-3-2-4,4 1 4,-4-1-4,2 2 0,-2-3 0,2-3-4,-2-2 0,5-2 0,-5-3-8,0-8 0,2 10-8,-2-10-13,0 0-31,0 0-85,0-10-32,0 10-9,4-13 1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21.4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9 124,'0'0'133,"4"10"-40,-4-10-29,0 0-7,0 0 3,0 0-8,0 0-15,7 0-5,-7 0-4,0 0-4,0 0 0,11 0-7,-11 0-1,13-5-4,-13 5-4,17 0 0,-6 0-4,5-3-4,-1 3 0,0 0-4,-2 0 0,-2-2-8,2 2-8,-8-11-29,6 17-43,-11-6-73,0 0-1,0 0-11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12.9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34 157,'0'0'181,"4"-13"4,-4 13-24,13-13-60,0 18-61,-4-13-12,6 8-3,-2 0-9,5-2-8,-5 2 0,4-3-4,0 3-8,-4-8-8,5 16-37,-18-8-116,19-5 0,-10 5-28,0 0 3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3.4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1 181,'0'-13'169,"7"0"4,-7 13-20,0 0-76,0 0-41,6 21-8,-6-6-8,2 6 0,0 2-4,5 8-3,-5 1 7,2 1-8,1 4 0,1-4 0,-4 4-4,5-6-4,-5-3-8,-2-9-12,8 6-61,-8-25-80,0 13-8,0-13-16,-13-15-4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11.2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45 112,'0'0'186,"0"0"-17,0 0 4,-7-15-80,16 17-49,-9-2-20,9-8-8,-9 8-4,15-7 0,-6-1 0,4 5-4,0 1 4,2 2-3,2-6-5,-1 6 0,-1 6 0,-2-1-8,0 3 4,-6 5-4,-1 0 4,-4 2-4,-2 3 0,-6 3-1,-3-3 1,-2 6 0,-2-3 0,0-1-4,-2 4 0,-3-6 0,3 3 0,-2-3 4,2-2-4,-1-3 8,3-3 0,2 0 4,3-2 0,8-8 4,-9 5 0,9-5 0,0 0 0,0 0 0,13 0-4,-2-2 0,2-1 5,2-2-1,3 2-4,1 3 4,3-5 0,0 5 0,2-2-4,0 2 4,-3 0-4,-1 0-4,0 0 0,-1 0 4,-1 0-4,-3 0 0,-4 0 0,2-3 0,0 3-4,-4 0 8,-3 0-4,-6 0-4,13 0 4,-13 0-8,0 0 0,7 3-12,-3 7-37,-4-10-116,0 0-8,-6 5-12,6-5-9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10.4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65 173,'-4'-8'181,"4"8"-8,0 0-12,-9-13-100,9 13-25,9-2-12,0 2 0,-9 0-4,15-6-4,-6 4 1,4 2-5,-2-5-4,2 5 0,2-6-4,2 6 0,-1-2-4,1 2 0,1-3 0,-3 3 0,0 0 0,-2-5 0,-2 5 0,-2-5-4,0 5 4,-9 0 0,13-5 0,-13 5 0,11-3 0,-11 3 0,6 0 0,-6 0 0,0 0 0,0 0 0,0 0 0,0 0 0,0 0 0,7 8 0,-7-8 4,0 10 0,0-10-4,0 16 4,-2-8 0,2 5-4,-2 2 8,-1 3-4,-1 3 0,0 5-4,-3 0 4,1 3-4,-1 2 8,0-2-8,-1-3 0,3-3 0,1-2 0,-3-6-4,7-2-4,0-13-8,0 0-28,0 0-126,5-13-11,-3-2-12,7-3-13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09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8 277,'0'0'190,"0"0"-1,0 0-12,6 16-116,-6-16-29,0 0-12,0 0-8,0 0 0,-6-10-8,6 10-4,0 0-8,0 0-4,0 0-16,-9-13-16,20 20-41,-11-7-84,0 0-20,13-7-5,-2 1-11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09.4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1 20 112,'0'-10'165,"0"10"1,-18-11-54,18 11-31,-13 0-29,13 0-3,-17 0-25,17 0 0,-19 11-4,10-6-8,-6 0 4,2 8-4,-2-3-4,2 6-4,-2 2 4,-1 3-8,3 2 4,5 3 0,1 0 1,7 0-1,0 0 0,2 0 4,7-2-4,6-1 0,0-7 0,5-3-4,2-8 4,1-5-4,-1-8 0,2-7 0,-5-1 4,1-7-8,-7-1 8,-2 1-8,-3-1 4,-3 4-4,-5-1 0,-5-3 4,3 4-8,-4-1 0,3 0-9,-5 0 5,8 8-20,-9-13-44,9 18-90,0 8-15,0 0-4,0 0 4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59.4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5 124,'6'0'174,"-6"0"-1,0 0-4,17 5-85,-17-5-47,18 0-5,-9-3-4,8 3-8,0 0-4,3 0-4,2-5-3,-1 3-14,3 2-11,-6-5-36,6 5-109,-5 0-16,1-5-9,-3 5-7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59.0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28 88,'0'0'137,"0"0"-12,0 0-16,-13-7-13,13 7-23,0 0-17,0 0-12,0 0-11,11 0-5,-11 0-8,18 0 0,-5-3-4,4 3-4,2 0-4,5-2 0,2 2-8,-2-5 0,0 5-8,-2-5-4,-3 5-8,-6-3-12,2 11-36,-15-8-94,0 0-19,0 0 0,0 0-4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58.3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0 144,'0'-13'174,"0"13"-1,9-2-24,2 12-77,-11-10-23,9 10-13,-9-10-8,15 24-8,-7-14 0,6 11-7,-6-3 3,7 3-8,-1 0 0,1 2-8,0-2 4,2 2 0,1-2-4,-3-3 0,0 1 0,0-6 0,1 0 0,-5-6-4,-3 4-8,-8-11-8,11 10-17,-11-10-35,0 0-93,0 0-17,0 0-3,0 0-4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19:57.9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3 19 8,'9'-8'141,"-9"0"-5,6 8-7,-6 0-88,0 0-9,9-5 4,-9 5-4,0 0 5,0 0-5,0 0 0,0 0 0,-7 10 4,-4-4-7,5 7-17,-7-3 0,2 11-4,-7-3-4,1 6-4,-2 2 0,-3 2 4,2 1-8,-2-1 8,3-2-8,-1-2 4,5-3-4,0-6-8,6 3-12,-4-12-29,13 4-51,0-10-62,0 0-3,0 0-8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08.0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 108,'13'-16'165,"-2"11"-12,2 2 9,2-7-78,9 12-23,-4-4-25,8 10-12,-4-1-4,6 12-4,-6 4-8,0 5 0,-5 6-4,-3 3 0,-6 4-4,-3 3 0,-7 1 4,-9-4-4,-2 1-4,-8-9-4,4 1-28,-9-8-113,2-5-8,3-8-8,1-10-12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07.7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43 213,'-8'-18'161,"3"8"0,5 10-48,7-6-49,-7 6-19,13-5-13,-5 0-12,10 5-4,-1 0-4,2 0-4,1 5 0,1 0-4,-1 3 0,-5 5-4,-4 0 0,-5 5 0,-6 0-4,-4 3 4,-7 0-4,-2-3 4,-4 0 0,0-2-4,-1-3 4,-1-3 0,4-2 0,2 0 0,4-6 0,1-2 0,8 0 0,0 0 0,0 0 0,10-2 0,1 2 0,4 0 0,0-3 0,5 3-4,-3 3 4,3 2 0,-5 3 0,0 0 0,-4 4 4,-3 1-8,-3 6 8,-5 1-8,-5-1 8,-3-1-4,-5 0 0,-2-3 0,-1-2 0,-1-5-4,0-3 0,-3-5-8,7 0-4,-4-13-24,17 13-85,-9-20-36,7 4-4,2-2-4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3.1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153 229,'37'-18'161,"-17"10"8,1-2-24,1-9-52,2 11-65,-9-5-20,0 0-4,-4 0-4,-2 3 0,-7-1-8,-2 4 8,0 7 0,-11-16 0,-2 11 0,0 5 0,-2 0 0,-5 0 0,1 10 0,-1 3 0,-2 3 12,5 7 0,0 1 0,1 5 1,3-1 3,9 6-4,4-5 4,9 2-4,2-7-8,8-4 0,5-4 0,2-11-4,7 1-12,-3-19-32,5 2-109,-2-7-1,2-3-27,-5-8 4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07.1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7 20 124,'0'-13'153,"-4"3"0,4 10 5,-3 10-82,-10-10-20,11 19-19,-9-6-9,7 7-4,-9 1-8,6 8 0,-4 0-4,5-1-4,-1 6 0,3-2-4,4-1 5,0-2-9,9-1 0,-1-7-13,10 3-11,-3-17-60,9 4-69,2-11-12,0 0-13,1-8 1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06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58 88,'0'0'157,"0"0"-12,0 0 4,0 0-72,-9-5-33,9 5-16,0 0-8,13-11 0,-13 11-7,13-13 3,-4 6-4,4 1-4,0-1 4,0 4-8,3-2 4,1 5-8,0 0 4,1 2-4,-5 6 0,0 3 0,-2 2 0,-5 5 0,-1 5 0,-5 3 0,-7 0 0,-2 5 4,-1-2-4,-6 4 0,-3-4 4,-1-1 0,-4-4-4,2-1 4,1-7 0,-1-3-4,2-8 4,3-3-4,2-2 4,2-7-4,6-1 4,3-3-4,4-2 0,8 3 0,1-3-4,6 3 4,3-1 0,1 6 0,1 0 0,-3 5 0,3 0 4,0 3 0,-3 2 0,0 3-4,-1-1 0,-3 1 0,4 2-8,-6-10-8,6 13-48,-6-13-77,2-5-24,0 0-5,-2-5-3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39.1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6 197,'-16'21'169,"16"-21"-4,0 16-40,0-16-44,11 2-33,-2-4-16,11 2-8,-5-3-8,7-2-4,0 0-16,-3-3-16,10 3-117,-10-1-16,1 1-20,-3-3-4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38.6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5 109 16,'9'0'149,"-9"0"-4,0 0-25,0 0-11,2-18-28,-2 18-25,0-16-8,0 16-19,-4-21-9,4 11-4,-9-3-4,2 5-4,-3 0 0,-1 0-8,-2 3 4,-3 5-4,-1 0 0,-3 8 0,0 5-4,1 5 4,-1 6 0,3 4 0,-3 6 0,7 5 0,0 0-4,6 1 8,7-1-4,5-5 4,6-8-4,4-5 8,7-11-4,2-5 0,4-7 4,-2-9-4,1-7 0,-3-6-4,-5-4 0,-1-4 0,-5-1 0,-5 1 0,-1 1 0,-7 5-4,2 2 4,-2 9-4,-2 4 4,2 11-4,-9 0 0,9 0 4,-11 21 0,7-3 0,2 3 0,2 3 4,0-1 0,4 1 0,3-3 0,4-1 4,4-7-4,2 1 0,3-7 0,2-4 1,0-3-10,-3-5-7,3 5-20,-11-13-121,2 2 0,-4-4-24,0 2-4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56.9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135 140,'-17'0'154,"17"0"7,-16 5-45,8-10-55,8 5-21,0 0-4,0 0-3,0 0-13,0 0-4,2-13-4,-2 13 4,13-5-4,-2 5-4,2-2 0,7 2-4,1-3 0,10 3 0,6-5 4,7 5-4,6-3-4,7 3 4,2 0 0,6-5 0,7 3 0,2 2-4,0-6 0,1 6 0,1-5 0,-2 3 0,-2-3 0,-2 2 0,-2-2 0,-5 0-4,0 2 4,-4-2 0,0 2-4,-4 3 4,-3-2 0,-2 2 0,-2 0 0,-2 0 0,-4 0 0,-3 0 0,-2 2 0,0-2 0,0 0 0,-2 0-4,5 0 4,-3 0 0,2 0-4,0-2 4,1 2 0,1-3 4,1 3-4,-3-5 4,2 5 0,3-2 0,-5-1 1,3 3-1,1-8 0,-3 6-4,1-3 0,-2-1 0,-4 4-8,-4-6-5,2 11-31,-12-6-117,6 1-12,-8-4-12,3 4-5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22.3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36 120,'8'-8'178,"-8"8"-1,0 0-4,3-11-76,-3 11-49,0 0-16,0 0-8,0 0-4,0 0-7,0 0-1,0 0-8,0 0 0,0 0 0,0 0-8,0 0-4,0 0-4,0 0-1,0 0-3,8 0-4,-8 0-12,5-10-20,6 10-93,-11 0-29,10-8-3,-10 8-8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13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64,'0'0'185,"0"0"-8,0 0 1,0 0-82,13 5-15,-13-5-25,13-2-15,-6-3-17,8 5-4,-2-3-8,2 3-4,1-2-4,1 2-8,1-5 0,-3 0-16,7 13-61,-7-11-88,0 3-8,-2 0-20,-2 0-1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12.5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2 157,'0'0'181,"9"-3"0,2 11-16,-11-8-80,19 13-33,-8-8-8,11 10-11,-4-4-9,4 7-8,0 0-4,0 2-4,0 1-4,0 2 0,-2-2-4,-2-3 4,-1 0-4,-1-3-4,-3-2 0,-2-5 0,-2-3-8,-9-5-4,15 3-20,-15-13-65,0 10-68,0 0-16,9-11-5,-9 11-7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12.1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7 33 96,'11'-8'169,"0"3"5,-11 5-17,0-16-73,9 22-31,-9-6-13,0 0-12,0-11-8,0 11 0,0 0-4,0 0 0,-11 8-3,4 2-1,-1 1-4,-1 2 0,-4 2-4,0 3 0,-4 6-4,-1 2 4,-1 0-4,-3 0 0,3 2 0,-3 1 0,0-3 0,3-3-4,2-2 0,1-6 0,8-2-16,-3-10-5,11 5-23,-9-16-77,9 8-40,4-11-20,-1 1 0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41.9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5-5 124,'-15'0'141,"15"0"8,-20 7-4,3-7-72,10 8-25,-13-8-20,7 13 1,-6-5-9,4 8 0,-7-3-4,7 7 0,-3 4 0,3 4-4,2 1 0,8 5 4,1 0-8,13 0 5,0-3-1,8 0-4,5-8 4,4-2-4,2-8 0,5-2 0,-1-11 0,-1 0-4,-3-11 4,1-4-8,-6-6 4,-3-5-4,-7-5 4,-2-6-4,-11 1 0,0-3 0,-11 5 0,-4 0-4,-3 5 0,-5 3-4,1 13-8,-7-2-12,12 20-65,-5-8-68,7 9-8,2-1-12,6 5-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2.7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 10 253,'24'-11'161,"-24"11"8,9 0-24,-5 11-100,-14-6-17,-1 5-12,-7-2-4,-2 5-4,-4 0-4,3-2 0,-3-1 0,4 1-4,2-6 4,5 0-4,13-5 0,0 0-4,0 0 4,11 5 0,5-5 0,3 0 0,3 8 8,2 2-4,0 1 8,-2 7-3,-2 6-1,-3 2 0,-2 0 4,-4 5-4,0-7-4,-4-1-4,-1-2-8,-6-11-33,5 1-108,-5-11-8,0 0-16,0 0-4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41.2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5 285,'-13'25'170,"13"-17"-5,2 8-36,-2-16-73,21 5-16,-5-8-16,8 3-3,-3-2-5,1-3-12,2-1-16,-7-7-81,3 8-60,-7-2-12,0-1-16,-7-3-1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41.0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0 189,'11'-8'161,"8"3"-8,-6 5-8,-2-13-85,13 13-19,-2-8-21,6 6-4,-4-6-4,2 3-8,-2 0 0,-4 0-12,-1 5-8,-12-3-32,4 8-65,-11-5-44,0 0-4,-9 13-1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40.7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112,'4'-13'141,"-4"13"-4,0 0-24,9 8-41,-9-8-23,0 23-13,-2-10-4,6 13 0,-4-3-7,2 8-5,-2 0-4,2 3 0,-2 0-4,0 2 4,0-5-8,5-2 4,-5-6-4,0-2 4,0-8-3,0-3-5,0-10 4,0 0 0,0 0 0,0-10-4,2-3-4,-2-3 4,2 1-4,0-6 0,-2 0-4,7-2 0,-1 2 0,3 0-4,0 1 8,1-1-4,6 3 0,-1 5 0,2 2 0,3 6 4,0 5 4,-1 3-4,1 7-4,-1 3 4,1 5 0,-3 3 0,-1 5 0,-3 0 0,-5 2-5,-6 1 5,-4-1 0,-4-2 5,-7 0-5,-7-5 4,-4-6-4,-2-2 4,-2-5-4,-3-8 0,5 0-4,0-10 0,6 2-5,1-8 1,8 1-12,0-3-4,15 7-36,-4-2-89,9 0-8,4 1-13,5 1 9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1:01.7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8 19 225,'9'-10'169,"-3"-3"8,-6 13-15,0 0-118,5 10-20,-5 1-4,4 9 4,-4 1-8,4 11 1,1-1-5,-1 5 0,-2 1-4,3-1 0,1 1-4,1-6 0,-3-2 0,1-8-4,-3-8-4,2-3 4,-4-10-4,0 0 0,0 0 4,4-15-4,-4 4 4,-4-4-4,0-1 4,-1-2-4,-1-1 0,-3-2 0,3 3 0,-3 0-4,-2 0 4,-2 2-9,-5 3 5,1 0 0,-1 3 0,-1 4 0,-1 1 4,-2 5 0,3 0 0,1 5 8,-2 3 4,5 3-4,-2 2 4,1 7 0,3 1 0,5 3 5,1 5-5,7 2-4,4 0 4,5-2-4,6 0 0,5-1 0,2-4-4,9-6 8,3-5-4,4-3 0,1-7-4,0-3-4,0-3-8,-6-12-81,4 4-72,-10-2-24,-8 3-1,-6-1-19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1:01.1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2 144,'29'-16'178,"-14"13"3,0-2-16,7 13-76,-11-16-45,13 8-12,-6-5-16,6 5-4,-9-8-8,5 3 0,-5-3 0,-2 3-4,-2-3 5,-5-2-5,-1-1 0,-5 3 0,0-2 0,-5 0 0,-1-1 4,-1 1-4,-1 2 0,-1 0 0,-4 5 0,0 3 0,-3 3 0,1 5 4,-2 2-4,-1 6 4,3 2 0,0 3 0,4 0 0,4 2 0,7-2-4,5-2 4,3 1-4,10-7 0,4 3-4,6-8 4,9 2-4,0-4-8,7-1-13,-14-16-59,12 6-81,-9-3-21,-1-2 1,-8-6-12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1:00.7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5 0 285,'0'0'182,"0"0"-9,7 13-12,-1 8-133,-6-3-8,9 10-4,-4-2 1,1 3-5,1-1-4,1 1 0,-3-1-4,1-2 4,-1-5-8,-1-3 0,0 0-4,-4-7-4,5-3 4,-5-8 0,0 0 0,0 0-4,8-8 4,-8-5-4,0 0-1,-4-5 1,-2 0 0,-5-3 0,0 3 0,-2-3 0,-3 8 4,-3-3 4,1 6 0,-1 5 0,-1 0 4,0 5 0,1 5 4,1 2-4,3 4 4,2 2 0,4 5-4,2 0 0,5 0-4,4 3 4,3 0 1,4-3-5,4-2-5,2-3 1,2 0-8,-3-13-20,10 7-85,-9-12-48,2-3-12,-1-5-16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1:00.2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79 261,'0'0'182,"0"0"-9,0 0-8,-13 0-121,13 10-24,-2 3-4,2 5-4,0 1-3,2 4-5,2 6 4,3 2-8,1-2 8,6-3-8,-1-3 0,2-2 0,5-8-4,-1-5 0,3-13-4,2-11 0,-2 1-1,-2-12 5,-1 1-8,-1-5 8,-1-3-4,-6 0 4,0 6 0,-7-1 0,1 3 4,-5 2 0,0 6 0,0 8 4,0 10-4,0 0 8,0 0-4,0 7 0,2 9 0,2 5 0,1 0 0,1 5 0,1 0 0,4-3 5,-3 1-9,1-1 4,0-7 0,0 5-4,-3-11 4,-6-10-4,9 8 0,-9-8-4,0 0 4,6-13-4,-6-3 0,3-2 4,1-3-5,3-2 1,1-6 4,3 0 0,2 3 0,0 0 0,5 5 4,-1 3-4,1 3 5,-1 9-1,3 6 0,-3 11 0,-1 2 0,3 8 0,-6 2 0,3 3 0,-5 3-4,0 0 4,-3-3-4,-1-3-4,2 3-4,-7-15-29,9 7-120,-11-18-12,13 8-12,-13-8-16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59.5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3 20 108,'4'-13'169,"-4"13"-3,-4-8-1,4 8-97,-16 0-20,16 0-11,-17 3-9,8 7-4,-6-4-4,4 9 0,-4 3-8,4 3 1,1 2-1,3 8-8,5 0 0,2 3 0,4-5 0,7 2-4,4-5 4,0-3-4,5-7 4,-1-9-4,1-7 0,-3-10 4,1-8-8,-7-8 4,-3-3-4,-1-4 0,-7-1-4,-7-2 0,1 5-9,-9-6-11,6 22-20,-11-9-97,9 12-28,1 1-8,10 11-5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59.1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60 197,'0'0'181,"0"0"-4,-4 11-20,10 7-88,-8-8-37,9 11-8,-7-8-4,8 13-8,-3-5 1,1 5-5,-1-5 0,1 0-4,-1-3 0,1 0-4,-4-5 4,-2-13 0,5 16-4,-5-16-4,0 0 4,0 0-4,0-18 0,-2 2 4,-3 1-4,1-6 4,-1-3-4,1 1 4,0-1-4,-1 1 4,5 5 0,0 2 0,5 0 0,3-2 0,6 5 0,1-3 0,4 3 0,5 0-4,3 3 4,-1-1-8,4 9-13,-6-6-23,7 16-85,-9-6-32,-2 6-20,-7 0-8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58.3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7 2 72,'0'0'161,"-11"-2"0,11 2-4,-18 0-84,18 13-25,-13-8-8,11 16-3,-9-5-9,5 10-8,-5 0-4,2 2-4,0-2-4,1 1 0,-1-4-8,2-5 0,1-5-4,6-13 0,-7 11 0,7-11-4,2-13-4,1 0 0,5-3 4,-3-7-4,3 2 0,-1-5 4,2 5 0,-3-5-4,1 7 8,-1-1-5,1 4 5,-1 3-4,-1 2 16,-5 11 0,11-10 5,-3 10-1,1 0 8,6 8-4,-2-8 0,5 10 0,1-2-4,7 0-4,1 0-8,-1-6-12,6 11-52,-3-13-89,-3 3-20,-2-3-5,-2 0-1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2.4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43 257,'0'-34'165,"3"24"5,-3 10-21,0 0-101,0 0-16,13 2-16,-13 11 0,6 6-4,-4 4 1,3 11-1,-1 0 4,3 5-4,-3 0 0,3 5 4,-1-2-8,3-3 4,-3-5-4,1-2 0,-3-9-8,1-5 8,-3-5-8,-2-13 0,0 0-8,0-15-8,0 4-28,-7-15-113,7 3-4,0-11-21,5 0 1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0:57.7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273,'0'0'174,"4"7"-1,3 4-20,-7-11-117,13 18-8,-4-8-8,6 8-4,0 0-3,3 3-1,1 0-4,-1 2-4,2-2 0,-1 2-4,-1-2 0,2 0-4,-3-6-8,-1-2 0,-1-3-17,-6-10-23,8 0-105,-17 0-20,9-10 0,-9 10-13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57.4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31 229,'-9'-8'173,"9"8"8,0 0-19,0-10-102,13 20-24,-13-10-4,15 5-7,-8-2-5,4 8-4,-2-4 0,1 4-4,1-1-4,3 1 0,-4-1 0,4 3-8,1-2 4,-2-1 0,2-5-4,-2 0 4,0-2-4,-2-3 0,2 0 4,-4-5-4,-9 5 4,13-8-4,-13 8 0,9-13-4,-9 13 4,7-13 0,-7 13 0,10-16-4,-3 8 4,4-2 0,2 0-4,0-1 0,2 1-12,-4-6-32,5 8-125,-3 0-5,-2 6-11,-11 2-20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56.9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46 149,'0'0'157,"0"0"4,-13-6-53,13 6-27,0 0-17,0 0-15,0 0-17,8 3-4,-8-3-4,9 0-8,0-3 1,4 3-5,0-2-4,7-3 4,1 2-8,8-2 4,1-1-4,3 1 0,2 0-4,4 0 4,-2 2 0,1 3-4,1-2 0,-2 2 0,-4 0 4,2 5-4,-3-5 4,-1 5-4,0-5 0,-3 3 0,-2-3 0,-2 0 0,-2 0 0,0 0 0,-2-3 0,-5 3 0,0-5 0,-4 5 0,-2-3 4,-9 3 0,11 0 0,-11 0 0,0 0 0,-5 11 0,5-11 0,-2 15 0,2-15-4,0 19 4,0-4 0,0 3 0,0 3 0,0 3 0,0 5 0,0 2 0,0 3-4,0 0 9,0 2-9,4-2 0,-4-5 0,5-1 0,-3-4 0,2-8 0,1-1 0,-5-15 0,9 13 0,-9-13-17,0 0 1,0 0-20,13-5-93,-13 5-48,-3-13-12,3 13-13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19.9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96,'17'0'97,"3"-5"-5,-5 5-15,-2-5-17,7 5-7,-5-3 3,9 3-16,-4 0 1,8 0-13,-2-3-4,9 3-4,-4 0 0,6 0-4,0 0-3,2 0-1,1 0-4,1 0 0,-1 0 0,3 3-4,-1 0-4,1 2 4,3-5 0,4 5-4,1-5 0,-1 3 4,0-3-4,-2 0 0,2 0 0,-2 0 0,-4 0 0,-2 0 0,-3-3 0,0 3 0,0 0 0,1 0 0,-1 3 0,0-3 0,3 0 0,-3 0 0,-2 0 0,3 0 0,-1 0 0,-2-3 0,-2 0 0,-2 1 0,-3 2 0,-4-5 0,3 5 0,-3 0 0,-4 0 0,2 0 0,-2 5 0,0-3 0,-1-2 0,-1 6 0,2-4-4,0-2 4,-5 5 0,3-5 4,-5 0-4,0 3 0,1-3 0,-3 5 0,0-5 0,-2 3 0,-2-3 4,1 2-4,-1-2 0,4 6 4,-2-6-4,0 5 4,0-5-4,0 0 4,-2 2-4,-1-2 4,-8 0-4,9 8 4,-9-8-4,7 11 4,-7-11 0,0 15 0,0-15 0,2 19 0,-2-9 0,0 6 0,0-3 0,-2 5 0,2 3 0,-5 2 0,-1 3-4,1 3 4,1 5 0,-2 0-4,-1 2 4,3 3-4,1 0 4,3 3-4,0-3 0,5 3 0,-1-6 4,3 3-4,-3 3 5,0 0-5,1-3 4,-5 2 0,-5 1-4,1 0 4,-5 0-4,3-1 4,-3 1-4,3-6 8,-3 1-4,2-1 0,1-2 4,1 3-8,1-3 8,4 2-8,-4-2 8,4 5-8,0 0 0,4 0 0,-4 3 0,4 0 4,-4-1 0,0 1 0,0 0-4,-4-3 4,0-5 0,-3 0 0,0-6 0,1-2 0,-1-2 4,1-3-8,-1-6 8,3-2-8,0 0 0,4-13-4,-3 16-4,3-16-4,3 8-20,-3-8-81,0 0-56,-3-8-8,3 8-13,0-11-7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18.3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3 0 56,'5'21'93,"-10"-5"-13,5-6-7,0-10 3,-4 21-11,4-21-9,0 23-8,-2-12-7,4 10-5,-6-3-12,4 5-4,-2 3-4,2 6-4,-3-1 0,-1 5 4,0 6-7,0 5 3,-3 0-4,3 10 0,-5-2 4,3 10-8,-1 3 4,1 0 0,1 0-4,1-1 4,0-1 0,4-4-4,-2-2 4,2-3-4,-5-4 4,5 1 0,0-2 0,0 3 0,0-8-4,0 3 4,5-3 1,-3-6-5,-2-4 0,4-6 4,-4-5-4,2-8 0,-2-2-4,0-16-8,2 13-29,-2-13-124,-4-21 4,4 0-20,-2-7-16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08.0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12,'0'0'141,"0"0"4,0 0-37,0 0-11,0 0-17,6 0-23,-6 0-13,16-5-4,-8 0-11,10 5-9,-3-5-8,7 5-4,0-3-4,0 3 0,2 0 0,-5 3-4,-1 2 0,-5 3 0,-4 2 0,-7 1 0,-2 4 0,-5-2 0,-6 3-4,-2 0 4,0-3-4,-4 2 4,2-4-4,-3-1 4,5-2-4,-2-3 4,4-2 0,2-3 0,9 0-4,0 0 4,0 0 0,0 0 0,13-8-4,0 8 4,3-3 0,1 3 0,0 0 0,3 6 0,0 1 0,-3 1 4,1 3-4,-3 4 0,-2-2 0,-2 3 4,-4 2-4,-3-2 4,-4 0 0,-7 2 0,-4-5 0,-2 2 0,-6-1 4,-3-1-4,-4-3 0,-1-5 4,1-5-4,4 0 0,1-2-4,3-4 0,3-1-4,4-4-12,11 11-32,-13-8-101,13 8-12,0 0-8,0 0-1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07.3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45 124,'0'0'137,"0"0"-36,4-11-20,-4 11-9,0 0-20,11 6-3,-11-6-13,0 0-4,4 10-8,3 1 1,-7-1-13,7 6 0,-3-1-4,2 1 4,-1 2-8,4 0 4,-1-2-4,1 2 0,0-5 0,-1 0 0,1-7 0,0-1 0,-9-5-4,13 0 4,-13 0 0,11-16-4,-7 3 4,1-5-4,1 0 4,-4-6-4,3 1 0,-3-3 0,-2-3 0,4-2-4,-4-3 4,5 0 4,-5-3-8,2 3 4,-2 0 0,4 3 0,-4 8 0,2-1 4,-2 6-8,0 7 4,0 1 0,0 10 0,0-13 0,0 13 0,0 0 0,5-10-4,-5 10 4,0 0 0,11-8 0,-11 8 0,13-3 4,-2 3-4,2 0-4,2 0 8,2 5-8,5-2 4,2 2 0,7-2 4,1-3-8,3 2 4,4-2 4,1-2-4,-1-3 0,-4-1-4,-2 4-4,-7-6-16,0 13-57,-11 0-68,-15-5-12,7 13-4,-14-2-8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02.8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110 8,'0'-8'145,"0"8"-4,4-15-49,-4 15-15,4-8 3,3 8-15,-7-13-21,9 13-8,-9-10 0,0 10-11,13-11-5,-5 6-8,1-5 0,0 7 0,-1-7-4,3 4 8,0 1-12,2 3 4,-2-1-4,0 3 0,0 0 0,0 5-4,-3 0 0,1 6-4,0-1 4,-3 3-8,1 5 8,-3-2 0,0 5-4,1 2 4,-5 1-4,0-4 4,0 7 0,-7-1 0,1 0 0,-1 0 0,-1 0-4,-5 0 4,-3-3-4,3-2 4,-2 0-4,0-3 0,-3-5 4,3-3-4,-4-2 0,4-3 0,-1-2 4,1-3-4,0 0 0,2-5 0,2 0 4,-2-1-4,13 6 4,-11-18-4,7 8 0,-1 2 4,5-5 0,0 3 0,0 2 0,0 8 0,5-16 0,-5 16-4,6-13 4,-6 13 0,9-10 0,-9 10 0,9-8 0,-9 8 0,8-8 0,-8 8 0,9-3 4,-9 3-4,7 0 0,-7 0 0,10 0 0,-10 0 0,11 0 4,-11 0-4,11 0 0,-11 0 4,9 8-4,-9-8 4,11 8 0,-11-8-4,13 10 4,-13-10 0,13 13 4,-5-7-4,-8-6 0,18 15 4,-7-7-4,0 0 0,-3 2 4,5-2 0,-4 3 0,2-1 0,-2-5 1,-1 6 3,-8-11-4,15 10 0,-6-5 0,0-5-8,-1 0 0,1 0-4,4-5-8,-4-5-8,6 10-21,-11-13-88,9 2-32,-4-2-20,2 3-12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00.2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76,'-11'3'173,"11"-3"-8,0 0 9,-5 15-86,5-15-23,7 0-13,-7 0-12,17 0-4,-6-5-7,11 5-9,-5-5-4,7 5-4,0-3-4,2 3-4,-2 0-4,0-2-4,2 2-8,-8 0-8,1 2-16,-19-2-101,20 0-29,-11-2-23,-3 2 0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59.8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40 161,'-9'-5'177,"9"5"0,0 0-20,-8-5-84,16 15-21,-8-10-12,16 0-4,-8-5-11,10 5-1,-3 0-8,3 0-4,1-8 0,5 6-4,0-4-4,0 1-4,0 3-8,0-6-8,0 10-8,-6-9-33,4 9-112,-9 3 0,-2 1-20,-11-6-4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2.0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4 62 233,'11'-16'153,"-11"16"4,0-15-16,0 15-97,-9-16-19,9 16-13,-19-10 4,3 10-4,-3-6-8,-1 12 4,-2-1-4,-2 8-4,2 2 8,3 6 0,1 3-4,5 4 4,4 1 0,5 2-4,4 0 4,9-2 0,2-3-4,6-3 0,5-10 1,2 0-5,2-10 4,0-8-4,1-6 0,-5-10 0,-1-2-4,-3-6-1,-3-2-7,-6-3 0,-3 3 4,-6 3-4,0 4 4,0 3 0,-4 8 0,4 13 8,-7-7 4,7 7-4,-4 18 12,4 0 0,4 3 0,3 5 0,0 0 0,3 2 1,-1 1-5,2-6 0,2 3-16,-4-13-33,4 0-108,-2-7 0,0-6-24,-2-8 0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59.4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4 24,'0'0'165,"6"-8"0,-6 8 8,0 0-64,0 0-25,0 0-23,8 16-17,-8-16-12,0 23-11,0-12-1,0 9-4,0 1-4,0 3-4,0 1 0,0 1-8,0 0 0,0 0 0,0-2-12,0-9-12,7 6-17,-7-21-112,0 13-12,0-13-20,0 0-12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55.886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-2 36,'0'0'141,"0"0"-37,0 0-3,0 0 4,0 0-17,0 0-15,0 0-25,0 0-3,0 0-17,7 13-8,-7-13 0,4 24-8,-4-9 0,4 6-4,-4-3 0,5 6-4,-1 2-8,-2-3-4,7 3-20,-9-5-105,6 0-20,0-3-24,-1 0-8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50.7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 25 76,'0'0'153,"-11"-8"-12,11 8-36,0 0-25,0 0-19,13 0-21,-13 0-8,22-8 0,-9 3-7,7 5-5,-5-5 0,7 5-8,0 0 0,-1 0-4,-1 5 0,0 3-4,-5 0-4,-4 2 4,-5 3-4,-6 3 0,-4-1 0,-5 1 0,-2 0 0,-6 2 0,-3-2 0,1-3-4,-3-3 4,2-2-4,1 0 4,3-3 0,3-3-4,2-2 4,11 0 0,0 0 0,0 0 0,9-2 0,4-3 0,2 5 0,5-3 0,4 3 4,-2 0-4,2 0 0,0 3 0,-2 4 0,-3 4 0,-1-1 4,-5 6-4,-2 2 4,-11 1 0,0 1 4,-13 1 0,-3-2 4,-5-1 1,-6-3-1,-5-4 0,-1-3-4,-2-3 0,2-5-4,1-5 0,3-1 0,3-4-4,6 2-8,9-2-8,0-3-25,11 13-112,5-11-8,6 11-12,-3 0-16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49.9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81 24,'0'0'141,"6"-10"-4,-6 10 12,0-11-69,0 11-23,0 0-13,7 5-12,-7-5 0,2 11 0,-2-11-7,4 13-1,-4-13-4,9 21 0,-2-11-8,4 3 4,-3-3-8,5 3 0,-2-5 0,2 0-4,-2-3 5,0 1-9,-2-6 4,0 0 0,-9 0-4,10-16 4,-7 5-4,-3-2 0,4-5-4,-4-3 4,0-2-4,0-8 0,2-3-5,-2-3 5,2-2 0,-2 0-4,7 3 8,-7-3-8,4 8 8,1-1-4,-3 9 4,0 2 0,-2 5 0,0 6 0,0 2 0,0 8-4,4-10 4,-4 10 0,0 0 0,9-8 0,-9 8 0,15 0 0,-4 0 0,2 0 4,7 0-4,4 0 0,0 0 4,9-5 0,6 0 0,2-3 0,3 0 0,4 0 4,0-2-3,-2 2 3,-3 0-8,-6 3 0,-4 7-25,-13-7-31,2 10-97,-16-5-12,-6 0-12,0 0 3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49.1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10 104,'0'-16'145,"0"16"0,0 0-36,0 0-37,0 0-23,-7 10-17,12 3-4,-10-2-8,5 7 9,-2-2-9,2 10 0,0 0-4,0 5 0,-4 3-4,2 3 0,-3-3-4,5 5 0,-6-3 0,3-2 0,-3-3 0,4-5-4,-3-2 1,3-3 3,-2-8-4,2 0 0,2-13-8,0 10 0,0-10-13,0 0-15,6-8-93,-6-2-32,0 10-12,11-21-12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48.7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0 120,'-4'11'109,"4"-1"-4,0-10-21,-5 24 1,-4-14-21,9 8-11,-8-5-13,5 8-8,-7-5-4,5 5-11,-4-8-1,7 5-4,-4-8 0,6 3-4,0-13 4,0 13-4,0-13 0,11 3-4,-3-3 4,8-3-4,1 1 0,3-1 0,-1-2-4,3 0 0,-2 0-4,0-1-8,-3 6-8,-8-7-32,6 7-85,-6 0-24,-9 0-9,11-8-3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42.0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72,'0'0'157,"0"0"0,13-8 0,-13 8-76,26 0-25,-13-7-12,13 10-15,-4-3-9,6 0-4,0 0-4,3 2-4,-3 0-8,1-2-12,-1 8-20,-11-8-101,3 0-24,-5 0-8,-8 2-5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41.7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 112,'0'-10'149,"0"10"-4,0 0-48,0 0-25,0 0-19,0 0-13,0 0-12,3 13 0,-2 2-7,-1-2-5,0 11 0,0-1-4,0 3-4,0-3 0,0 6 0,0-3-8,0-3 0,-1-2-8,-2-8-16,4 5-85,-1-7-36,0-11-20,0 0-8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39.8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0 56,'0'12'149,"7"-7"-8,-7-5 0,15 0-81,5 8-15,-3-8-13,11 0-12,0 0-8,3 0-4,-1 0-4,-2-5-16,0 5-52,-4 0-77,-11 0-4,-2 5-4,-11-5 0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32.3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6 72 92,'0'-28'161,"-9"17"-12,0 3 4,0 8-64,-8-2-41,8 9-7,-10 1-21,6 8-4,-5 0 0,5 7-4,2 1 0,4 4-4,5-2 0,7 0 0,3-5 0,8-2-4,1-9 0,5-5 4,0-5-4,2-10-4,-2-9 4,-5-4-4,-4-6 0,-4-2-8,-5 0-4,-8-3-12,-3 10-12,-10-4-69,2 15-48,-7 2-20,4 16 0,1 3 4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26.470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0 19 16,'-2'-8'137,"2"8"-1,0 0-35,0 0-16,0 0-21,-2-12-20,2 12-11,0 0-9,0 0-4,0 0-4,0 0-4,0 0-4,0 0 0,0 0-4,0 0-4,0 0 4,0 0-4,0 0 0,0 0 0,0 0 0,0 0 8,0 0-8,0 0 4,0 0-4,0 0 0,0 0 4,0 0-4,-6 7 0,6-7 5,0 0-5,0 0 0,0 0 0,0 0 0,0 0 0,0 0 0,0 0 0,0 0 4,0 0-4,0 0 0,0 0 0,0 0 0,-5 10 0,5-10 0,0 0 0,0 0 0,9 5 0,0-5 0,4 0 0,4 0 4,7 0-4,9 0 0,6 0 0,11-2 4,11-3-4,9 2 0,6 3 0,5-5 0,2 5 0,0-2-8,-5 2-9,-12 0-15,-3 7-20,-26-7-45,-6 0-64,-14 5 0,-17-5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1.5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73 32,'0'0'149,"3"10"4,-3-10-8,-7 11-65,11 4-15,-6-4-13,9 10-8,-7-3-7,4 10-13,-4-2-4,4 11-4,-4-1 0,7 3-4,-7 0-8,4-3 0,1-2 0,-3-3 0,-2-10 0,4-11 0,-4-10 0,0 0 5,2-26-5,-2 1-4,-4-7 4,2-7-4,-5-5-4,3-3-4,-5 3-1,3-2 1,-3 7 0,2 2 4,3 6-4,2 8 0,2 4 4,2 9 4,-2 10-4,11 3 4,0 10 0,0 2 0,2 11 4,2 0 4,0 5 0,3 6-4,1 2 4,-1-3 0,1 0 0,-1-2 1,-1-8-9,1-5 4,-3-11-4,0-10 4,-2-7 0,-2-9-4,-4-10 4,-1-5-4,-1-8-4,-3 0 0,-2 0-4,0 0 4,0 0-5,0 5 5,0 6-4,0 4 4,0 9 0,0 4 4,0 11 0,0 0 0,4 18 0,0-2 4,1 7-4,-1 9 4,1 1 8,1 4-3,1-1-1,-1 0 4,3 1-4,0 2 0,-1-8 0,1-2-4,0-3-12,-3-19-37,7 1-104,-4-8-8,2-8-16,0-7-4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31.9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 11 173,'-8'-11'161,"2"11"-4,2 11-4,4 10-97,-8 0-7,8 13-13,-8-3-8,4 14-4,-4-6-8,2 9 0,-2-6-3,4 0-1,-2-6-4,4-7-4,2-2-8,0-12-8,2-2-25,-2-13-116,8 0 0,0-10-24,4-3-4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31.6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-2 189,'0'0'153,"-9"11"-4,9-11-40,-7 26-65,-6-10 0,9 10-8,-7-5-7,9 5-5,-7-6 0,9 7-4,-7-9-4,7 3 0,5-8-4,4 0-4,-1-5 1,8-3-5,3 0 0,3-5-4,2-5 0,2 0-8,3-1-9,-7-7-27,6 8-109,-11-5-4,1 4-16,-9-1-12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30.0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71 80,'0'0'145,"7"-10"-4,-7 10-48,0 0-13,0 0-27,0 0-13,0 0-8,0 0-4,10 16 0,-10-6-7,5 6-1,-5-1-4,6 4-4,-1-1-4,-1 3 0,3-6 0,-1 3-4,-1-5 4,1 0-4,-6-13 0,11 8 0,-11-8 0,9-8 0,-7-5 0,0 0-4,-2-7 0,4-6-4,-4-3 4,0-8-8,3-2 4,-3-10-4,0 2 0,-3-2-4,3 2 0,0-3 0,0 9 0,0 1 0,0 7 4,3 7 8,1 5-4,-2 2 4,3 6 0,-1 0 4,-4 13-4,7-10 4,-7 10-4,0 0 4,8 0-4,-8 0 4,11 0 4,-2 5-4,-3-5 4,8 5-4,1-5 4,4 3-4,3-3 4,2 3-4,7-3 0,4 2 0,4-2 0,5 5 0,6 1-4,7-1 0,4 0 0,2 3-4,3-3 8,-1 0-8,-1 1 4,-3-1-4,-7-5 4,-6 0 0,-2 0-8,-9-5-4,3 10-40,-12-5-93,-4 0-16,-6 0-5,-10 0-15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12.9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209,'0'0'157,"0"0"0,13 2-44,-13-2-61,29 0-7,-12-5-13,10 5-4,-6-3-4,12 3-4,-7-5-4,5 5-4,-7-2-8,0-1-12,-2 6-16,-9-9-40,4 6-89,-8 0-12,0 0-9,-9 0-11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12.5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5 16,'0'0'133,"0"0"-21,0 0-7,0 0-24,0 0-5,10 0-16,-10 0-19,0 0-13,0 10-4,3 0-12,-3 3 0,0 3 8,0 5-12,0 2 9,0 4-9,0 1 8,0-2-8,0 3 4,0-3 0,0 0-4,0-5-8,2-5-4,2-1-8,-4-15-16,4 13-105,-4-13-28,0 0 0,0 0-5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44.1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2 140,'7'-11'154,"-7"11"3,0 0-20,0 0-65,11-2-24,-11 2-11,0 0-13,0 0-4,0 10-4,0-10 0,0 18-4,-5-10-4,5 7 4,-6-2-4,1 3-4,1-4 0,0 4 0,-1-6 1,1 0-1,4-10 0,-4 13 0,4-13-4,0 0 4,6 11 0,-6-11-4,15 0 4,-2-6-4,0 6 0,1-2 0,3 2-4,-2-5 0,0 5-8,-2 0-1,5 0-3,-7 0-12,4 5-16,-15-5-41,17-5-60,-8 5-28,0-3 8,-9 3-8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08.7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 40,'0'0'149,"11"-2"0,-11 2-24,11-6-37,4 12-19,-4-12-21,9 14-8,-5-8 1,9 6-21,0-6 0,4 7-8,1-4 0,6 2-4,2-2 0,8-1-4,8-2 4,6 6-4,6-6-4,5-6 4,4 4-4,0-1 0,0-2 0,-4 2 0,-6-2 0,-8 3-4,-6 2 0,-12-3 0,-6 3-12,-10 0-12,-2 5-57,-20-5-68,6 0-12,-6 0-8,-15 8 4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52.8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265,'0'0'157,"0"0"9,6 15-62,3-20-55,15 10-13,-5-13-8,9 6 0,-2-6-12,5 3 4,-5-2-7,0 1-9,-2 6-41,-9 0-112,0 0-8,-6 8-20,-9-8-12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52.6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0 56,'11'-1'157,"-3"1"-4,-8 0 4,9-3-64,6 6-29,-6-6-16,10 4-19,-4-1-9,7 0-4,-3-3-8,5 3 0,-2 0-8,-5-1-12,2 2-20,-12-4-57,3 3-52,-10 0-24,7 2 4,-7-2-12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51.4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1 5 68,'-6'-6'141,"6"6"4,0 0-52,0 0-17,11 11-24,-11-11 5,19 2-13,-10-4-8,11 7 5,2-5-13,8 0-4,3 0-8,10 5 0,8-5-8,8 5 0,4-2 0,11 0-4,5-3 4,3 5-3,3-5 3,1 0-4,-4 0 4,-1 0-4,-9 0 0,-11-5 0,-8 5-8,-14 0-8,-6 0-9,-20 0-27,2 0-109,-15 0-8,-9 10-16,-6-5 3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03.3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8 251 48,'-6'-37'141,"-1"16"4,-2 3-53,5 2-7,-9-7-37,4 7-7,-6-5-21,2 3-8,-5 0-4,-1-1 0,-3 6-4,-4 0 0,-2 3 0,-1 5-4,-6 2 4,3 3 0,-3 8-4,0 2 4,0 3-4,3 3 0,-1 5 0,2 5 0,1 3 0,2 5 0,1 0 0,1 5 0,2 2 8,3 1-8,3 5 8,5 3 0,4-1-4,5 1 4,4 2 4,11 3-4,2-1-3,7 1 7,4-3-8,4-2 0,2-6 4,7-5-4,3-5 4,3-5-4,1-11 4,4-5-4,2-13 4,4-2 0,-4-14 0,0-7 0,-4-9 0,0-2-4,-7-7 4,-2-1 0,-11-2-4,-2-1 0,-6 4 4,-5 1-8,-5 1 8,-5 0-8,-6 0 0,-1 2-4,-7-2 0,-2 0-8,-2 3-4,-5-6-16,5 8-125,-5 5-12,-1 1 0,1 9-5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42.3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 213,'0'0'165,"17"-5"-8,-4 5-44,2-7-65,9 7-7,-2-5-17,6 5-4,-4-8-4,4 8-8,-8 0-4,1-2-12,1 4-12,-11-4-61,2 4-64,0-2-20,0 5 4,-2-5-16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41.2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31 96,'-11'5'157,"11"-5"-36,-11 0-24,11 0-9,0 0-23,9-3-13,-9-4-8,13 1-15,-13 6-9,20-10 0,-9 7-8,4 3 0,0 0-12,1 0-12,5 8-16,-5-13-53,8 10-68,-2-5-16,2-5-8,-3-3 0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40.0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-2 205,'-8'0'157,"8"0"12,13 0-28,11 0-80,-7 0-25,12 0-8,-3 0-8,7 0-12,-5 3-12,-4-3-137,0 0-4,-4 0-24,-3 0-8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33.4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6-4 132,'-13'7'153,"13"-7"1,0 0-38,28 11-47,-8-11-21,19 8-8,5-8-3,19 5-13,11-5 0,16 5-8,12-5 0,10 0-4,10 0-4,4 0-4,-1 0 0,-5-5-4,-13 5-8,-13-5-16,-12 10-64,-23-10-66,-19 5-15,-21 0-4,-19 0-12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32.7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5-1 108,'-31'0'149,"14"8"-8,-3-1-16,-4-1-52,9 12-21,-9-10-16,11 13 0,-2-8-11,6 8-1,3-5-4,6 5-4,4-6 0,9 4-4,5-6 4,5-3-8,4-2-4,1-8 0,2-5 0,1-6 0,-5-7-4,0-6 0,-11 1-4,-6-9 0,-9 6-8,-9-5-16,-2 15-109,-17 0-16,-2 14-16,-14 2-8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13.3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6 48,'0'0'161,"7"8"0,4-8 4,-1-5-60,17 10-25,-10-13-27,13 8-17,-6-5-12,7 5-4,-5-5-8,0 2-8,-2 3-8,-4-7-8,-1 7-24,-19 0-117,15-6 0,-15 6-24,0 0-4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10.2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0 189,'-33'21'153,"23"-16"20,10-5-28,-11 6-77,19 1-23,-8-7-17,27 0 0,-8-2-8,7 2 0,1-5-7,3 2-5,-1 3-16,-8-3-129,3 3-20,-6 0-25,-1 3 1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10.0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4 197,'11'6'157,"0"-6"0,2 2-24,9 6-85,-3-8-16,7 5-15,-1-5-9,3 0-4,-2 0-4,-2-2-8,-2 2-17,-7-8-43,1 5-65,-6 3-24,-10 0 0,0 0-8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44.4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0 153,'0'0'149,"0"0"4,0 0 0,0 0-89,9 16-24,-14-3-7,12 10-5,-7-2 0,2 10 0,-4 1-4,2 2 1,0-1-9,0 4 0,-4-3-4,1-3-8,-1 0 0,-3-7-16,7 2-20,-6-10-121,6-6-17,0-10-7,0 0-16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43.7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2 88,'0'0'157,"0"-10"-4,0 10 4,11 2-60,-11-2-29,15 0-31,-6-2-9,8 2-12,-4 0 0,7 0-8,-3 0-12,-1-5-16,5 5-121,-6 0-8,3-5-16,-5 3-12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02.6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7 140,'0'0'154,"0"0"-5,8 0-53,-8 0-19,0 0-21,0 0-8,0 21-11,0-21-5,0 18 0,0-8-4,0 14-8,-2-6 5,2 8-5,0 0-4,0 3 0,-2 0-4,2 2-4,0-5 0,2-3 0,-2-4-8,0-6-12,4 2-28,-4-15-117,0 0-8,-4-13-17,4-2-3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43.3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5 217,'-11'8'165,"2"2"0,9-10-24,13 8-64,-13-8-49,22-3-8,-7 3-12,7-5-4,-2 2-4,1-2 0,3 5-24,-8-5-113,3 0-4,1 2-32,-3 0 4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43.2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3 229,'14'0'157,"-14"0"8,13-8-40,4 13-56,-8-10-33,8 5-12,-1-5-8,3-1-4,1 4-4,0-3-12,-1-1-4,-6-1-16,7 9-44,-20-2-77,15-2-21,-15 2-3,0 0 0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3:42.9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53 209,'0'0'153,"4"-11"-16,-4 11-32,-8-10-65,8 10-16,0 0-12,-2-11 0,2 11-4,-7-10 4,7 10 4,-13-8-3,4 6-1,1 2 0,-5 0-4,2 7 4,-2-1-4,0 7 0,-1-3 4,4 6 0,-3-1 0,6 6 4,-2-5-4,9 7 5,-4 1-5,8-1-4,3-2 8,4 0-12,2-3 4,4 1-4,1-9 0,3-5-4,3-2-12,-2-6-20,6-2-121,-8-5-13,4 2-15,-5-5 0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39.1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14 80,'11'-10'173,"-11"10"-4,0 0-8,8 0-92,-8 0-25,0 0 1,-11 0-17,11 0-4,-13 0-4,13 0-4,-15 0-4,4 0-4,1-3 0,-3 3-4,0 0-4,-1 0 0,1 0 0,0 3 0,0-1 0,5 1 0,1 2 0,7-5 0,-11 5 0,11-5 0,0 0 0,-4 13 0,4-13 0,0 11 0,0-11 0,0 15 0,0-4 0,0-1 0,0 1 0,-4 2 4,2 0-4,-1 0 4,3 0-4,-4 0 4,4-3-4,-2 0 0,2-10 5,2 13-5,-2-13 0,11 6 0,-2-6 0,-1-8 0,5 3 0,2-1 0,1 1-5,1 3 5,0-1 0,1-2-4,3 5 4,-1 5 0,2-2-4,-3 4 4,3 1 0,-5 5 0,1 0 0,-3 3 0,-4 0 0,-1 4 0,-3-1-4,-5-1 8,-2 0-4,0 0 0,-6 0 4,-1-2 0,-4 0 5,0-3-5,-4-3 4,-2-2-4,0-3 4,-3 0-4,0-5 0,3 0 0,-2 0 0,3-5-4,1 3 0,0-4 4,6 4-8,-2-1 0,11 3-8,-8-5-4,8 5-13,0 0-55,0 0-85,0 0-13,13 0 1,-7 0-12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38.2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 64,'4'-13'177,"-4"13"-12,0 0 12,0 0-84,0 0-36,5 16-17,-5-16-8,0 13-4,0-13-8,6 18 0,-6-8 1,2 9-5,-2-4-4,4 6 0,-4 3 0,2 4-4,-2-2 0,0 6-4,0 2 0,0-6 4,-2-2-4,2-2 0,0-6-4,-4-2 0,4-3 0,0-13-4,0 0-4,0 0-8,0 0-4,-6-16-16,14 11-65,-8-13-76,6 2-8,-3-5-9,3 3-3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37.8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4 318,'0'0'193,"0"0"-24,0 11-28,0-11-101,0 0-15,0 0-1,0 0-4,0 0-4,0 0-4,0 0 0,0 0-4,0 0-4,0 0-4,7-6-4,-7 6-4,0 0-4,0 0-8,13-2-16,-16-9-37,3 11-100,9 0-16,-9 0 3,11 0-19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37.3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3 132,'0'10'149,"0"-10"-4,0 11-48,0-11-45,0 0-3,0 0-9,0 0-8,0 0 0,4 10-3,-4-10-5,0 10-4,0-10-4,0 16-4,0-3-4,0 3 4,0 2-8,0 3 4,0 2 0,0 3-4,0 0 1,0 3 3,0-1-4,2-4 0,-2 2 4,0-3-4,0-5 4,0 1-8,0-4 4,0-4 0,0-1 0,0-10-4,0 13 0,0-13 0,0 0-4,0 0 0,0 0 0,0 0-4,0 0-4,-4-18-13,4 18-39,0 0-97,2-13-20,-2 13-1,4-11-11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36.5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 229,'0'0'185,"0"0"-3,0 0-17,5-10-113,3 15-20,-8-5-12,18 0 1,-10 0-9,6-5 0,-1 5-8,2-6 0,-2 4 0,0-1-4,-2 1 0,-1-3-12,3 5-4,-13 0-17,20 0-27,-20 0-89,0 0-28,9-11-9,-9 11-7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24.7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31 120,'-8'10'169,"8"-10"-3,0 0-1,8 0-85,10 0-27,-10-3-21,12 3-4,-5-2-8,7 2-4,-4-5-8,4 5 0,-3-6-4,-1 4-4,1 2-8,-3-11-32,5 6-117,-7 0-4,-1 2-16,-7 3-9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24.4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9 144,'0'0'166,"0"0"-5,0 0 4,-3-13-97,16 18-19,-13-5-13,24-5-8,-13 0-12,7 5-4,-3-2-4,2 2 0,1-3-4,-3 3 0,2 0-8,-4-5-4,5 5-4,-7 0-8,4 8-20,-15-8-89,13 0-28,-13 0-24,11 0 7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7.3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 265,'-9'-34'178,"9"34"-17,0 0-12,0 0-65,0 0-128,11 24-97,-2-8-12,3 2-20,5 3 0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23.9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08,'0'0'157,"0"0"0,0 0 4,13 10-96,-13-10-13,6 16 1,-6-16-13,14 29-12,-8-14-4,7 11-4,-2-2-3,4 4-5,3 1-4,1 2 0,1 0 0,2-2 0,-1-3-4,3-5 0,0-3 0,-4-2 0,-1-3 0,-1-6-8,-5-1-4,-2-6-16,2 7-33,-13-7-108,0 0 0,6-10-24,-6 10-1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23.5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4-3 8,'9'0'136,"-9"0"1,0 0-12,0 0-60,0 0 3,2 8-11,-2-8-13,-6 10-4,-5-4 0,6 7-11,-8-3-9,2 8-4,-6-2 0,2 7-8,-7-2 0,2 8 0,-2-6-8,1 6 4,-3-3 0,2 0 0,2-2 0,0-3-4,5-3 0,0-5-8,6 0-4,-2-13-16,11 0-16,0 0-81,0 0-40,-2-18-5,4 2 1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21.3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08,'15'5'141,"2"1"-36,-1 1-12,-10-7-17,14 11-24,-12-11 1,12 8-17,-5-8-4,5 5-4,-2-5-7,6 0-9,-5 0-4,7 2 0,1-2-4,1 0 0,0-2 0,3 2-4,-3-5 4,3 5-4,-3 0 4,1 0-4,-5 0 4,0 2-4,0 1 0,0 2 4,0 0-4,-3 0 0,-1 0 0,2 1 4,-3-1-4,1-3 0,-2 4 0,-1-4 0,-2 3 0,1-2 0,-1 0 0,0-1 0,0-2 0,1 5 4,-1-5-4,2 0 0,1 0 0,-1 0 4,3 0-4,0 0 0,-3-2 0,3 2 0,-1 0 4,-3 0-4,1 0 0,-2 2 0,3 1 0,-3 0 0,0 2 0,1-3 0,-1 1 0,2 0 0,1 2 0,-3-3 0,3-2 0,-3 5 0,2-5 0,1 6 0,-1-6 0,-1 0 0,1 2 0,0-2 0,1 0 0,-1 0 0,1 0 0,-3 0 0,3 0 0,1-2 0,-1 2 0,-1 0 0,1-3 0,-3 3 0,2 0 0,-1 0 0,-3 3 0,0-1 0,0-2 0,0 5 0,0-5 0,2 3 0,1-3 0,1 5 0,1-5 0,-1 0 0,5 0 4,-2 0-4,-1 0 0,3 3 4,0-3-4,0 0 4,-3 0 0,1 0 0,0-3 0,-1 3 0,1 0 0,-1-5 0,-1 5-4,2-3 4,-3 3-4,1-2 0,-1 2 0,0-3 4,-1 3-4,-1-5 0,0 5 0,-4 0 0,2-3 0,-4 3-8,2 0-24,-11 0-117,0 0-4,0 0-20,0 0-8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09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3 61 32,'-11'2'145,"11"-2"16,0 0-8,0 0-61,4-18-31,7 18-17,-7-13 1,12 11-17,-3-9-8,4 9-4,3-6-4,2 3 0,0 2-8,0 3 4,0 0-8,-5 5 0,1 3 0,-5 2 0,-7 3 0,-1 3 0,-5 2 0,-7 0 4,-4 1-4,-2 1 0,-7 1 0,1-3 0,-6-2 0,1 0 0,3-3 0,-4-3 0,6-2 0,3-3 4,3-5-4,2 2 0,11-2 0,0 0 0,0 0 0,0 0 0,11-7 0,2 7 0,5 0 0,4 0 0,-2 2 0,4 3 0,0 3 0,-2 0 0,-1 2 0,-3 6 0,-1 2 0,-6 0 0,0 3 0,-6 3 4,-5-1 0,-9 0 0,-6-2 4,-7-3 0,-9-2 5,-6-3-5,-7-8 0,-2-2 0,0-9-4,0 1 0,5-5-8,6-6 0,13 6-49,9-8-104,17-3 0,7 0-28,15 0 0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56.308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3-5 213,'19'39'173,"-6"-15"4,-2-3-48,7 13-56,-10-11-29,10 13-8,-5-7-12,4 7-3,-4-2-9,2 0-12,3 0-12,-10-11-53,3 3-92,0-7-8,-2-12-28,-9-7 15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52.1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5-2 48,'0'0'145,"0"0"8,0 0-8,-9 5-69,0-5-19,7 18-17,-11-10-12,6 13 0,-6-6-7,4 9-5,-4-1 0,5 9 0,-3-6 0,4 5 0,3-5 0,8 5 0,3-2 0,6-3-3,6-5-1,8-3 0,3-7-4,7-3-4,3-8 0,-3-11 0,-2-2-4,-3-5 0,-8-3-4,-6-5 0,-9-3 0,-14 3 0,-10 3-4,-11 2 0,-7 8 4,-8 2 0,-1 9 0,-4 2 0,7 10-9,0 6 1,15 7-4,2-10-84,22 16-54,6-8-15,18 2 0,9-4-12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4:34.0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2-1 40,'0'0'149,"-11"13"4,11-13 4,-17 10-85,11 9-11,-12-11-21,12 18 0,-12-11-7,7 14-5,-4-6-8,9 9 4,1-6-4,10 5-4,8-2 0,11 0-7,8-6 3,10-5-8,5-10 4,1-3-4,2-10-4,-4-5 4,-9-6-8,-11-5 8,-11-2-8,-15-1 4,-13 1-4,-11 4 4,-9 9 0,-8 2-4,-2 8-4,-1 5-9,9 14-7,3-6-60,19 13-73,8 0-12,21 0-9,8-3-7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44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3 144,'0'0'141,"7"-3"-32,-12-7-12,5 10-13,0 0-15,0 0-13,0-11-7,0 11-9,0 0-12,7 16-4,-7-6-4,0 6-3,0 0-5,4 4 0,-4 1 0,5 8-4,-1-3 0,-2 0 4,0 2-8,3 1 4,-5-3-8,0 3 8,0-6-8,0-2 4,-5-6-8,3-2 4,2-13-8,-6 11 0,6-11 0,0 0-4,-5-16-4,5 3-12,7 8-17,-9-16-39,10 11-81,-1-3-21,6-3 1,2 3 0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25.4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9 0 92,'11'-5'117,"-11"5"8,0 0-33,11 0-51,-11 0 11,0 0-8,0 0 5,9 13-1,-18-13 0,9 13 9,-11-7-17,7 9-8,-12-2-8,6 5-7,-8 1-1,3 7-8,-5-3 4,0 6-8,1-3 8,-1 3-8,-2-1 0,3 1 0,-1-3-4,3-2 0,3-3-4,1-6-4,5 1-4,-3-11-12,11 6-13,-9-22-39,9 11-85,0-18-8,0 5-9,0-5-3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3:41.9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31 281,'-4'-23'190,"4"23"-1,-4-11-12,4 11-108,-11 0-29,11 0-12,-18 8-8,7 0 0,0 3-11,-2 4-9,-4 3 0,2 9 0,-1 6 0,3 4 0,0 2 0,7 3 0,1 2 0,5-5 0,0-2 0,11-3 0,0-13 0,7-6 0,6-7 0,0-13 0,4-3 0,0-13-9,3 6-23,-7-22-52,2 11-102,-4 0 5,-2 5-24,-12 0-1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8.0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9 207 277,'20'-26'174,"-18"11"-5,-7-6-8,5 8-93,-13-11-35,5 8-9,-12 3-8,3 6-8,-5 1 0,-2 6-8,-2 8 4,0 5-8,2 11 4,2 2 0,3 8 0,3 2 4,8 3-4,6 3 4,4 0-4,6-8 8,5-3-8,5-5 0,6-10 0,2-8 0,0-8-4,2-11 0,0-7-4,-4-6 4,0-4-4,-6-4 0,-3-1 4,-4-4 0,-5 3 4,-4 5 0,-2 3 0,0 3 4,0 7-4,0 6 4,0 10 0,0 0-8,0 13 4,3 5 0,1 3 0,0 8 4,3-1 0,2 6-4,-1 0 4,1 0 0,-3-5 0,3-1 0,-2-9 0,-3-1 0,-4-8-4,0-10 4,0 0 0,-6-10-4,1-8 4,3-6-4,-2-2 4,4-5-4,0-8 4,2-3 0,4 0-4,7 1 4,0 1-4,7 4 0,2 2 0,6 8 0,2 8-4,3 7 4,0 11 0,1 8 0,1 10-4,-2 14 0,-7 4 4,-4 6-4,-7 2 4,-4 3 0,-7-3 0,-4-4-4,-2-6-8,-9-16-24,0 3-121,-2-14-4,5-4-25,-6-11 9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3:38.5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13 366,'20'-31'185,"-5"17"-12,-2-4-3,14 0-138,-10-6-12,5 1-4,0-3-4,-3 2 0,-3-2-4,-1 3 0,-6-1 0,-5 4-8,-4 4 4,-2 3-4,-7 5 9,-2 3-9,-4 5-9,0 8 9,-3 2 0,-2 6 0,1 5 0,-1 7 9,5 4-9,0 4 0,2 1 0,6 2 0,3 0 0,6-5 0,4 0 0,10-8 0,3-8 0,7-8 0,7-10 0,0-5 0,6-10 0,3-6 0,-5-5 0,0-3 0,-4 3 0,-7 0 0,-2 5 0,-11 5-9,-13 16-27,0 0-129,-13 21-20,-7 3-17,-6 7-7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52.2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32 80,'0'-8'125,"0"8"-36,0 0-5,8-8-32,-8 8-7,0 0-1,13 0-16,-13 0 0,9 0 1,-9 0-5,11-2 0,-11 2-4,13 0-4,-13 0-4,18 0 0,-10 0 4,5 5-7,0-5-1,5 0 0,-1 0 0,1 3-4,1-3 4,3 0-4,-3-3 0,1 3 0,0-5 0,-1 5 0,1-5 0,-1 5 0,-1-3 4,1 3 0,-3-5-4,1 5 4,0 0-4,-1 0 0,-1 5 0,2-5-4,-1 0 4,1 3-4,-2-3 0,3 0 0,-5 2-4,-3-2-12,4 8-56,-14-8-81,8 8-8,-8-8-13,-6 5-3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50.9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36 120,'-11'-16'145,"9"-5"-4,2 21 8,8 5-76,-8-5-33,22 13-4,-6-7 1,8 9-5,-5-4-4,10 9 0,-5-4-4,4 10 1,-4 3-9,0 7 0,-9 6-4,-2 5 4,-8 3-8,-5 2 4,-5 0-8,-3-2 4,-8-6-4,1-2 0,-5-6-4,1-7-8,4-3-8,-5-13-129,9 0-20,2-10-16,9-3-5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42.4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124,'21'-8'149,"-8"3"-4,7 5 0,6 10-72,-6-7-29,8 13-16,-4-6-3,4 13-9,-4 1-4,-2 12 0,-5 0-8,-4 8 8,-8 3-8,-5 5 4,-7-3-4,-4 0 4,-6-2-4,-3-3-4,-1-5 0,-1-8-4,2-3-8,1-12-32,10-6-101,0-5-16,9-5 4,-2-10-5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40.7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68 124,'0'-37'157,"-2"24"5,2 3-5,-7 0-69,7 10-15,0 0-25,0 26-12,-9-11-8,9 11-3,-7 5-5,5 8 0,-2 3-8,2 4 0,-3-2-4,1 3 0,-1-6-4,1-4 4,-3-6-8,5-8 4,0-5-12,-1-7-12,8-3-32,-5-8-109,0 0 0,13-13-29,-2 0 5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40.4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5 189,'0'0'165,"-4"-13"8,4 13-20,0 0-56,0 15-33,0-15-19,0 18-9,-2-5-12,2 6-4,-5 1-4,1 4-8,0-4 0,-3 4-4,0-6 0,3-2 0,0-3-4,4-3 4,0-10-4,0 0 0,15 3 0,-2-9 9,4 4-9,3-6-9,4 3 5,0 0-8,4 5 0,-6-8-12,2 10-16,-11-15-69,4 13-56,-8 0-12,-3 0 0,-6 0-9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9.6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25 318,'-9'-13'161,"9"13"0,0 0-40,-4-10-81,12 10-12,-8 0-8,18-3-8,-7 3 0,4 0-3,-2 0-5,2 3 4,0 2-4,-2 5 0,-4 1-4,-5 2 0,-4-1 0,0 4 0,-6 2-4,-3-2 4,-2-3-4,1-3 4,1-2 4,9-8-4,-15 10 4,15-10 4,0 0-4,0 0 4,0 0-4,13 5 4,-2-5-4,6 0 4,0-2-8,3-3 4,-1 2-12,1-5-16,4 0-129,-7 1-4,-4 7-21,-2-8-3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9.1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217,'17'-13'157,"-8"8"-8,4 5-44,6 5-57,-6-5-12,9 16-11,-2-3-9,4 10-4,-7 3-4,2 11 0,-5 4 0,-4 6 0,-5 5 0,-3 3 0,-6-1 0,-3-2-4,-6-5 0,0-3 0,-2-10-4,0-5-8,1-6-4,-1-18-44,7 1-93,-1-6-12,9 0-1,-11-24-3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8.5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16 245,'5'-11'161,"1"1"16,-6 10-19,0 0-78,0 0-40,0 8-11,-4 7-5,-1-4-8,1 4 0,-2 1-8,1-1 0,-1 1 0,4-3-4,-3 0-4,5-3 4,0-10-4,9 13 0,0-10 4,4-3-4,2 0-4,2 0 4,3 0-8,-1 0-4,1 2-4,-5-7-12,7 13-53,-7-11-84,-2 3 0,-13 0-20,13-18 7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6.0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806 104,'0'0'161,"0"0"4,0-10-12,7 18-52,-7-8-24,6 8-25,-6-8-16,11 21-12,-4-8-7,1 5-5,-1 0 0,2 6-4,-1-6-4,1 3 0,0-3 4,0-5-8,-1-3 8,1-2-4,0-5 0,-9-3 0,11-5 0,-5-3 0,-1-8-4,-3 1 4,2-9 0,-2 1 0,-2-3-4,3-6 4,-3 1-4,0-6 0,0 3 0,0-5-4,0 0 4,0-5-8,0 0 8,0-1-4,2-2 4,-2 3-4,4 2 4,-2 0-4,-2 3 4,2 5 0,3 6-4,-5-1 0,6 6 0,-3 2 4,1 0-4,-2 3 0,5 2 0,-3 0 0,-2 3 4,0 0 0,-2 0 0,3 3 0,-3 10-4,0-13 4,0 13 0,4-11 0,-4 11 0,0 0-4,0 0 4,9-5 0,-9 5 0,13 0 0,-5 0 0,3 0 0,0 0 0,5 3 0,-1-3-4,0 2 8,5-2-4,2 5 0,0-5 0,4 0 0,0 3 0,4-3 0,-1 0 0,1 3 0,3-3 0,-2 0 0,2 2-4,-3-2 4,3 3-4,-3-3 4,1 5-4,4-5 4,-2 3-4,2-3 4,0 0 0,-1 5-4,4-5 4,-3 0 0,2 0 0,0 0 0,-2 0 0,2 0 0,0-5 0,0 2 0,0 0 0,2-2 0,1 5 0,-1-2 0,5 2 0,-3-3 0,1 3 0,-1 0 0,3 0 0,-3 0 0,3 3 0,-2-3 0,-1 2 4,1-2-4,-1 0 0,0 0 0,-1 0 0,3 0 4,-5-2-4,3 2 0,-2-6 0,1 4 0,-3-1 0,0-2 0,-4 0 0,-3 2 0,1-2 0,-3 5 0,-4-3 0,0 3 0,0 0 0,0 0 0,-2 3 4,2 0-4,0 2 0,2-3 0,1 1 0,1-3 0,3 5 4,-1-2-4,3-3 0,2 2 0,-2-2 0,1 3 0,1-3 4,0 0-4,0 0 0,2 0 4,-2 0-4,2 0 0,3 0 4,-1 0-4,0 0 0,-2 0 4,1 0-4,-1 0 0,0 0 0,-2-3 0,-2 3 0,-1-5 0,-1 5 0,2-5 0,-3 5 0,1-3 0,-3 3 0,3 0 0,-3-2 0,-2 2 0,3 0 0,-1 0 0,0-5 0,3 5 0,0-3 0,-1 3 0,1 0 0,-1 0 0,1 0 0,-1 0 0,-1 0 0,1 0 4,-1 5-4,-1-5 0,-2 3 0,1-3 0,-3 0 4,0 2-4,-3-2 0,1 0 0,0-2 4,2 2-4,0-5 0,0-1 0,0 4 0,0-1 0,-2 1 0,0-4 0,0 4 0,-7-1 0,2-2 0,-1 5 0,-1-3 0,-2 3 0,2 0 0,3 0 0,-3 0 0,5 0 0,2 0 0,-3 0 0,3 5 0,0-5 0,0 3 0,2-3 0,-5 0-4,-1 0 4,-3 0-8,-2-5-12,3 7-117,-16-2-24,11-5-16,-11 5-13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7.2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05 261,'0'-29'169,"7"16"1,4 3-13,4 10-89,0-16-40,9 9-3,2-4-9,0 1 0,-2 5-4,2 5 0,-2-6-4,-2 12-8,-2 1 4,-5 6-4,-2 0 0,-2 5 0,0 3 0,-3 2 0,1 3-4,-5 0 12,1 0-8,-1 0 4,0-3-4,-4-2-4,5 0-12,-5-21-89,0 10-56,0-10-4,0-15-16,-2-6-5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3.6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 302,'-6'-5'173,"21"5"0,3 0-12,8 0-105,0 0-23,9 0-5,-4 0-16,-1 0-8,1 0-24,-14 8-133,3-5-4,-7 2-25,-2 0 5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3.4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-5 294,'4'-11'165,"-4"11"0,0 0-44,6 24-69,-10-11-16,6 12-4,-6-1-7,4 7-5,0-5-4,0 3-4,0-6-4,0 0-12,0 1-12,0-24-49,-4 18-92,4-18-4,0 0-16,-13 0-16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45.3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2 0 161,'6'0'177,"-6"0"0,0 0-24,9 10-88,-9-10-33,0 0-8,-9 5-8,9-5-4,-11 6-4,3-6 0,-3 0 0,0 0-4,-2 0 0,-3 0 0,1-6 0,2 6 0,-2-2-4,2 2 0,-1-3 0,4 3 0,1 0 0,0 0 0,9 0 4,-11 5-4,11-5 0,-9 6 4,9-6 0,-6 15-4,1-4 9,1 2-5,-2 2 4,1 4 0,-1-4 0,1 4-4,-1-1 4,1-2-4,3-6 0,2 3-4,0-13 0,5 16 4,3-14-8,3-2 4,4 3 0,3-3-4,4-3 0,2 1 0,4-4 0,3 6 0,-1-2 0,1 2 0,-3 8 4,3-3 0,-7 8 0,-2 3 0,-7 4 0,-2 4 0,-6 2 0,-5 3 0,-2-3 4,-5-3 0,-3-2 0,-5-3 0,0-5 4,-5-2 0,1-6 0,-1-5 0,1 0-4,-1-5 0,3 0 0,0-6-8,6 3 0,0-2-4,9 10-4,-6-21-16,6 21-29,0 0-108,0 0-4,8-3-24,-8 3 3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43.4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213,'6'11'185,"-6"-11"5,0 15-21,0-15-69,0 0-59,-2 8-13,2 2-4,0-10-8,0 10-4,0-10-4,0 0 0,0 0 0,-4 11-4,4-11-4,0 0 0,0 0-4,0 0-4,0 0-4,2-16-8,7 21-20,-9-20-81,6 15-52,-6 0-12,18-13-5,-10 5-7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43.0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32 16,'0'0'52,"0"0"0,0 0-7,0-10-1,0 10-4,0 0-8,0 0-3,0 0 7,0 0-8,0 0-8,0 0 8,0 0 5,0 0-9,0 0 16,0 0-12,0 0 0,-4-13-3,4 13-1,0 0-4,0 0 4,0-11-4,0 11 0,0 0 0,0 0-3,0 0-1,0 0 0,0 0 0,0 0-4,0 0 0,0 0 0,0 0-4,4 16 0,-4-8 8,0 5-4,0 0 1,0 5-1,0-2 4,0 7-8,-2 0 4,2-2 0,-4 3-4,4 2 0,-4 0-4,-1 2 0,3-4 0,0 2 0,-3-3 0,3-2-4,0-3 0,-2 0 4,4-5-4,-2-2 0,2-11-4,-5 13 0,5-13-4,0 0 0,0 0-8,0 0-8,13-11-20,-13-7-49,7 8-76,2-3-8,-1 2-13,3 1-3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26.7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4 197,'-4'11'173,"4"-11"-4,0 0-16,0 0-80,0 0-21,0 0-12,13 0-7,-13 0-13,15-5 0,-6 2-8,2 3 0,2-5-4,0 5-4,2-5 0,0 2-4,1 3-8,-1-5-8,2 7-12,-8-12-45,2 13-92,0-3-4,0 2-20,-4-2 3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26.3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265,'0'0'161,"0"0"9,0 0-17,0 0-105,15 5-16,-6-8-8,6 3-8,-2 0 1,7 0-5,0-5-4,-1 5 0,3-2-4,-5 2-4,3 0-4,-5-6-12,5 14-25,-20-8-75,19-5-50,-12 5-11,-7 0-4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5:25.8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3 281,'0'0'174,"9"-8"-13,-9 8-8,9 6-101,4 7-24,-13-13 1,20 26-9,-10-13 0,6 8-8,-3 0 4,5 3 0,-3-1-8,0 4 4,3-1-8,-3-3 4,0 1-8,1 0 4,-1-3-4,-2-3 4,0-2-8,-4-6 0,2 1-4,-11-11-8,15 13-16,-15-13-105,0 0-32,14-16-12,-6 8-9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3:42.2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1 439,'9'-10'209,"-5"2"-12,5 3-19,-9 5-178,0-11 0,0 11 0,0 0 0,0-10 0,0 10 0,6 10 0,-6-10-174,6 11-19,-6-11-16,9 13-13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3:41.5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47 277,'19'-8'190,"-8"-2"-1,4 0-16,-8-11-116,12 8-37,-3-8 0,3 3-4,-4-6-8,-1 3 4,-8 1-4,3 1 4,-9 4-8,-2 2 4,-7 7-4,-2 6 0,-2 0 0,-2 6-4,-1 1 4,-3 12-4,4 2 0,2 7 4,2 1-4,2 5 0,5 0 9,4 2-9,4 1 0,5-6 0,6-3 0,5-7 0,3-8 0,6-10-9,1-6 1,1-12 0,-1-6-8,-2-10-4,-1-1 0,-4-9-4,-3 2 4,-7-3 4,0 5-1,-6 4 13,-1 1 0,-4 6 12,-2 5 0,0 8 9,-2 3-5,2 10 4,0 0-4,0 0 0,-4 18 0,4 0-4,0 3 0,2 3-4,2 2 0,1 0-4,1-5 4,-1-1-4,-3-1 4,4-6-4,-1-3 0,-5-10 4,2 13 0,-2-13-4,0 0 4,-7-13-4,3-2 4,-3 1 0,1-9 0,-1-3 0,5-8 5,2 0-9,0-5 0,0 0 0,7-3 0,10 1 0,1 4 0,-1 1 0,7 5 0,-2 4 0,4 4 0,-2 7 0,0 6 0,-11 2 0,4 13-9,-8-10-59,0 18-109,-7-2-9,-2 9-15,-2-4-8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6.8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51 289,'7'-47'162,"-7"36"3,0 11-16,0 11-85,-4 2-32,6 13-20,-2 3 5,0 10-5,0 0 0,6 5-4,1 0 0,-1 0-4,3-2 0,-1-3 0,3-5-12,-7-11-24,7-2-121,-11-8-8,0-2-21,0-11 5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3:40.8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44 298,'-11'-15'205,"11"4"-20,0 11-4,11-21-116,7 16-45,-1-3-4,5-2-4,4-3-4,0 2 0,-2-2-8,0-2-12,2 12-28,-12-7-133,1 7-12,-6-2-17,1 5-7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3:40.5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147 197,'11'-79'197,"-5"53"-3,-1 0-17,8 24-93,-13-12-39,7 25-5,-7-1-16,6 14-4,-2 5-8,3 7 0,0 6-8,-3 2 4,5 0-8,-1 1 9,1-6-18,0-3 18,-3-7-22,-1-8 13,1-3-16,-6-18-4,7 16-16,-16-16-141,9 0-13,-13-18-11,9 7-4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3:38.0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317 217,'11'-49'197,"-9"36"-3,-2 13-21,0 0-72,17 10-53,-17 8-16,11 11-12,-6 2-4,1 5-8,1 3 0,-1-5-8,-1 0 9,-3-8-9,0-5 0,-2-6 0,0-15 0,0 0 0,-2-15 0,2-9 0,-2-7 0,2-8 0,0-5 0,4-3 0,3-2 0,4 2 0,2 3 0,2 5 0,5 5 0,-1 11 0,3 7 0,0 11 0,0 10 0,2 8 0,-7 13 0,-1 3 0,-6 4 0,1 6 0,-6 0 0,-1-2 0,-4-6 0,0-5 0,-4-8 0,4-8 0,0-10 0,0-10 0,2-8 0,5-6 0,1-7 0,3-5 0,7-8 0,-3-3 0,5 5 0,-3 1 0,3 4 0,-1 6 0,-1 8 0,-1 10 0,-1 13 0,-1 8 0,-6 12 0,-1 9 0,-3 10 0,-1 3 0,-4 2 0,0 0 0,0-2 0,0-6 0,0-7-9,2-14-15,5 3-44,-7-18-109,13-5-9,-9-11-11,5 1-8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3:37.4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9 68 306,'11'-34'197,"-17"19"-16,1 7-8,-14-2-124,10 10-21,-6 0-12,1 7 0,-3 9-8,-1 7-4,1 6 0,2 5-4,-3 8 4,5 2-4,4 3 0,7-3 0,2-4 0,9-9 0,4-10 0,5-11-4,-1-15 4,3-13-4,2-11 4,-3-10-4,-1-3 0,-3-2 4,-2-3 0,-2 3 0,-2 7 0,-3 8 4,-1 6-4,-1 10 8,-4 13-4,0 0 4,9 8-4,-5 10-4,0 5 8,1 6-8,-1 2 4,3 1-8,1-4 0,-1-9-12,4-1-4,-2-13-16,8 0-41,-10-13-100,6-7-12,-2-11-9,0 0-11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3:37.0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2 66 149,'5'-23'177,"-10"12"8,1 1-28,-9-6-80,13 16-25,-24-5-24,11 7-8,-5-2-4,-1 16-4,-3-5 1,4 7-9,-1 0 4,3 6-8,5-4 8,7 6-8,4-2 4,4-1-4,9-4 0,7-1 4,4-5 0,2 0 0,1 0 0,1 0 4,-4 0 0,-2 0 0,-7 5 0,-6 9 0,-9-1-4,0 5 4,-11 0-8,-7 1 4,-1-1 0,-7-5-4,2-3-4,-5-7-4,5-6-4,2-10-8,9 0-16,-4-23-97,17 5-40,0-8-25,13 0 5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50.5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32 362,'0'0'173,"0"-13"-16,0 13-24,0 0-93,7 0-11,-7 0-5,17-5-8,-6 0-8,7 2 0,-1-2-4,5 5 0,0-2-4,0 2 0,-5 2 0,-2 3 0,-4 3 0,-4 3 0,-7 2 0,-7 2 0,-4 4 4,-4-4-4,-5 4 0,-1-1 4,1-3-4,-2 1 0,5-5 0,-1-4 0,9 1 0,9-8 0,-11 8 0,11-8 0,11 5 0,0-5 0,2 5 0,5 1 0,-1-4 0,3 6 0,0 0 0,-1 0 0,-1 2 4,-3 3-4,-2 3 0,-2-1 0,-7 4 0,-4-4 0,0 4 0,-6-1 0,-5-2 4,0-3-4,-6-3 4,-1-5-4,-2-5 0,3 0 4,0-5-4,-1-3 0,5-5-8,0 0-8,8 3-16,-5-9-121,12 12-8,0-6-25,9 5 5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49.9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0 306,'0'13'193,"-5"4"-20,5-17-8,-4 18-80,4-18-45,0 0-16,-5 8-4,5-8-3,0 0-17,0 10 0,0-10 0,0 0 0,0 0-21,0 0-7,7-10-133,-5-5-12,5-1-8,-3-4-13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49.6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0 20 177,'5'-13'165,"-5"13"-4,0-11-16,0 11-69,0 0-35,0 0-13,-7 0-8,3 13-4,-5-5-4,0 11 4,-4-4 0,2 11 1,-4 0-5,2 6 4,-2 2-4,2 2 0,2-2-4,6 0 0,5 0-4,7-3 0,4-5 0,6-8-4,7-4 0,0-7 0,5-7 4,-3-10 0,0-8 0,-2-8 0,-4-3-4,-7-10 0,-2 0 0,-7-3 0,-4 5-8,-6 1-4,-3 5-4,-9 4-8,5 17-12,-13-6-45,15 16-80,-4 6-16,4 7 4,4 0-5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48.2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5 241,'-7'8'157,"7"-8"8,0 0-16,22 8-88,-11-13-21,9 7-12,-3-4-8,7 2-3,-4 0-5,2 0-16,-3 0-25,-6-3-124,0-2 0,-13 5-20,14-8-8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42.8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2 14 213,'0'-10'165,"-11"2"-4,3 8-16,3 13-80,-12-5-25,4 8-8,-9-1-8,4 14 0,-6-3-3,5 13-1,-5 3-4,4 8 4,0 2-8,7 5 0,2-2-8,5 0 0,6-3-4,6-8-8,5-5-4,2-13-36,7-2-113,0-11-13,4-5-11,-5-14-8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6.6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3 146 302,'0'-50'165,"-6"27"0,-3 5-28,-6-8-85,6 13-20,-4 0-16,0 10-3,-5 3-5,1 8-8,-3 7 4,3 9 4,0 4-4,1 9 0,5 2 0,1 2 0,7 4-4,3-4 12,9-4-12,4-6 4,5-5 0,1-13-4,3-8-4,0-10 0,2-8-4,-5-10-4,1-6 0,-5-7-4,-2-1 3,-6-5 1,-1 3 4,-4 3 4,-2 2 4,0 11 4,-4 2 4,2 11 0,2 10 5,0 0-5,-9 18 0,9 3 0,0 2 0,4 6 0,1 2-4,3 0 4,1 0-8,2-5 0,4 0-8,-4-10-20,11-3-125,-7-8 0,3 0-29,-5-12 5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42.1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1 233,'5'-13'169,"-1"0"4,-4 13-7,0 0-58,7 15-67,-14-2-13,7 11-4,-4 2-4,4 8-4,-7 0-4,7 5 0,-4-3-4,4 1 5,-2-3-13,2-3 0,0-5 0,0-5 0,0-3 0,0-18-25,2 18-23,-2-18-113,0-10-8,6-6-21,1-4 9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41.8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 382,'0'0'181,"8"-5"-7,-8 5-13,0 0-105,0 0-32,-4 12-8,4-12-8,-4 8-4,4-8-12,0 0-12,0 13-44,0-13-101,4-11-1,0-4-23,5 0 4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41.5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18 209,'-5'-13'169,"5"13"0,0 0-16,-11 0-40,0-5-77,7 15-12,-5-5-3,1 11-5,-6 0-4,8 7 4,-7 3-8,4 3 4,0 2-4,5 3 0,0 0-4,4 0-4,4-5 0,3-3 0,6-8 4,2-8-4,5-10 4,-1 0-4,3-15 0,0-4 0,-5-9 0,-1-4 0,-3-4-4,-9-3-4,-4 0 0,-4 0-4,-7 7 0,-7 4-8,3 12-4,-11 3-25,11 13-108,-3 5 0,5 11-16,2 2-12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41.1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4 4 144,'5'-7'154,"-5"7"3,0 0-4,0 0-81,-9-3-15,9 3-21,-13 10-8,4 1-8,-4 2 0,2 8-4,-4-3-4,0 11 1,-5 2-5,3 6 0,-3 2 0,7 2 0,0 1-4,6-3 4,3 0-4,6-5 0,7 0-8,4-8-12,6 0-20,-5-7-118,10-6-11,-3-11-16,6-2 0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9.8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0 23 253,'0'10'177,"0"-10"1,0 0-17,15 10-57,-15-10-63,19-2-17,-6-3-4,7 0-16,2 2-8,-5-9-36,0 9-117,3-4-4,0 2-17,-3 0-3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8.7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5 289,'-5'-8'170,"-1"-2"-5,6 10-8,-9 5-105,11 11-20,-2-3-3,0 13-5,0 0-8,0 8 0,0 0-4,5 2 0,-5 1-8,0-1 4,0-2-8,0-5 0,0-6-8,0-7-12,4 2-32,-4-18-109,0 0-9,0 0-15,0 0 4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8.1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47 386,'0'0'189,"0"-10"-19,0 10-1,-9-11-125,9 11-20,0 0-8,0 0-4,0 0-8,-7 8-4,7-8-12,0 0-12,0 0-97,0 0-48,11-10 4,-6-3-32,8-3 11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7.9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 19 144,'0'-7'154,"0"7"-1,-9-13-29,9 13-39,-15 0-37,15 0-11,-20 15-17,12 1-4,-5-6-4,2 11 4,-2-3-4,2 8 0,0-3 0,5 6 4,-1-3-4,7 2-3,0-2-1,7-3-4,4-5 0,6-5 0,2-5 0,3-8 0,0-8-4,0-5 0,-3-5-4,-6-5 0,0-5-8,-11-4 0,-2 1-9,-8-2-7,1 9 0,-8-4-28,6 17-53,-4 1-52,0 5 4,5 10-8,-1 3 13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7.0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7 1 177,'9'-10'149,"-9"10"-8,0 0-33,2-11-35,-2 11-29,0 0-12,0 0-11,0 0-5,-4 13-4,-5-5 0,2 8 0,-8-1-4,2 9 4,-4 2 0,-1 10 0,-1 1-8,1 7 8,1-2-8,6 5 4,2 0-4,9-1 5,0-1-5,11-4-4,6-2 0,3-7-13,4 2-11,-4-11-105,8-5-32,-4-5-12,0-8-8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3.9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354,'11'7'181,"4"-7"-12,2-2-4,16 2-120,-9 0-17,6-5-12,-2 5-12,-2-2-24,3 2-129,-12 0-16,0 0-8,-6 0-17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6.1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44 265,'0'-8'174,"0"-2"-13,0 10-4,5 13-105,-14-6-16,9 17-8,-4-3-7,4 10-1,0 3-8,8 2 4,1 1-4,6-4-4,7-1 0,2-6-4,4-13 4,4-8-4,1-10 0,-1-8-4,-3-11 0,-5-7 0,-5-3-4,-6-5-4,-6-2 0,-7 1-4,-3 7 0,-7-1-8,1 13-4,-6 0-9,15 21-27,-22-5-85,13 15-16,5 3-8,4 6-8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3.1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257,'8'-13'165,"-8"13"1,8 0-17,-8 0-89,6 10-24,-6 3-8,4 11-7,-4-1-1,0 8 0,-4 3-8,4 3 0,-2-1-4,0 0-4,-4-4 4,4-1-8,-2-8 4,2 1-8,2-9-8,0-15-16,2 13-133,-2-13-4,10-5-13,-4-3-3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2.8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1 298,'4'-10'161,"-4"10"4,0 0-16,9 13-113,-9-13-8,0 18-8,-2-11-8,2 6 5,-4-2-9,-1 2 0,-1-6 0,-1 4-4,7-11 0,-17 15 0,17-15-4,-11 8 4,11-8-4,0 0 4,0 0-4,0 0 0,9 10 4,4-7-4,2-3 0,5 3 4,-1-3-4,3 0 0,0 5-4,-3-10-8,3 5-12,-11-11-85,6 6-48,-6-3-16,-2 1-1,-3-4-15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2.5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9 390,'11'0'185,"-11"0"-7,0 0-17,0 0-129,0 0-8,0 0-16,0 0 0,0 0-4,-6 0-4,6 0-4,-11 0-16,11 0-20,0 0-121,4-10-12,3-6-17,4 3-3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2.2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18 104,'9'-11'157,"-9"11"-4,-7-10 0,7 10-56,-19 3-41,12 7-19,-10-5-13,4 11 0,-7-1-4,3 9-4,-3-1 4,2 9-3,1-4-5,8 9-4,3-6 4,10 3-8,5-5 4,8-3-8,9-5 4,3-6-4,6-9 4,-2-6 0,-1-11-4,1-4 4,-9-9-4,-6-2 4,-8-5-8,-7-8 4,-10 2-8,-6 1 4,-4 4-12,-10 4 0,3 9-13,-6-2-39,8 16-89,-2 5-12,6 13 0,5 3-9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1.7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7 96,'-15'5'165,"2"2"0,13-7 1,0 7-66,0-7-23,8 0-21,-8 0-16,24-2-7,-8-3-9,7 2-8,-1-1-4,4-1-4,-2 2-8,0 1 0,-2 2-16,-7-2-16,7 6-89,-22-4-44,11 5-8,-11-5-13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1.2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9 225,'-26'13'173,"26"-13"-4,0 0-8,0 0-68,24 0-45,-2-3-19,6 0-5,3-4-8,-1 1-8,1 1-20,-9-5-69,2 10-76,-9-3-8,-2 3-24,-13 0 0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1.0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8 68,'-15'0'157,"-1"0"0,16 0 0,0 0-52,0 0-41,11 7-11,-2-9-17,11 4-16,2-2-4,6-2-4,3-3-4,1 2-8,-1 3-4,-5-8-12,2 13-40,-10-5-93,-5 6-8,-13-6-12,7 13 3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0.7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7 173,'0'-11'165,"0"11"0,2 13-12,-2-13-68,7 32-33,-7-14-8,15 10-8,-6 1-7,6 2-5,0 0-8,5 3-4,-1 0 0,3 3-8,0-4 0,-3-1-4,-1-4 4,-3-2-8,-2-2 0,-4-11-8,-3-3-8,-6-10-28,0 0-114,0-21-7,0 6-16,0-11-8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30.4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7 31 132,'24'-23'153,"-24"23"5,9-11-1,-9 11-65,0 0-27,-9 16-21,5 2-12,-12 0 0,5 8-3,-8 2-9,-1 6-4,-2 2-4,-2 0-4,-4 6-8,-1 1 4,-2 1-8,1-2 0,4-1 0,-3-7-12,9-3-8,-2-16-25,14-2-112,-1-13 0,9 0-20,0-23-4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1.7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3 342,'7'-26'185,"-7"26"-16,4-10 0,-4 10-108,0 10-25,0 3-12,-2 0-4,2 8-3,-4 3-17,4 2 0,0 3 0,0 4 0,4 4 0,-2-3 0,-2 2 0,4-2 0,-1-2 0,-3-6 0,4-5 0,-4-6 0,2-2-13,-2-13-152,0 0-16,-6-8-8,1-5-9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5.7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6 79 245,'15'-31'169,"-11"18"-8,-4 0 1,0 13-102,-11-18-24,3 15-16,-8-2-4,-3 10-3,-5 3-9,-2 8-4,-2 4 0,-1 6 0,1 6 0,4 4 4,2 0-4,9 3 0,7-3 0,6-2 8,4-5-4,9-3 0,7-11-4,2-4 4,4-9-4,0-7-4,2-5 4,-2-11-8,0-3 8,-6-7-8,-1 3 4,-8-6 0,0 0 4,-5 1 0,-3 4 0,-3 6 0,0 5 4,0 5-4,0 13 4,0 0-4,0 0 0,0 23 0,0 0 0,0 8 4,0 8-4,4 8 0,-4 8 0,7 2 8,-3 0-4,2 0 0,-3 0-4,3-3 0,-2-7 0,1-11-4,-5-7 8,2-8 0,-2-21 0,0 7 0,0-7 0,-4-23 8,4 0-8,0-3 4,0-8-4,6-5 0,1 0-4,1 0-8,3 0-4,-2-5-40,4 11-101,0-4-13,2 11-11,-4-2-4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1.4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5 422,'10'3'190,"-10"-3"-17,0 0-4,9 12-141,-9-12-12,0 11-8,0-11-4,0 0-4,6 10-8,-6-10-24,11-13-133,-9 0-8,8 0-12,-3-7-9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1.2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3 21 157,'-6'-16'161,"-8"8"-4,6 8 4,-1 3-69,-8-6-39,6 11-21,-11-5-4,5 10-4,-9 0-3,6 8-1,-4-3-4,4 10-4,1 1 4,8 5-8,2 0-4,9-1 4,5-1-4,10-4-4,7-4 4,8-9 0,3-10 0,2-7 0,2-9-4,-3-9 4,-3-6 0,-5-8 0,-9-5-4,-6 0 4,-11-3-4,-4 6 0,-9 2 0,-9 8-4,-2 10-4,-4 3-8,-3 19-12,-3-6-53,5 18-84,1 3-4,11 10-24,3-3 4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0.6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3 318,'-4'8'185,"12"5"-24,3-13 4,13 5-121,-6-8-19,8 3-5,-2-2-16,0-6-20,9 5-137,-13-2-4,4 0-25,-7 0 1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0.5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6 318,'-13'5'169,"13"-5"0,0 0-16,10 8-109,-10-8-15,24-5-5,-6 0-8,6 2-4,-2-2-4,4 2-4,-4 3-4,-3-8-16,3 19-77,-11-11-72,-11 0 4,5 16-28,-12-6-1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0.2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5 82 209,'4'-16'153,"-4"8"-24,0 8-12,-6-15-37,6 15-19,-4-8-21,4 8-12,-11-10-4,11 10-8,-18-11 0,9 6-7,-6 0-1,2 2-4,-2 3 0,-1 0 0,-1 8-4,2 2 0,-3 9-4,1 1 8,4 7-4,-3 4-4,5 3 4,3 0-4,1-3 4,7 0 0,5-5 4,5-2-8,4-11 8,3-5 0,5-8 0,2-8-4,0-5 0,-2-8 4,-3-2-8,-3-6 0,-1 0 0,-6 0 4,-1 3-4,-5 3 0,-3 2 0,0 3 0,0 10 4,0 8 0,0 0 0,-9-5 0,5 15 4,1 3 0,1 5 4,2 9 4,0-4 0,5 3-4,-3 0 4,4 3 0,1-6 0,4 1-4,0-9-4,0 1 4,2-5 0,0-6-4,2-5 0,0-5 0,5-3-8,-5-5-4,7 0-12,-11-3-133,9 3-16,-5-3-12,2 8-9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3:40.3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31 342,'6'-26'201,"-6"26"-16,9-5-11,-9 5-138,9 18-12,-3-3-4,3 9 0,-5 2-8,5 2-3,-5 6-9,3 0 0,-1-3 0,-1-2 0,-1-3 0,0-5 0,-1-6 0,1-4 0,-4-11 0,0 0 0,0 0 0,2-13 0,-2-3 0,-4-5 0,4-5 0,0-5 0,0-8 0,0-3 0,6 1 0,-1-1 0,1 3 0,3 5 0,2 6 0,2 4 0,2 11 0,-2 11 0,5 4 0,-1 9 0,0 7 0,3 3 0,-3 5 0,1 2 0,-3 1 0,-2 0 0,-2-3 0,-2-3 0,-3-5 0,-1-5 0,-5-13-9,0 0-19,10 5-16,-18-15-137,12-6-9,-4-7-7,4-6-16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3:39.8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52 289,'7'-23'198,"-7"10"-17,0 13 0,4-16-132,5 22-17,-9-6-4,9 10-4,-5 3-8,3 3-4,-3 4 1,0 4-13,3 2 0,-3-3 0,5 3 0,-5-3 0,3-4 0,-3-1 0,1-8 0,-5-10 0,11 5-29,-11-15-15,8 2-133,-5-13-8,3 6-21,-1-11-3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3:39.5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8 205,'0'0'189,"0"0"5,0 0-17,13 0-69,-13 0-71,13-8-9,-4 0-8,8 3 0,-1-3-8,-1-2 0,2 0-12,-4-1-8,5 6-16,-12-15-77,9 14-84,-6-1 0,2 2-20,-5-3-13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3:39.3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44 265,'-15'-26'194,"8"16"-5,7 10-12,0-8-100,15 21-45,-6-5 4,8 10-16,3-3 4,4 6-15,0 3-9,4 2 0,-2-3 0,-2 3 0,-2-3 0,0 1 0,-7-3 0,0-3 0,-6-3 0,0-4 0,-9-11 0,10 13 0,-10-13-9,7-11-19,-7 11-12,0-20-137,6 7-9,-6-8-15,9 5-8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3:39.0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1 34 229,'13'-32'193,"-11"25"-3,-2 7-13,0 0-109,0 0-27,-9 15-9,5 6-4,-7 3-8,5 7-4,-5 5-4,-2 3-8,0 6 9,0-1-13,0 3 0,-2-6 0,2-2 0,0-2 0,2-9-9,5-7 5,2-8-8,4-13-8,0 0-20,-9 0-133,11-13-9,-2-8-19,2 1-8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0:56:25.158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3 10 64,'7'-7'105,"-7"7"-9,0 0-19,8-3-21,-8 3-7,0 0-21,0 0 8,0 0-16,0 0-4,5 13-4,-5-13 0,0 0 0,-2 10 5,2-10-9,0 11 4,0-11-4,-3 7 4,3-7-8,0 0 8,7 13-8,-7-13 0,13 5 0,-2-5-4,4 0 4,3 0-4,3 0 4,8 0-4,6-2 0,2 2 0,9-5 0,4 2 4,6 3-4,1-3 0,4 3 0,0-5 4,0 5-4,-4-5 0,-5 5 0,-8 0 0,-7 0 0,-6 0 0,-10 0 0,-5 0 0,-8 0 0,-8 0 0,0 0 0,0 0 0,0 0 0,0 0-4,0 0 4,9-2-12,-9 2-8,9 0-45,-9 0-79,0 0-10,11-6 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15.1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1 163 173,'4'8'173,"-4"-8"-4,11 10-12,4-2-88,-15-8-17,20 0-20,-9-5-4,6 2-3,-2-5-9,1-2-4,-1-6-4,-2-2 0,-2 0 0,-3 2-4,-3-4 0,-5 1-4,-5 1 4,-1 2-4,-7 3-4,-2 8 4,-5 3-4,-4 2 4,0 7 0,-2 12-8,2 4 4,-2 8 4,4 6-4,5 4 4,4 6-4,6 3 4,7-3 0,9-3 12,8-8-12,9-4 8,7-12-8,4-12-4,9-3-24,-7-18-121,7-5-8,-5-11-21,0 1 1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3:36.4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-12 157,'0'-11'185,"0"11"0,0 0-16,9 26-72,-9-26-41,10 19-15,-1-14-13,11 5 0,-1-5-8,7 1-4,2-6-4,5 2-4,0-4 0,-1-1-4,-2 0-4,-1 3 0,-10 0 0,-1 8 0,-12 8 0,-6 7 0,-11 6 0,-6 7 0,-5 3 0,-4 3 0,0-1 0,2-2-4,5-5-4,1-13-16,16-1-16,2-20-129,0 0-12,15-13-17,5-5-11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53.6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1 21 80,'-7'0'145,"7"0"-8,0 0-56,0 0-25,0 0-12,0 0-20,9 3 1,6 2-5,-2-5-4,9 0 0,2 0 0,7 0-4,-1 0 0,12-5-4,1 2 0,10 3 0,6-8 4,6 8-8,9-7 5,9 7-5,5-5 0,6 5 4,6 0-4,7 0 0,4 0-4,3 5 4,0 0-4,1 0 4,-1 0-4,-1 0 0,-4 0 4,1 0 0,-8 1 0,1-1 0,-5-3 4,0 3-4,-1-5 4,-4 6-4,1-6 0,2 0 0,-2 2-4,2-2 4,-2 0-4,2 0 4,0 0 0,0 0 0,3 0 0,-1 0 4,-2 0-4,2 0 0,-2 3 0,3-3 0,-1 0 0,0 2 0,0-2 0,1 0-4,1 0 4,3 0-4,4-2 5,0-1-5,-2-2 0,4 2 0,-2 3 4,0-2-4,-7 2 0,1 0 0,-8 0 4,1 2-4,-4-2 0,-7 0 0,-5 0 4,-8 0-4,-6-2-4,-8-3 0,-10 2-13,-11-12-23,-9 10-117,-10-3-8,-8 3-12,-8 5-5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3:35.7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426 96,'-19'18'181,"10"-12"-7,9-6-1,-9 13-69,0-24-55,9 11-9,7-15-4,4 7-7,0-13-5,6 3-4,3-8 0,8-6-8,5-2 4,6 0-12,9-5 4,7 0-4,4 0-4,6 3 0,1 4 0,-5 4 4,0 9-8,-6 1 4,-12 8-4,-8 4 0,-4 6-24,-22 0-141,4 0-8,-13 0-13,11 0-11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0:56.9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48 124,'-18'-18'165,"18"18"1,-4-16 3,6 3-73,13 13-39,-4-2-13,11 7-12,0-5-7,9 13-1,1 0-4,8 10-8,-3 6 4,2 8-12,-2 7 4,-6 5-8,-9 6 8,-9 3-12,-13-1 8,-9 0-12,-9-4-8,-14-14-81,-1 0-68,-6-13-4,1-8-24,1-13-9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0:56.5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5 257,'6'-21'182,"-6"21"-5,0 0-8,9 15-101,-9-4-31,2 7-9,-2 3-8,4 5 0,-1 3-8,1 2 0,-2 0-4,0 3-4,3-5 0,-3-3 0,0 0-4,-2-8-4,4 1-12,-4-19-20,9 7-129,-9-7-8,5-13-17,-5 0-3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0:56.3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9 354,'9'-8'181,"-9"8"-16,0 0-36,0 0-89,0 0-7,-7 13-13,7-13-8,0 0 0,0 0-8,-9 11-4,9-11-8,0 0-20,0 0-101,7-18-36,-1 7-16,-3-5-9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0:56.0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7 61 189,'-13'-18'177,"4"18"-12,-2-3-8,0 11-84,-6-2-37,8 7-4,-4 0-8,2 7-4,0-1-3,2 4-5,1-2-4,5 5 0,3-2-4,9-1 0,2-2 0,4-3 0,5-5-4,2-7 4,2-6-4,0-11 0,0-5 4,-4-7-4,-5-6 0,-6-5 0,-5-2 0,-8-3 0,-7 5 0,-9 2-4,-4 12 0,-4 1-8,-1 19-8,-6 0-21,13 16-124,-4 7 4,9 14-24,4 0-4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0:55.6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3 21 193,'6'-13'169,"-6"2"-12,0 11-44,0 0-57,-11 3-7,11 10-21,-11-10-8,5 12 0,-7-2 0,2 8-8,-2 0 0,2 5 0,-2 5-4,2 1 1,2 4-9,3 3 8,2 0-8,8 1 4,0-4-4,7-5 4,9-5-16,-1-7-13,16-4-128,-7-9-8,5-6-12,-1-11-16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0:55.3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8 73 140,'0'0'145,"0"11"-28,0-11-8,0 0-32,0 0-17,0 0-8,0 0-7,0 0-13,0 0-4,0 0-8,0-11-4,0 11-4,6-8-4,-6 8-4,14-15 0,-4 4 0,3 4 1,3-4-5,3 1 4,-1 5 4,3 0-8,-1 5 0,0 2 4,-3 6-4,-4 7 0,-4 6 0,-3 8 0,-6 2-4,-6 3 0,-5 2 8,-7 3-8,-3-3 4,-5-2-4,-3-3 4,1-8 0,0-7-4,4-6 4,0-7 0,4-6 0,5-7-5,6-6 5,7 1 0,7-1 0,1 1 0,9-1 0,5 3 0,-1 8 0,3 2 0,0 3 0,0 3 0,-3 0 0,-1 2-4,-3 5-12,-4-10-8,6 13-64,-6-13-70,0 0-19,0-8 0,4-2-4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4.8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55 225,'2'-33'169,"0"20"0,-2 0-28,0 13-48,0 0-37,0 0-15,-4 10-17,4 8 0,-5 3-8,5 8 0,-6 2-4,6 3-4,-5-1 0,5 4-4,-4-3 0,4 0 0,-4-6 5,1-4-18,3-1-19,-13-13-133,9 3-8,-9-13-12,4 0-9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4.0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9 89 241,'20'-21'157,"-16"11"0,-2-6-44,-2 16-69,5-18-15,-5 18-13,-5-13 0,5 13-8,-6-11 4,6 11-4,-13-5 4,2 10 0,-2 1 0,-2 1 0,-7 6-4,2 6 4,-6 4-3,2 8-1,2 0 4,3 6-4,4-1 0,6 6 0,9-6 0,11 3-4,6-7 4,14-6-4,3-8 4,10-10-4,2-8 0,4-8-4,0-10 4,-4-8-4,-9-6 4,-7-4-4,-10-6 0,-14 1 4,-10 4-12,-16-2-12,-4 16-57,-13-6-84,0 6-8,-6 2-16,4 11-8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4.5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18 310,'9'-8'165,"2"-7"4,-11 15-16,0 0-109,0 0-16,0 0-3,-11 18-5,2-13 0,5 10-4,-5-4-4,3 2-4,-3 0 0,2 0-4,1 0 0,2-3-4,-1 0 0,3-2 4,2-8-4,2 13 0,-2-13 4,18 5-4,-8-5 0,8 0 4,1 0-4,5-2 0,0-1 0,0-2-4,2 2-4,-6-2-8,2 5-12,-12-10-24,10 15-110,-20-5-7,15 0-12,-15 0-8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4.2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26 285,'0'0'186,"0"0"-5,0 0-16,-6 10-48,6-10-89,-8 0-8,8 0-8,0 0-8,-7 0-12,7 0-32,0 0-117,-8-15-12,8 15-12,10-21-9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4.0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1 15 189,'0'-7'157,"0"7"8,-11-6-24,-2 1-73,13 5-23,-23 3-13,12 5-8,-9-3 0,7 8-4,-6 2-3,1 9-1,1-3 0,2 10-4,4 3 0,2 5-4,7-3 0,9 1 0,6-4-4,8-7 4,7-5-4,9-5 0,0-14 4,4-9-8,-2-9 4,-4-7 0,-9-11 0,-11-5-4,-10-3 0,-12-2 0,-8 2 0,-7 3-4,-6 11 0,-4 4-4,-1 14-8,3 2-8,10 21-20,1-3-117,17 11-9,6 0-11,15 2-4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3.1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 334,'-6'-13'177,"6"13"-20,0 0 4,9 0-112,-9 0-17,13 0-8,-3-5-8,10 5-4,0 0 0,8 0-4,-2-3-4,2 3-4,-2-2 0,-4 2-12,-4 0-4,-5 0-12,-7 5-4,-12-5-9,-1 10-31,-15-10-53,7 18-8,-13-13 12,8 13 77,-6-5 32,4-3 28,9 6 16,-4-16 41,21 15 60,-4-15 4,11 10-29,-2-15-47,15 5-29,-2 0-12,1 3-8,6-1-16,-8-2-24,6 6-129,-12-6-8,-2 5-12,-13-5-13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2.7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27 124,'-6'-13'165,"6"13"1,0 0-5,-3-16-44,14 24-49,-11-8-12,2 10-23,-2-10-1,7 23-12,-7-7 0,4 7-4,-2 3-8,3 8 0,-1-1-4,-2 6 0,0 0 0,1 0 0,-1-3-4,-2-2 4,4-9-4,-4-4 9,0-5-9,0-16 0,0 0 0,0 0 0,-11-18 0,11-3 0,-6-2 0,4-8 0,2-3 0,0 3 0,2 0 0,2 2 0,9 6 0,-2 0 0,8 10 0,-1 3 0,5 4 0,5 6 0,-2 6 0,3 4 0,-4 5 0,1 6 0,-4 5 0,-9 8 0,-7 2 0,-6 0 0,-8 0 0,-9-2 0,-9-3 0,-5-5 0,-3-11 0,-1-4 0,1-11 0,-1-6 0,7-4-9,2-8-3,15 2-20,-2-15-85,17 11-52,3-4-4,15 1-28,1 0 11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5:25.0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1 241 56,'-9'-5'137,"9"5"8,18-5-8,1 0-77,18 5-20,7-6-7,19 6-5,9 0-4,22 0 0,11 0-8,21 6-8,14-6 4,17 5 1,15-5-5,13 0 4,14-5 4,14 5 0,8-11 4,10 6 0,0-8 0,9 3-4,-3-1 1,3 1-5,-4-1-4,-8 1-4,-9 2 0,-15 3-4,-18-3 0,-18 0 0,-24 1-4,-25-4-4,-25 3-8,-24-5-5,-22 6-11,-28-14-65,-7 10-64,-18-4-16,-6 5 0,-4-3-4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5:24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4 358 96,'0'-10'149,"0"10"-4,0 0-48,0 0-21,0 0-19,-13 10-13,13 9-8,-9-1-3,7 16-5,-9 8-4,2 12 0,-4 4-8,7 15 0,-3 0 0,5 8-4,-1-3 1,5 3-5,3-3 0,3 0 0,-2-7-4,5-9 4,-2-7-8,-3-8 4,3-13 0,-3-16-4,-4-18 0,7-13 0,-7-21 0,2-13-4,-2-10 4,0-13-8,0-4 0,0-1-4,0-1-9,-9 1 5,7 7-12,-7 0 4,5 5 0,-5-2 0,2 5 8,-1 0-5,3 3 9,-1 2 8,1 5 0,5 9 8,0 7 0,5 5 0,6 8-4,8 6 8,10 1-8,8 7 0,11-1 0,15 0 4,11 3-4,14 0 4,12-3 1,16 3-1,10-3-4,16 0 4,13-3 0,11 4 0,13-6 0,13 0 0,9-6 4,9 6 0,2-2 0,6 2 4,-2 2-4,2 3 0,-6 6 0,0 2 0,-7 2-4,-2 4 0,-9 4 0,-1 0 0,-12-2-4,-7 3 4,-12-6-4,-9 3 4,-13-3-4,-14 0 4,-15-2 0,-10 2-4,-16-2 4,-13 4 0,-13-1-4,-11-1 4,-13 3 0,-13-3 1,-9 0-1,-13-5 0,0 0 0,0 10 0,-11-10 0,4 0 0,-3 0 0,10 0-4,-14-7 4,14 7 0,0 0-4,-6-11 0,6 11 4,0 0-4,0-10 0,0 10 0,0 0 0,0 0 0,0 13 0,0 2 0,-7 6 4,1 8 0,-3 13 0,0 13 0,-4 7 0,0 14 0,0 5 4,2 7-8,-2 1 0,4 2 4,3-7-4,-1-3 0,5-8 0,2-11-4,0-7 0,0-11-8,0-7-12,-9-19-33,5 3-112,-14-16 4,3-2-28,-15-11 7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5:22.5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6 189,'0'0'185,"0"0"-8,0 0-8,-2-15-76,2 15-57,0 0-3,-11 18-13,2-10 0,0 5-8,-2 0 0,3 8 0,-3-3 0,2 8-4,0 0-4,3 6 4,-3-1-4,7 3-4,2 2 0,0 1 4,6-3-4,3-6 0,6 1 0,3-8-4,1-5 4,5-9 4,5-7-4,-1-5-4,3-8 4,-3-5-4,1-3 0,-5 0 8,-3-2-8,-5 2 4,-5 0 0,-7 3 4,-4 2-4,-7 3 4,-4 3-4,-6 2 0,-3 5 4,-4 6-4,-2 7 0,2 6-4,-2 10 4,4 3-4,5 5 0,4 0-12,13 7-40,8-15-109,12-7-17,8-19-7,16-8-20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5:22.0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-5 418,'4'10'198,"-4"-10"-17,0 8-12,0-8-145,0 0-8,0 0 1,0 0-17,0 0 0,0 0 0,0 0 0,0 0 0,0 0-9,-7-8-7,7 8-48,0 0-105,11 0-8,-11 0-25,13-8-3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5:21.6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7 52 132,'0'-11'153,"-5"1"1,-1 2-46,6 8-35,-18-8-25,10 13-12,-8-10-3,1 13-5,-4-8-4,3 13 4,-5-8-8,1 13 4,-2-5-3,5 11-1,-5-1-4,7 3-4,0 6-4,4 2 0,2 0 0,7 5-4,4-5 0,7 2 0,6-5 0,4-4-4,8-7 4,3-4 0,3-8-4,-1-8 4,3-13-8,0-8 8,-4-5-4,-3-5 0,-4-1-4,-7-4 4,-6-3 0,-4 2 0,-7 3-4,-9 0 0,-4 0 4,-5 3-8,-1 5 4,-5 0-8,4 8-8,-4-1-16,13 17-93,-4 2-40,4 2-21,0 9 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3.4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41 261,'-11'11'169,"11"-11"13,0 0-21,8-3-105,14 3-20,-4-5-7,10 2-9,0-4-4,9 4-4,-4-5 0,2 3-8,-3 0 0,-3 3-8,-1 2-12,-11-8-28,10 8-121,-12-3-5,0 3-19,-6 0-8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4:53.2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-1 217,'0'0'185,"11"13"5,-11-13-21,18 18-101,-18-18-19,8 13-17,-8-13-12,5 18 0,-7-8-8,-1 6 0,-5-1-8,-5 4 0,-3-1-12,-3-5-32,-3 5-129,-4-5-4,2 3-25,-3-4-3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4:52.8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 6 205,'8'-13'177,"-8"13"-8,0 0-8,0 0-96,0 0-29,-6 13-8,-5-8-4,4 8-3,-4-3-5,1 8 0,-3-2 0,2 7-4,-5 4 0,3 1 0,0 1-4,0 5 0,2-3-4,3 0 4,1 0-4,7-2-4,0-3 4,7 0-8,3-3 8,8 1-8,-1-1 8,7-4-8,2-4 4,3-4 4,1-4-4,1-7-4,-1-10 4,-4-3 0,0-3-4,-6-4 0,-5-1 0,-4-3 4,-7 3-4,-4 1 4,-8 1 0,-5 4 0,-5 2-4,-1 2 4,-5 6 0,-2 5 0,-1 0 0,4 8 0,1 2-4,2 1 4,3 4 0,4 1-12,6 0 4,3 2-12,8 3-4,-4-21-21,20 31-67,-9-21-57,6 3-21,-2-5 9,1 3-8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4:52.2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-4 362,'10'8'193,"-10"-8"-15,0 13-1,-10-8-133,10 5-20,0-10-8,-7 19-8,7-19 0,-4 13-4,4-13 5,0 0-18,0 0 1,0 0-8,0 0-16,0-21-133,8 10-8,-1-4-21,4 2 1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4:52.0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8 22 64,'-3'-13'169,"3"2"-4,0 11 8,0 0-68,-8 3-36,12 10-21,-4-13-12,-4 23-8,-1-10 1,5 11-9,-4-1 0,0 6-4,-3 2-4,3 3 0,-3-2-4,1 4 0,-3-2 0,3 0-4,-1-3 0,-1-2-4,1-3 4,1-3-4,1-4 0,-1-1 0,2-5 0,1-5-8,3-8 4,0 0-4,0 0-12,3-13-28,5 5-117,-3-8-13,3 6-11,1-6-12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4:51.6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33 149,'9'-7'173,"-1"-6"4,-8 13-16,0-13-76,9 23-37,-9-10-8,0 8-8,0-8-11,-9 18-1,3-5-4,-1 3-4,-1-1 0,-1 3-4,-2 0-4,0-2 0,4 2 0,1-2 0,-1-3-4,5-3 4,2-10-4,0 16 0,0-16 0,9 5 4,-3-5-4,8 0 0,-1 0 0,4-3 0,1 3 0,1-5 0,3 5 0,-5 0 0,3 0-4,-5 0 0,1 0 0,-3 5-8,0 1-4,-7-6-12,8 5-13,-14-5-31,10-8-89,-10 8-20,0 0-1,9-8-11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4:51.0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18 136,'-10'-5'170,"10"5"3,-5-9-4,14 13-80,-9-13-33,13 14-16,-4-10-8,8 5-7,1 0-5,1 0-8,1 0 0,-1 5-4,1-5-4,-3 0-4,5 0 0,-7 0-12,5 0-4,-9-5-16,6 10-45,-17-5-84,13-5-16,-13 5-9,0 0-7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1:54.7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112 193,'0'-13'177,"-11"6"-4,-2 7-20,0 10-76,-7-10-45,5 10-8,-5 1-4,7 5-8,-4 2 0,6 3 5,4 2-9,7 6 0,5-3 4,12 3-4,7-3 0,13-5-4,5-3 4,6-10-4,2-8 0,2-8 0,-6-10-4,-9-9 0,-8-9 0,-16-6 0,-13-2 0,-18-3 0,-10 3-4,-16 4-8,-1 12-8,-14 4-137,4 22-12,-2 4-25,9 14 1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1:54.3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0 261,'-13'5'182,"2"8"-13,11-13-8,9 0-121,8 7-16,5-7-8,8 0-4,5-5-8,2 3-4,7 2-24,-12-5-133,12 5 0,-7-8-28,-2 8 0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1:54.1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5 225,'6'-10'173,"1"2"0,8 0-11,-2-7-102,16 9-28,-1-1-12,7 1-12,-2 4 0,0 2-16,-1 2-16,-12-7-56,0 16-77,-7-6-21,-5 8 5,-8-5-16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1:53.7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17 96,'0'0'177,"-8"0"-20,8 0 13,-3-18-86,12 18-19,-9-10-29,7 7-8,-3-7-8,5 2 0,-1-3-4,8 3-3,-3-5-1,6 6-4,3-4-4,2 1 0,-2 5 0,4 2-4,-2 3 4,-2 8-4,-2 2 0,-5 3 0,-6 8 0,-3 5 0,-6 0-4,-8 3 8,-3 0-8,-7-1 4,1-2 0,-5-2 0,-2-1 0,0-7 4,2-3-8,0-3 4,3-2 0,3-2 0,3-1 0,7-5 0,6 0 0,0 0-4,6 0 4,5 0 0,7-3 0,4 3 0,-1 0 0,6 0 0,-1 8 0,0 2 0,0 1 0,-4 4 0,-5 4 0,-6 4 4,-6 1 0,-5 2-4,-11 0 8,-4-3-4,-7 3 4,-2-2-4,-5-8 0,1-3 0,-5-3-4,5-7 4,2-3-4,2-8-4,6 3-4,1-11-24,17 3-129,-7-3-5,11-2-27,5-3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3.2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18 60,'-11'-5'157,"0"5"4,11 0 0,-5 10-68,5-10-29,0 0-7,0 0-13,18 10-4,-7-10-8,8 0-3,3-5-9,6 5 0,1-8-8,6 6 0,-1-3-8,1 2 0,-2-2-8,-5 0 0,-6 8-8,-9-3-16,-2 7-16,-20-2-126,9-5 5,-19 10-24,4-2-4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1:52.8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37 108,'-13'0'157,"13"0"-4,0 0-40,-11-2-32,11 2-17,0 0-7,0 0-13,0 0-4,0 0-12,0 0 0,11-8-7,-11 8-1,18-5-8,-3 5 0,2 0-4,7-2-4,4 2 0,7 0 0,-1 0-4,1-3 0,-3 3 0,-4-5-8,-2 0 0,-6 5-12,-11-8-20,4 8-118,-13 0-15,0 0-8,-9 5-20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1:52.2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3 362,'-5'-18'181,"5"18"-16,0 0 0,9 0-132,2 15-9,0 1-8,4 5-4,0 2-4,7 6-4,-2 2 0,4 3 4,0-2-4,0-4-4,-2-2-8,-3-7-20,5-1-133,-8-13-8,1-5-21,-6-10 1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1:52.0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1 21 241,'33'-16'165,"-33"16"4,11-8-7,-11 8-106,0 0-16,-15 3-12,4 7-11,-4 1-1,-1 4 0,-5 1-8,-3 7 4,-4 3-8,2-2 4,-3 4-8,3-2 0,2 0 4,3-5-8,1-3 4,7-5-12,7-3-12,-7-10-113,13 0-20,0-10-25,4 0 1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1:51.7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97 193,'0'-44'173,"0"29"-4,-4-3-12,4 18-72,0-21-33,0 21-16,0 0-7,2 13-9,-2 5-4,0 8-4,-4 8 0,4 5 0,-5 5-4,3 3 0,-2-1 0,1 1 0,-1-3-4,0-5 0,4-8-4,-2-5-4,2-5-4,0-10-8,4-1-24,-4-10-121,9-10-12,-1-9-13,10 1-3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1:51.4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26 273,'5'-21'174,"-5"21"3,0-8-16,0 8-77,0 0-51,4 16-17,-6-6 0,2 3-4,-7 3-4,3-1 0,-5 3 0,0 1-4,1-4 4,1 1-4,-2-1 0,7-4-4,2-1 4,0-10-4,18 8 4,-3-8-4,7 0 0,2-5 4,4-1-8,2 4 4,3-3-8,-5-1 0,1 6-4,-5-2-12,-3 4-12,-8-12-29,3 10-100,-8-3-4,3-2-16,-11 5-1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1:51.1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61 257,'-9'-7'173,"1"2"-7,8 5-34,10 0-71,-10 0-17,24 5-8,-4-5-15,6 0-1,3-5-4,6 5-8,-3-6-12,1-1-8,6 4-109,-10-7-40,1 0-12,-6-3-9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1:50.9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 281,'9'-10'170,"2"0"-5,-11 10-8,4-14-105,3 20-16,-7-6-11,0 0-1,9 5-8,-7 5 0,-2 1-4,2 7-4,-2 0 0,4 8-4,-4 0 4,0 6-4,2-4-4,-2 1 0,3-3 4,-3-2-4,4-3-4,-4-11-8,4 0-12,-4-10-28,0 0-113,0-13-5,0 13-19,-8-23 4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1:50.2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 233,'17'-15'153,"-6"9"8,0 4-40,-2-9-61,13 11-27,-9-7-13,7 7-4,-5 0 0,0 0-4,-4 2 0,0 6 0,-11-8-4,9 21 0,-12-6-4,-1 1 0,-5 2-4,-2 1 5,1-1-5,-4 0 4,-1-5-4,2 3 4,2-6 0,2 1 0,1-6 0,8-5 4,-5 10 0,5-10 4,16 3-4,-3-3 4,4 0-4,5-3 0,4-2 0,0 0 0,3 0-4,-1 0 0,-4-1-4,-2 4-8,-2 2-16,-14 0-137,5 2-8,-11-2-12,0 0-9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1:49.7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52 225,'-2'-26'173,"2"15"0,0 11-7,0-15-90,7 23-28,-7-8-15,10 18-5,-5-5-8,6 8-4,0 2 0,4 6-4,2 2-4,3 1-4,2-1 0,0-2 0,-3-3-4,3-5 0,-4-3-4,-3-8-8,0 1-12,-15-11-97,13-3-52,-13 3 0,13-18-24,-8 2 3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1:49.4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0 23 72,'21'-23'161,"-12"17"-4,-9 6 8,0 0-76,0 0-21,0 0-15,0 26-17,-13-10-8,4 10-4,-10 2-4,1 6-3,-8 0-5,2 7-4,-2-2 0,0 6-4,0-6 0,2-1-4,4-4-8,5-8 0,4 0-20,-2-21-61,13-5-76,-11 0-8,11 0-5,0-20-1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2.6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 11 285,'22'-13'170,"-22"13"-5,9 0-8,-9 0-109,-9 19-16,-2-6-3,5 5-5,-7 0-8,2 8-4,-2 3 0,-1 5-12,4 0 8,-4 8-8,8-1 4,2 4-4,4-1 0,10-2 4,4-3 0,7-5 0,6-8 0,10-8 0,2-7 0,5-11-4,-3 0 0,-2-16 0,-1-2 4,-10-3-8,-6-3 4,-11-2 0,-7 5 0,-15 0 0,-4 3 0,-9 8-4,-5 2 4,-3 8 0,-3 10 0,2 3 0,-2 8-4,7 5 4,2 6-8,4-1-12,13 8-65,-2-15-84,15-4 0,7-14-24,11-9-1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0:59.2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8 302,'-6'3'185,"6"-3"-16,11 8 0,-3-13-112,14 10-17,-3-5-8,10 0-12,-3 0 0,2 0-8,0-3-4,0 3-8,-4 0-24,-11-8-141,2 8-4,-15 0-20,13-7-1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0:58.9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1 277,'-7'-5'166,"7"5"-1,0 0-40,0 0-61,0 0-24,0 0-8,0 0-7,2 12-5,-2-12-4,22 8-4,-7-3 0,9 0-4,0-5 0,5 3 0,1-3-4,1 0-4,-3 0 0,-4-3-8,-2 3-12,-11 0-12,2 8-21,-13-8-112,-9 5 0,-2-2-24,-2 7 4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0:58.6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7 217,'-4'-23'173,"4"23"0,0 0-12,0 0-68,0 0-49,9 23-11,-3-7-5,5 10-8,-2 0 0,9 7-4,-5 1-4,4 3-4,-2-4 0,3 4-4,-1-3 0,-1-3-4,1-8 0,-6 1-4,0-9 0,-2-7-12,2 0-28,-9-21-117,4 3-8,-6-14-21,9 3-3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30:58.3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1-1 229,'0'7'161,"0"-7"4,-11 24-16,-2-14-84,6 14-29,-13 2-8,7 8 0,-8 0-11,-1 2 3,-2 3-8,0 3-4,-3 0 4,6-3-8,-1-2 0,2-6-4,3-5 0,6-5-8,2-8 0,9-13-16,0 0-45,-2-11-92,8-7-4,-1-5-16,3-3-1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8.2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1 66 165,'-29'-20'157,"20"17"-4,-6-2 4,15 5-65,-20 0-31,20 0-21,-9-5-8,9 5-7,0 0-1,11-6-8,-2-1-4,6 4 0,1-5-4,6 6-4,0-4 0,2 6 0,0 0-4,-2 6 0,-4 1 4,-1 4-4,-6 4 0,-6 4 0,-5-1 0,-9 0 0,-4 5 0,-3-5 0,-3 1 0,-1-4 0,0-2 0,2-2 4,5-4-4,2-4 4,2-3-4,9 0 0,0 0 0,0 0 0,9 0 0,4 0 0,3 0 0,4 0 0,2 0 0,2 8 0,-4-3 4,4 8-4,-2 0 4,-5 5 0,-3 0 0,-6 3 0,-5 0 4,-3-1 0,-9 1 1,-2-5-9,-9-1 0,0-4 0,-2-3 0,0-3 0,-2-5 0,2 0 0,2-3 0,3-5 0,6 1 0,-3-4-25,14 11-128,-4-18-12,4 18-12,0-16-16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7.6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 390,'4'8'177,"-4"-8"-3,4 13-13,-4-13-113,0 0-16,0 0-8,0 10-7,0-10-17,0 0 0,0 0 0,0 0 0,0 0 0,0 0-57,7-3-108,0-7-4,6 5-16,0-14-9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7.4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12 144,'7'-8'145,"-7"8"-4,-14-2 4,1-3-64,7 15-33,-12-10-7,5 16-13,-8-9 0,8 11 0,-9-5-4,7 11 1,-1-4-5,6 12-4,1-4-4,9 1 0,0-1 0,11 1-4,6-9 4,5-2-8,4-5 4,4-13-4,1-2 4,-1-11-8,1-5 4,-7-8-4,-7-3 0,-6-2 0,-7-5-4,-6 2 0,-7 3 0,-10 5-4,-1 6-4,-6 1-8,2 17-4,-2-3-4,9 18-21,-7-8-59,15 13-54,3 0-11,12 3 12,5-3-16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6.8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-7 306,'0'0'173,"-9"5"-8,9-5-4,0 0-109,17 11-11,-17-11-9,20 5-4,-12-5-8,8 5-8,-1-5 0,2 0-8,3 3-8,-1-3-8,9 0-28,-4 0-121,6 0 0,-1-3-20,5 3-5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6.0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0 342,'-28'18'189,"28"-18"-20,-7 8 0,16 0-80,0-8-61,10 0-12,3 0-4,0 0-3,4 5-30,-8-5-120,4 0-24,-9 0-4,0 2-24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5.8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5 294,'-17'-8'165,"17"8"4,-11 0-12,11 0-97,0 0-19,11 11-9,-2-11-8,8 0-4,3 0-4,4 2-8,4-2 0,1 0-8,-1 0-12,-4 0-12,2 5-89,-11-5-52,-6 3 0,-9-3-24,-9 10 3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2.1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3 153,'4'-10'153,"2"-8"12,-6 18-12,0 0-40,0 0-69,9 7-12,-9-7-4,0 27-12,0-7 5,2 7-9,-2 1 4,0 9-8,-4-1 4,4 11-8,-4-5 4,4 2-4,-5-5-4,5 1 4,0-9 0,0-8-4,5-4 0,-5-19-12,8 7-16,-8-7-133,6-23-5,-2-1-23,5-4 0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27:25.5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9 52 241,'0'0'149,"5"10"12,-5-10-24,15 0-72,-15 0-21,9-7-12,-9-4 0,0 11-3,6-13-9,-6 13 0,-9-16-8,3 9-8,-7 1 4,-2 4-8,-7 2 4,-5 2 0,1 9 4,-4 2-4,1 5 4,3 8 0,0 0 4,8 8-8,5 3 4,9-1 1,8 1-9,7-3 0,11-6 0,6-2 0,7-7 0,3-9 0,5-2-25,-6-13-132,14-3-12,-8-8-4,3 3-24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1.8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21 193,'-31'5'169,"18"-3"-4,4-2-8,9 0-92,0 0-21,5 8-4,-5-8-8,13 0-7,-2 0-5,6 2-4,-2-2-4,7 0-8,2 0 4,0 0-8,2-2 0,-2-3-12,2 5-8,-6-10-29,8 7-116,-11-5 0,-1 1-24,-3-1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1.4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87 217,'9'-19'165,"-9"19"-8,6-15-12,-6 4-84,11 9-25,-6-9-8,8 9-8,0-9-8,4 6 4,-1-3-4,1 8-3,1-5-1,-1 10-4,-4 3 0,-2 2-4,-4 11 0,-7 0 0,-5 8 0,-1-3 0,-5 3 0,-4-1-4,-1-2 4,-1-2-4,2-6 4,1-2-4,1-3 4,2-5-4,3-3 4,8-5 0,0 0 4,0 0-4,0 0 4,15 3 0,-2-3 4,5 0-4,1-3 4,5 3-4,2-5 4,3 5-4,-3-6 4,0 4-4,-2-3 0,-2 2 0,-4-2-4,-8-3 0,4 8-16,-14 0-12,8 0-53,-8 0-84,0 0-16,-13 8 0,9 2-9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0.8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41 157,'-6'-31'153,"6"31"8,-2-13-8,2 13-89,0 0-11,0 0-13,8 21-8,-3-11-8,8 11 4,-5-3-7,10 11-1,-3-3-8,7 0 0,-3 0-4,5 2 0,-2-1-8,-2-1 4,-1-3-4,-4-7 0,-1-3-8,-6-8-12,5 3-57,-13-8-88,9-19 0,-9-4-24,2 0-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4-26T21:02:30.5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2 8 205,'11'-13'169,"-11"13"0,0 0-12,0 16-84,0-16-37,-5 10-4,-1 0-8,2 3-7,-5 1-5,-2 6-4,0 1 0,-4 0-8,-3 3 4,-1 4 0,1 1-4,-2 2 0,1 1 0,4-1 4,-1-5-8,3-5-4,4 0-8,-2-16-25,11-5-116,0 0-4,0 0-20,-2-16-8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65</Words>
  <Characters>2084</Characters>
  <Application>Microsoft Office Word</Application>
  <DocSecurity>4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4</vt:i4>
      </vt:variant>
    </vt:vector>
  </HeadingPairs>
  <TitlesOfParts>
    <vt:vector size="5" baseType="lpstr">
      <vt:lpstr/>
      <vt:lpstr>Objectives:</vt:lpstr>
      <vt:lpstr>Factor different types of quadratic expressions</vt:lpstr>
      <vt:lpstr>Solving quadratic equations by factoring</vt:lpstr>
      <vt:lpstr/>
    </vt:vector>
  </TitlesOfParts>
  <Company>School District 45 (West Vancouver)</Company>
  <LinksUpToDate>false</LinksUpToDate>
  <CharactersWithSpaces>24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th Dobson</dc:creator>
  <cp:keywords/>
  <cp:lastModifiedBy>Kelly Skehill</cp:lastModifiedBy>
  <cp:revision>2</cp:revision>
  <cp:lastPrinted>2012-12-15T20:49:00Z</cp:lastPrinted>
  <dcterms:created xsi:type="dcterms:W3CDTF">2013-04-26T21:54:00Z</dcterms:created>
  <dcterms:modified xsi:type="dcterms:W3CDTF">2013-04-26T21:54:00Z</dcterms:modified>
</cp:coreProperties>
</file>